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F93FC71" w14:textId="77777777" w:rsidR="00DD2C23" w:rsidRPr="00223E47" w:rsidRDefault="00DD2C23" w:rsidP="00DD2C23">
      <w:pPr>
        <w:jc w:val="center"/>
        <w:rPr>
          <w:sz w:val="28"/>
          <w:szCs w:val="28"/>
        </w:rPr>
      </w:pPr>
      <w:r w:rsidRPr="00223E47">
        <w:rPr>
          <w:sz w:val="28"/>
          <w:szCs w:val="28"/>
        </w:rPr>
        <w:t>ФЕДЕРАЛЬНОЕ АГЕНТСТВО ВОЗДУШНОГО ТРАНСПОРТА</w:t>
      </w:r>
    </w:p>
    <w:p w14:paraId="3B482A68" w14:textId="77777777" w:rsidR="00DD2C23" w:rsidRPr="00223E47" w:rsidRDefault="00DD2C23" w:rsidP="00DD2C23">
      <w:pPr>
        <w:jc w:val="center"/>
        <w:rPr>
          <w:sz w:val="28"/>
          <w:szCs w:val="28"/>
        </w:rPr>
      </w:pPr>
    </w:p>
    <w:p w14:paraId="5A8FA9D4" w14:textId="2D0CFE52" w:rsidR="00DD2C23" w:rsidRPr="00223E47" w:rsidRDefault="006548C2" w:rsidP="00DD2C23">
      <w:pPr>
        <w:jc w:val="center"/>
        <w:outlineLvl w:val="0"/>
        <w:rPr>
          <w:sz w:val="28"/>
          <w:szCs w:val="28"/>
        </w:rPr>
      </w:pPr>
      <w:r w:rsidRPr="00223E47">
        <w:rPr>
          <w:sz w:val="28"/>
          <w:szCs w:val="28"/>
        </w:rPr>
        <w:t xml:space="preserve">ФЕДЕРАЛЬНОЕ ГОСУДАРСТВЕННОЕ </w:t>
      </w:r>
      <w:r w:rsidR="00075AA6">
        <w:rPr>
          <w:sz w:val="28"/>
          <w:szCs w:val="28"/>
        </w:rPr>
        <w:t xml:space="preserve">БЮДЖЕТНОЕ </w:t>
      </w:r>
      <w:r w:rsidR="00DD2C23" w:rsidRPr="00223E47">
        <w:rPr>
          <w:sz w:val="28"/>
          <w:szCs w:val="28"/>
        </w:rPr>
        <w:t xml:space="preserve">ОБРАЗОВАТЕЛЬНОЕ </w:t>
      </w:r>
    </w:p>
    <w:p w14:paraId="5472FFE2" w14:textId="77777777" w:rsidR="00DD2C23" w:rsidRPr="00223E47" w:rsidRDefault="00DD2C23" w:rsidP="00DD2C23">
      <w:pPr>
        <w:jc w:val="center"/>
        <w:rPr>
          <w:sz w:val="28"/>
          <w:szCs w:val="28"/>
        </w:rPr>
      </w:pPr>
      <w:r w:rsidRPr="00223E47">
        <w:rPr>
          <w:sz w:val="28"/>
          <w:szCs w:val="28"/>
        </w:rPr>
        <w:t>УЧРЕЖДЕНИЕ ВЫСШЕГО ОБРАЗОВАНИЯ</w:t>
      </w:r>
    </w:p>
    <w:p w14:paraId="5ACF6115" w14:textId="77777777" w:rsidR="00DD2C23" w:rsidRPr="00223E47" w:rsidRDefault="00DD2C23" w:rsidP="00DD2C23">
      <w:pPr>
        <w:jc w:val="center"/>
        <w:rPr>
          <w:b/>
          <w:sz w:val="28"/>
          <w:szCs w:val="28"/>
        </w:rPr>
      </w:pPr>
      <w:r w:rsidRPr="00223E47">
        <w:rPr>
          <w:b/>
          <w:sz w:val="28"/>
          <w:szCs w:val="28"/>
        </w:rPr>
        <w:t xml:space="preserve">«МОСКОВСКИЙ ГОСУДАРСТВЕННЫЙ ТЕХНИЧЕСКИЙ </w:t>
      </w:r>
    </w:p>
    <w:p w14:paraId="60CC569E" w14:textId="77777777" w:rsidR="00DD2C23" w:rsidRPr="00223E47" w:rsidRDefault="00DD2C23" w:rsidP="00DD2C23">
      <w:pPr>
        <w:jc w:val="center"/>
        <w:rPr>
          <w:b/>
          <w:sz w:val="28"/>
          <w:szCs w:val="28"/>
        </w:rPr>
      </w:pPr>
      <w:r w:rsidRPr="00223E47">
        <w:rPr>
          <w:b/>
          <w:sz w:val="28"/>
          <w:szCs w:val="28"/>
        </w:rPr>
        <w:t>УНИВЕРСИТЕТ ГРАЖДАНСКОЙ АВИАЦИИ» (</w:t>
      </w:r>
      <w:proofErr w:type="spellStart"/>
      <w:r w:rsidRPr="00223E47">
        <w:rPr>
          <w:b/>
          <w:sz w:val="28"/>
          <w:szCs w:val="28"/>
        </w:rPr>
        <w:t>МГТУ</w:t>
      </w:r>
      <w:proofErr w:type="spellEnd"/>
      <w:r w:rsidRPr="00223E47">
        <w:rPr>
          <w:b/>
          <w:sz w:val="28"/>
          <w:szCs w:val="28"/>
        </w:rPr>
        <w:t xml:space="preserve"> ГА)</w:t>
      </w:r>
    </w:p>
    <w:p w14:paraId="1A23CC22" w14:textId="77777777" w:rsidR="00DD2C23" w:rsidRPr="00223E47" w:rsidRDefault="00DD2C23" w:rsidP="008E597D">
      <w:pPr>
        <w:jc w:val="both"/>
        <w:rPr>
          <w:sz w:val="28"/>
          <w:szCs w:val="28"/>
        </w:rPr>
      </w:pPr>
    </w:p>
    <w:p w14:paraId="6A5AFAEF" w14:textId="77777777" w:rsidR="00DD2C23" w:rsidRPr="00223E47" w:rsidRDefault="00DD2C23" w:rsidP="008E597D">
      <w:pPr>
        <w:jc w:val="both"/>
        <w:rPr>
          <w:sz w:val="28"/>
          <w:szCs w:val="28"/>
        </w:rPr>
      </w:pPr>
    </w:p>
    <w:p w14:paraId="3F5980B6" w14:textId="77777777" w:rsidR="00DD2C23" w:rsidRPr="00223E47" w:rsidRDefault="00DD2C23" w:rsidP="008E597D">
      <w:pPr>
        <w:jc w:val="both"/>
        <w:rPr>
          <w:sz w:val="28"/>
          <w:szCs w:val="28"/>
        </w:rPr>
      </w:pPr>
    </w:p>
    <w:tbl>
      <w:tblPr>
        <w:tblpPr w:leftFromText="180" w:rightFromText="180" w:vertAnchor="text" w:horzAnchor="margin" w:tblpX="482" w:tblpY="-66"/>
        <w:tblW w:w="9570" w:type="dxa"/>
        <w:tblLayout w:type="fixed"/>
        <w:tblLook w:val="0000" w:firstRow="0" w:lastRow="0" w:firstColumn="0" w:lastColumn="0" w:noHBand="0" w:noVBand="0"/>
      </w:tblPr>
      <w:tblGrid>
        <w:gridCol w:w="1008"/>
        <w:gridCol w:w="3960"/>
        <w:gridCol w:w="4602"/>
      </w:tblGrid>
      <w:tr w:rsidR="00DD2C23" w:rsidRPr="00223E47" w14:paraId="19B8E96A" w14:textId="77777777" w:rsidTr="005874E5">
        <w:tc>
          <w:tcPr>
            <w:tcW w:w="1008" w:type="dxa"/>
          </w:tcPr>
          <w:p w14:paraId="67AB9072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960" w:type="dxa"/>
          </w:tcPr>
          <w:p w14:paraId="3BD14672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602" w:type="dxa"/>
          </w:tcPr>
          <w:p w14:paraId="668865DE" w14:textId="77777777" w:rsidR="00DD2C23" w:rsidRPr="00223E47" w:rsidRDefault="00DD2C23" w:rsidP="006548C2">
            <w:pPr>
              <w:jc w:val="right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У Т В Е Р Ж Д А Ю</w:t>
            </w:r>
          </w:p>
        </w:tc>
      </w:tr>
      <w:tr w:rsidR="00DD2C23" w:rsidRPr="00223E47" w14:paraId="5734146C" w14:textId="77777777" w:rsidTr="005874E5">
        <w:tc>
          <w:tcPr>
            <w:tcW w:w="1008" w:type="dxa"/>
          </w:tcPr>
          <w:p w14:paraId="65DF5355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960" w:type="dxa"/>
          </w:tcPr>
          <w:p w14:paraId="438CDD30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602" w:type="dxa"/>
          </w:tcPr>
          <w:p w14:paraId="0E0E5734" w14:textId="77777777" w:rsidR="00DD2C23" w:rsidRPr="00223E47" w:rsidRDefault="00DD2C23" w:rsidP="006548C2">
            <w:pPr>
              <w:pStyle w:val="1"/>
              <w:jc w:val="right"/>
              <w:rPr>
                <w:b w:val="0"/>
                <w:szCs w:val="28"/>
              </w:rPr>
            </w:pPr>
            <w:r w:rsidRPr="00223E47">
              <w:rPr>
                <w:b w:val="0"/>
                <w:szCs w:val="28"/>
              </w:rPr>
              <w:t xml:space="preserve">Проректор по </w:t>
            </w:r>
            <w:proofErr w:type="spellStart"/>
            <w:r w:rsidRPr="00223E47">
              <w:rPr>
                <w:b w:val="0"/>
                <w:szCs w:val="28"/>
              </w:rPr>
              <w:t>УМР</w:t>
            </w:r>
            <w:proofErr w:type="spellEnd"/>
          </w:p>
        </w:tc>
      </w:tr>
      <w:tr w:rsidR="00DD2C23" w:rsidRPr="00223E47" w14:paraId="4CBF3934" w14:textId="77777777" w:rsidTr="005874E5">
        <w:tc>
          <w:tcPr>
            <w:tcW w:w="1008" w:type="dxa"/>
          </w:tcPr>
          <w:p w14:paraId="0400455C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960" w:type="dxa"/>
          </w:tcPr>
          <w:p w14:paraId="197190E6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602" w:type="dxa"/>
          </w:tcPr>
          <w:p w14:paraId="34D07D0E" w14:textId="77777777" w:rsidR="006548C2" w:rsidRPr="00223E47" w:rsidRDefault="006548C2" w:rsidP="005874E5">
            <w:pPr>
              <w:rPr>
                <w:sz w:val="28"/>
                <w:szCs w:val="28"/>
              </w:rPr>
            </w:pPr>
          </w:p>
          <w:p w14:paraId="3D5A5016" w14:textId="77777777" w:rsidR="00DD2C23" w:rsidRPr="00223E47" w:rsidRDefault="006548C2" w:rsidP="006548C2">
            <w:pPr>
              <w:jc w:val="right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_________________</w:t>
            </w:r>
            <w:r w:rsidR="00DD2C23" w:rsidRPr="00223E47">
              <w:rPr>
                <w:sz w:val="28"/>
                <w:szCs w:val="28"/>
              </w:rPr>
              <w:t xml:space="preserve">Борзова </w:t>
            </w:r>
            <w:proofErr w:type="spellStart"/>
            <w:r w:rsidR="00DD2C23" w:rsidRPr="00223E47">
              <w:rPr>
                <w:sz w:val="28"/>
                <w:szCs w:val="28"/>
              </w:rPr>
              <w:t>А.С</w:t>
            </w:r>
            <w:proofErr w:type="spellEnd"/>
            <w:r w:rsidR="00DD2C23" w:rsidRPr="00223E47">
              <w:rPr>
                <w:sz w:val="28"/>
                <w:szCs w:val="28"/>
              </w:rPr>
              <w:t>.</w:t>
            </w:r>
          </w:p>
        </w:tc>
      </w:tr>
      <w:tr w:rsidR="00DD2C23" w:rsidRPr="00223E47" w14:paraId="7E7DD045" w14:textId="77777777" w:rsidTr="005874E5">
        <w:tc>
          <w:tcPr>
            <w:tcW w:w="1008" w:type="dxa"/>
          </w:tcPr>
          <w:p w14:paraId="5F02583B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960" w:type="dxa"/>
          </w:tcPr>
          <w:p w14:paraId="77FFAF30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602" w:type="dxa"/>
          </w:tcPr>
          <w:p w14:paraId="26F0C9E3" w14:textId="77777777" w:rsidR="00DD2C23" w:rsidRPr="00223E47" w:rsidRDefault="006548C2" w:rsidP="006548C2">
            <w:pPr>
              <w:jc w:val="right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«___»_____________</w:t>
            </w:r>
            <w:r w:rsidR="00405B8A" w:rsidRPr="00223E47">
              <w:rPr>
                <w:sz w:val="28"/>
                <w:szCs w:val="28"/>
              </w:rPr>
              <w:t>2018</w:t>
            </w:r>
            <w:r w:rsidR="008E597D" w:rsidRPr="00223E47">
              <w:rPr>
                <w:sz w:val="28"/>
                <w:szCs w:val="28"/>
              </w:rPr>
              <w:t> </w:t>
            </w:r>
            <w:r w:rsidR="00DD2C23" w:rsidRPr="00223E47">
              <w:rPr>
                <w:sz w:val="28"/>
                <w:szCs w:val="28"/>
              </w:rPr>
              <w:t>г.</w:t>
            </w:r>
          </w:p>
        </w:tc>
      </w:tr>
    </w:tbl>
    <w:p w14:paraId="3BABD9DB" w14:textId="77777777" w:rsidR="00DD2C23" w:rsidRPr="00223E47" w:rsidRDefault="00DD2C23" w:rsidP="00DD2C23">
      <w:pPr>
        <w:jc w:val="both"/>
        <w:rPr>
          <w:sz w:val="28"/>
          <w:szCs w:val="28"/>
        </w:rPr>
      </w:pPr>
    </w:p>
    <w:p w14:paraId="4AD18AE3" w14:textId="77777777" w:rsidR="00DD2C23" w:rsidRPr="00223E47" w:rsidRDefault="00DD2C23" w:rsidP="00DD2C23">
      <w:pPr>
        <w:jc w:val="both"/>
        <w:rPr>
          <w:sz w:val="28"/>
          <w:szCs w:val="28"/>
        </w:rPr>
      </w:pPr>
    </w:p>
    <w:p w14:paraId="63CA089E" w14:textId="77777777" w:rsidR="00DD2C23" w:rsidRPr="00223E47" w:rsidRDefault="00DD2C23" w:rsidP="00DD2C23">
      <w:pPr>
        <w:jc w:val="center"/>
        <w:rPr>
          <w:sz w:val="28"/>
          <w:szCs w:val="28"/>
        </w:rPr>
      </w:pPr>
      <w:r w:rsidRPr="00223E47">
        <w:rPr>
          <w:sz w:val="28"/>
          <w:szCs w:val="28"/>
        </w:rPr>
        <w:t>РАБОЧАЯ ПРОГРАММА</w:t>
      </w:r>
    </w:p>
    <w:p w14:paraId="58B993A7" w14:textId="77777777" w:rsidR="00DD2C23" w:rsidRPr="00223E47" w:rsidRDefault="00DD2C23" w:rsidP="00DD2C23">
      <w:pPr>
        <w:rPr>
          <w:sz w:val="28"/>
          <w:szCs w:val="28"/>
        </w:rPr>
      </w:pPr>
    </w:p>
    <w:tbl>
      <w:tblPr>
        <w:tblW w:w="0" w:type="auto"/>
        <w:tblInd w:w="482" w:type="dxa"/>
        <w:tblLook w:val="01E0" w:firstRow="1" w:lastRow="1" w:firstColumn="1" w:lastColumn="1" w:noHBand="0" w:noVBand="0"/>
      </w:tblPr>
      <w:tblGrid>
        <w:gridCol w:w="2526"/>
        <w:gridCol w:w="737"/>
        <w:gridCol w:w="2855"/>
        <w:gridCol w:w="900"/>
        <w:gridCol w:w="764"/>
        <w:gridCol w:w="1504"/>
      </w:tblGrid>
      <w:tr w:rsidR="00DD2C23" w:rsidRPr="00223E47" w14:paraId="3EDB5256" w14:textId="77777777" w:rsidTr="005874E5">
        <w:tc>
          <w:tcPr>
            <w:tcW w:w="2526" w:type="dxa"/>
          </w:tcPr>
          <w:p w14:paraId="626249FA" w14:textId="77777777" w:rsidR="00DD2C23" w:rsidRPr="00223E47" w:rsidRDefault="00DD2C23" w:rsidP="005874E5">
            <w:pPr>
              <w:rPr>
                <w:i/>
                <w:sz w:val="28"/>
                <w:szCs w:val="28"/>
              </w:rPr>
            </w:pPr>
            <w:proofErr w:type="gramStart"/>
            <w:r w:rsidRPr="00223E47">
              <w:rPr>
                <w:sz w:val="28"/>
                <w:szCs w:val="28"/>
              </w:rPr>
              <w:t>по</w:t>
            </w:r>
            <w:proofErr w:type="gramEnd"/>
            <w:r w:rsidRPr="00223E47">
              <w:rPr>
                <w:sz w:val="28"/>
                <w:szCs w:val="28"/>
              </w:rPr>
              <w:t xml:space="preserve"> дисциплине</w:t>
            </w:r>
          </w:p>
        </w:tc>
        <w:tc>
          <w:tcPr>
            <w:tcW w:w="6760" w:type="dxa"/>
            <w:gridSpan w:val="5"/>
            <w:tcBorders>
              <w:bottom w:val="single" w:sz="4" w:space="0" w:color="auto"/>
            </w:tcBorders>
          </w:tcPr>
          <w:p w14:paraId="6FBCF3A1" w14:textId="77777777" w:rsidR="00DD2C23" w:rsidRPr="00223E47" w:rsidRDefault="00405B8A" w:rsidP="005874E5">
            <w:pPr>
              <w:jc w:val="center"/>
              <w:rPr>
                <w:b/>
                <w:i/>
                <w:sz w:val="28"/>
                <w:szCs w:val="28"/>
              </w:rPr>
            </w:pPr>
            <w:r w:rsidRPr="00223E47">
              <w:rPr>
                <w:b/>
                <w:i/>
                <w:sz w:val="27"/>
                <w:szCs w:val="27"/>
              </w:rPr>
              <w:t>Б</w:t>
            </w:r>
            <w:r w:rsidR="008E597D" w:rsidRPr="00223E47">
              <w:rPr>
                <w:b/>
                <w:i/>
                <w:sz w:val="27"/>
                <w:szCs w:val="27"/>
              </w:rPr>
              <w:t>.</w:t>
            </w:r>
            <w:r w:rsidRPr="00223E47">
              <w:rPr>
                <w:b/>
                <w:i/>
                <w:sz w:val="27"/>
                <w:szCs w:val="27"/>
              </w:rPr>
              <w:t>2.1 Математика</w:t>
            </w:r>
          </w:p>
        </w:tc>
      </w:tr>
      <w:tr w:rsidR="00DD2C23" w:rsidRPr="00223E47" w14:paraId="395780C0" w14:textId="77777777" w:rsidTr="005874E5">
        <w:tc>
          <w:tcPr>
            <w:tcW w:w="9286" w:type="dxa"/>
            <w:gridSpan w:val="6"/>
          </w:tcPr>
          <w:p w14:paraId="7EF287FA" w14:textId="77777777" w:rsidR="00DD2C23" w:rsidRPr="00223E47" w:rsidRDefault="00DD2C23" w:rsidP="005874E5">
            <w:pPr>
              <w:rPr>
                <w:i/>
                <w:sz w:val="22"/>
                <w:szCs w:val="22"/>
              </w:rPr>
            </w:pPr>
            <w:r w:rsidRPr="00223E47">
              <w:rPr>
                <w:i/>
                <w:sz w:val="28"/>
                <w:szCs w:val="28"/>
              </w:rPr>
              <w:t xml:space="preserve">                                                        </w:t>
            </w:r>
            <w:r w:rsidR="00945097" w:rsidRPr="00223E47">
              <w:rPr>
                <w:i/>
                <w:sz w:val="28"/>
                <w:szCs w:val="28"/>
              </w:rPr>
              <w:t xml:space="preserve">      </w:t>
            </w:r>
            <w:r w:rsidRPr="00223E47">
              <w:rPr>
                <w:i/>
                <w:sz w:val="22"/>
                <w:szCs w:val="22"/>
              </w:rPr>
              <w:t xml:space="preserve"> </w:t>
            </w:r>
            <w:proofErr w:type="gramStart"/>
            <w:r w:rsidRPr="00223E47">
              <w:rPr>
                <w:i/>
                <w:sz w:val="22"/>
                <w:szCs w:val="22"/>
              </w:rPr>
              <w:t>шифр</w:t>
            </w:r>
            <w:proofErr w:type="gramEnd"/>
            <w:r w:rsidRPr="00223E47">
              <w:rPr>
                <w:i/>
                <w:sz w:val="22"/>
                <w:szCs w:val="22"/>
              </w:rPr>
              <w:t xml:space="preserve"> и название дисциплины</w:t>
            </w:r>
          </w:p>
        </w:tc>
      </w:tr>
      <w:tr w:rsidR="00DD2C23" w:rsidRPr="00223E47" w14:paraId="69E4F633" w14:textId="77777777" w:rsidTr="005874E5">
        <w:tc>
          <w:tcPr>
            <w:tcW w:w="3263" w:type="dxa"/>
            <w:gridSpan w:val="2"/>
          </w:tcPr>
          <w:p w14:paraId="6CF31433" w14:textId="77777777" w:rsidR="00DD2C23" w:rsidRPr="00223E47" w:rsidRDefault="00DD2C23" w:rsidP="005874E5">
            <w:pPr>
              <w:rPr>
                <w:i/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Направление подготовки</w:t>
            </w:r>
          </w:p>
        </w:tc>
        <w:tc>
          <w:tcPr>
            <w:tcW w:w="6023" w:type="dxa"/>
            <w:gridSpan w:val="4"/>
            <w:tcBorders>
              <w:bottom w:val="single" w:sz="4" w:space="0" w:color="auto"/>
            </w:tcBorders>
          </w:tcPr>
          <w:p w14:paraId="445AC92F" w14:textId="1F225D1D" w:rsidR="00DD2C23" w:rsidRPr="002A7440" w:rsidRDefault="00F50EDE" w:rsidP="00F50EDE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25.03.03 (</w:t>
            </w:r>
            <w:r w:rsidR="00986F36" w:rsidRPr="002A7440">
              <w:rPr>
                <w:i/>
                <w:sz w:val="28"/>
                <w:szCs w:val="28"/>
              </w:rPr>
              <w:t>161000</w:t>
            </w:r>
            <w:r>
              <w:rPr>
                <w:i/>
                <w:sz w:val="28"/>
                <w:szCs w:val="28"/>
              </w:rPr>
              <w:t>)</w:t>
            </w:r>
            <w:r w:rsidR="00986F36" w:rsidRPr="002A7440">
              <w:rPr>
                <w:i/>
                <w:sz w:val="28"/>
                <w:szCs w:val="28"/>
              </w:rPr>
              <w:t xml:space="preserve"> </w:t>
            </w:r>
            <w:r w:rsidR="004D0A5E" w:rsidRPr="002A7440">
              <w:rPr>
                <w:i/>
                <w:sz w:val="28"/>
                <w:szCs w:val="28"/>
              </w:rPr>
              <w:t>А</w:t>
            </w:r>
            <w:r w:rsidR="00986F36" w:rsidRPr="002A7440">
              <w:rPr>
                <w:i/>
                <w:sz w:val="28"/>
                <w:szCs w:val="28"/>
              </w:rPr>
              <w:t>эронавигация</w:t>
            </w:r>
          </w:p>
        </w:tc>
      </w:tr>
      <w:tr w:rsidR="00DD2C23" w:rsidRPr="00223E47" w14:paraId="1F25FE6D" w14:textId="77777777" w:rsidTr="005874E5">
        <w:tc>
          <w:tcPr>
            <w:tcW w:w="3263" w:type="dxa"/>
            <w:gridSpan w:val="2"/>
          </w:tcPr>
          <w:p w14:paraId="0FC5F279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Квалификация (степень)</w:t>
            </w:r>
          </w:p>
        </w:tc>
        <w:tc>
          <w:tcPr>
            <w:tcW w:w="6023" w:type="dxa"/>
            <w:gridSpan w:val="4"/>
            <w:tcBorders>
              <w:bottom w:val="single" w:sz="4" w:space="0" w:color="auto"/>
            </w:tcBorders>
          </w:tcPr>
          <w:p w14:paraId="37F3CDAC" w14:textId="0A1B229A" w:rsidR="00DD2C23" w:rsidRPr="002A7440" w:rsidRDefault="004D0A5E" w:rsidP="005874E5">
            <w:pPr>
              <w:jc w:val="center"/>
              <w:rPr>
                <w:i/>
                <w:sz w:val="28"/>
                <w:szCs w:val="28"/>
              </w:rPr>
            </w:pPr>
            <w:r w:rsidRPr="002A7440">
              <w:rPr>
                <w:i/>
                <w:sz w:val="28"/>
                <w:szCs w:val="28"/>
              </w:rPr>
              <w:t>Бакалавр</w:t>
            </w:r>
          </w:p>
        </w:tc>
      </w:tr>
      <w:tr w:rsidR="00DD2C23" w:rsidRPr="00223E47" w14:paraId="5919196D" w14:textId="77777777" w:rsidTr="005874E5">
        <w:tc>
          <w:tcPr>
            <w:tcW w:w="3263" w:type="dxa"/>
            <w:gridSpan w:val="2"/>
          </w:tcPr>
          <w:p w14:paraId="0F9E6541" w14:textId="77777777" w:rsidR="00DD2C23" w:rsidRPr="00223E47" w:rsidRDefault="00DD2C23" w:rsidP="005874E5">
            <w:pPr>
              <w:rPr>
                <w:i/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рофиль подготовки</w:t>
            </w:r>
          </w:p>
        </w:tc>
        <w:tc>
          <w:tcPr>
            <w:tcW w:w="6023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4A9F374B" w14:textId="19E616BD" w:rsidR="00DD2C23" w:rsidRPr="002A7440" w:rsidRDefault="004D0A5E" w:rsidP="005874E5">
            <w:pPr>
              <w:jc w:val="center"/>
              <w:rPr>
                <w:i/>
                <w:sz w:val="28"/>
                <w:szCs w:val="28"/>
              </w:rPr>
            </w:pPr>
            <w:r w:rsidRPr="002A7440">
              <w:rPr>
                <w:i/>
                <w:sz w:val="28"/>
                <w:szCs w:val="28"/>
              </w:rPr>
              <w:t>Управление воздушным движением</w:t>
            </w:r>
          </w:p>
        </w:tc>
      </w:tr>
      <w:tr w:rsidR="00DD2C23" w:rsidRPr="00223E47" w14:paraId="5D2479E6" w14:textId="77777777" w:rsidTr="005874E5">
        <w:tc>
          <w:tcPr>
            <w:tcW w:w="3263" w:type="dxa"/>
            <w:gridSpan w:val="2"/>
          </w:tcPr>
          <w:p w14:paraId="32F15AFE" w14:textId="77777777" w:rsidR="00DD2C23" w:rsidRPr="00223E47" w:rsidRDefault="00DD2C23" w:rsidP="005874E5">
            <w:pPr>
              <w:rPr>
                <w:i/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Факультет</w:t>
            </w:r>
          </w:p>
        </w:tc>
        <w:tc>
          <w:tcPr>
            <w:tcW w:w="6023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703C876E" w14:textId="77777777" w:rsidR="00DD2C23" w:rsidRPr="00223E47" w:rsidRDefault="00FB19DD" w:rsidP="005874E5">
            <w:pPr>
              <w:jc w:val="center"/>
              <w:rPr>
                <w:i/>
                <w:sz w:val="28"/>
                <w:szCs w:val="28"/>
              </w:rPr>
            </w:pPr>
            <w:proofErr w:type="spellStart"/>
            <w:r w:rsidRPr="00223E47">
              <w:rPr>
                <w:i/>
                <w:sz w:val="28"/>
                <w:szCs w:val="28"/>
              </w:rPr>
              <w:t>ФАСК</w:t>
            </w:r>
            <w:proofErr w:type="spellEnd"/>
          </w:p>
        </w:tc>
      </w:tr>
      <w:tr w:rsidR="00DD2C23" w:rsidRPr="00223E47" w14:paraId="25E40F50" w14:textId="77777777" w:rsidTr="005874E5">
        <w:tc>
          <w:tcPr>
            <w:tcW w:w="3263" w:type="dxa"/>
            <w:gridSpan w:val="2"/>
          </w:tcPr>
          <w:p w14:paraId="5B655EF8" w14:textId="77777777" w:rsidR="00DD2C23" w:rsidRPr="00223E47" w:rsidRDefault="00DD2C23" w:rsidP="005874E5">
            <w:pPr>
              <w:rPr>
                <w:i/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Кафедра</w:t>
            </w:r>
          </w:p>
        </w:tc>
        <w:tc>
          <w:tcPr>
            <w:tcW w:w="6023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5AF937F1" w14:textId="77777777" w:rsidR="00DD2C23" w:rsidRPr="00223E47" w:rsidRDefault="00FB19DD" w:rsidP="005874E5">
            <w:pPr>
              <w:jc w:val="center"/>
              <w:rPr>
                <w:i/>
                <w:sz w:val="28"/>
                <w:szCs w:val="28"/>
              </w:rPr>
            </w:pPr>
            <w:r w:rsidRPr="00223E47">
              <w:rPr>
                <w:i/>
                <w:sz w:val="28"/>
                <w:szCs w:val="28"/>
              </w:rPr>
              <w:t>Высшей математики</w:t>
            </w:r>
          </w:p>
        </w:tc>
      </w:tr>
      <w:tr w:rsidR="00DD2C23" w:rsidRPr="00223E47" w14:paraId="1A7C05D3" w14:textId="77777777" w:rsidTr="005874E5">
        <w:tc>
          <w:tcPr>
            <w:tcW w:w="3263" w:type="dxa"/>
            <w:gridSpan w:val="2"/>
          </w:tcPr>
          <w:p w14:paraId="392C4615" w14:textId="77777777" w:rsidR="00DD2C23" w:rsidRPr="00223E47" w:rsidRDefault="00FB19DD" w:rsidP="00FB19DD">
            <w:pPr>
              <w:rPr>
                <w:i/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Курс </w:t>
            </w:r>
            <w:r w:rsidR="00DD2C23" w:rsidRPr="00223E47">
              <w:rPr>
                <w:sz w:val="28"/>
                <w:szCs w:val="28"/>
              </w:rPr>
              <w:t>обучения</w:t>
            </w:r>
          </w:p>
        </w:tc>
        <w:tc>
          <w:tcPr>
            <w:tcW w:w="6023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72895B2F" w14:textId="77777777" w:rsidR="00DD2C23" w:rsidRPr="00223E47" w:rsidRDefault="00FB19DD" w:rsidP="005874E5">
            <w:pPr>
              <w:jc w:val="center"/>
              <w:rPr>
                <w:i/>
                <w:sz w:val="28"/>
                <w:szCs w:val="28"/>
              </w:rPr>
            </w:pPr>
            <w:r w:rsidRPr="00223E47">
              <w:rPr>
                <w:i/>
                <w:sz w:val="28"/>
                <w:szCs w:val="28"/>
              </w:rPr>
              <w:t>1,2</w:t>
            </w:r>
          </w:p>
        </w:tc>
      </w:tr>
      <w:tr w:rsidR="00DD2C23" w:rsidRPr="00223E47" w14:paraId="23D1836A" w14:textId="77777777" w:rsidTr="005874E5">
        <w:tc>
          <w:tcPr>
            <w:tcW w:w="3263" w:type="dxa"/>
            <w:gridSpan w:val="2"/>
          </w:tcPr>
          <w:p w14:paraId="22F82AEC" w14:textId="77777777" w:rsidR="00DD2C23" w:rsidRPr="00223E47" w:rsidRDefault="00DD2C23" w:rsidP="005874E5">
            <w:pPr>
              <w:rPr>
                <w:i/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Форма обучения</w:t>
            </w:r>
          </w:p>
        </w:tc>
        <w:tc>
          <w:tcPr>
            <w:tcW w:w="6023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25936D36" w14:textId="77777777" w:rsidR="00DD2C23" w:rsidRPr="00223E47" w:rsidRDefault="00FB19DD" w:rsidP="005874E5">
            <w:pPr>
              <w:jc w:val="center"/>
              <w:rPr>
                <w:i/>
                <w:sz w:val="28"/>
                <w:szCs w:val="28"/>
              </w:rPr>
            </w:pPr>
            <w:proofErr w:type="gramStart"/>
            <w:r w:rsidRPr="00223E47">
              <w:rPr>
                <w:i/>
                <w:sz w:val="28"/>
                <w:szCs w:val="28"/>
              </w:rPr>
              <w:t>очная</w:t>
            </w:r>
            <w:proofErr w:type="gramEnd"/>
          </w:p>
        </w:tc>
      </w:tr>
      <w:tr w:rsidR="00DD2C23" w:rsidRPr="00223E47" w14:paraId="23007E1E" w14:textId="77777777" w:rsidTr="005874E5">
        <w:tc>
          <w:tcPr>
            <w:tcW w:w="6118" w:type="dxa"/>
            <w:gridSpan w:val="3"/>
          </w:tcPr>
          <w:p w14:paraId="37AB4855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Общий объем учебных часов на дисциплину</w:t>
            </w: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14:paraId="4102C204" w14:textId="77777777" w:rsidR="00DD2C23" w:rsidRPr="00223E47" w:rsidRDefault="00FB19DD" w:rsidP="005874E5">
            <w:pPr>
              <w:jc w:val="center"/>
              <w:rPr>
                <w:i/>
                <w:sz w:val="28"/>
                <w:szCs w:val="28"/>
              </w:rPr>
            </w:pPr>
            <w:r w:rsidRPr="00223E47">
              <w:rPr>
                <w:i/>
                <w:sz w:val="28"/>
                <w:szCs w:val="28"/>
              </w:rPr>
              <w:t>432</w:t>
            </w:r>
          </w:p>
        </w:tc>
        <w:tc>
          <w:tcPr>
            <w:tcW w:w="764" w:type="dxa"/>
            <w:tcBorders>
              <w:bottom w:val="single" w:sz="4" w:space="0" w:color="auto"/>
            </w:tcBorders>
          </w:tcPr>
          <w:p w14:paraId="21D9E4D4" w14:textId="77777777" w:rsidR="00DD2C23" w:rsidRPr="00223E47" w:rsidRDefault="00DD2C23" w:rsidP="005874E5">
            <w:pPr>
              <w:jc w:val="center"/>
              <w:rPr>
                <w:i/>
                <w:sz w:val="28"/>
                <w:szCs w:val="28"/>
              </w:rPr>
            </w:pPr>
            <w:proofErr w:type="gramStart"/>
            <w:r w:rsidRPr="00223E47">
              <w:rPr>
                <w:i/>
                <w:sz w:val="28"/>
                <w:szCs w:val="28"/>
              </w:rPr>
              <w:t>час</w:t>
            </w:r>
            <w:proofErr w:type="gramEnd"/>
            <w:r w:rsidRPr="00223E47">
              <w:rPr>
                <w:i/>
                <w:sz w:val="28"/>
                <w:szCs w:val="28"/>
              </w:rPr>
              <w:t>.</w:t>
            </w:r>
          </w:p>
        </w:tc>
        <w:tc>
          <w:tcPr>
            <w:tcW w:w="1504" w:type="dxa"/>
          </w:tcPr>
          <w:p w14:paraId="3F2C5688" w14:textId="77777777" w:rsidR="00DD2C23" w:rsidRPr="00223E47" w:rsidRDefault="00FB19DD" w:rsidP="00FB19DD">
            <w:pPr>
              <w:jc w:val="center"/>
              <w:rPr>
                <w:i/>
                <w:sz w:val="28"/>
                <w:szCs w:val="28"/>
              </w:rPr>
            </w:pPr>
            <w:r w:rsidRPr="00223E47">
              <w:rPr>
                <w:i/>
                <w:sz w:val="28"/>
                <w:szCs w:val="28"/>
              </w:rPr>
              <w:t xml:space="preserve">12 </w:t>
            </w:r>
            <w:proofErr w:type="spellStart"/>
            <w:r w:rsidR="00DD2C23" w:rsidRPr="00223E47">
              <w:rPr>
                <w:i/>
                <w:sz w:val="28"/>
                <w:szCs w:val="28"/>
              </w:rPr>
              <w:t>з.е</w:t>
            </w:r>
            <w:proofErr w:type="spellEnd"/>
            <w:r w:rsidR="00DD2C23" w:rsidRPr="00223E47">
              <w:rPr>
                <w:i/>
                <w:sz w:val="28"/>
                <w:szCs w:val="28"/>
              </w:rPr>
              <w:t>.</w:t>
            </w:r>
          </w:p>
        </w:tc>
      </w:tr>
      <w:tr w:rsidR="00DD2C23" w:rsidRPr="00223E47" w14:paraId="679F753F" w14:textId="77777777" w:rsidTr="005874E5">
        <w:tc>
          <w:tcPr>
            <w:tcW w:w="6118" w:type="dxa"/>
            <w:gridSpan w:val="3"/>
          </w:tcPr>
          <w:p w14:paraId="64F30F27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Семестр</w:t>
            </w: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14:paraId="5B99253B" w14:textId="77777777" w:rsidR="00DD2C23" w:rsidRPr="00223E47" w:rsidRDefault="00FB19DD" w:rsidP="005874E5">
            <w:pPr>
              <w:jc w:val="center"/>
              <w:rPr>
                <w:i/>
                <w:sz w:val="28"/>
                <w:szCs w:val="28"/>
              </w:rPr>
            </w:pPr>
            <w:r w:rsidRPr="00223E47">
              <w:rPr>
                <w:i/>
                <w:sz w:val="28"/>
                <w:szCs w:val="28"/>
              </w:rPr>
              <w:t>1,2,3</w:t>
            </w:r>
          </w:p>
        </w:tc>
        <w:tc>
          <w:tcPr>
            <w:tcW w:w="764" w:type="dxa"/>
          </w:tcPr>
          <w:p w14:paraId="1D362F03" w14:textId="77777777" w:rsidR="00DD2C23" w:rsidRPr="00223E47" w:rsidRDefault="00DD2C23" w:rsidP="005874E5">
            <w:pPr>
              <w:jc w:val="center"/>
              <w:rPr>
                <w:i/>
                <w:sz w:val="28"/>
                <w:szCs w:val="28"/>
              </w:rPr>
            </w:pPr>
            <w:proofErr w:type="gramStart"/>
            <w:r w:rsidRPr="00223E47">
              <w:rPr>
                <w:i/>
                <w:sz w:val="28"/>
                <w:szCs w:val="28"/>
              </w:rPr>
              <w:t>сем</w:t>
            </w:r>
            <w:proofErr w:type="gramEnd"/>
            <w:r w:rsidRPr="00223E47">
              <w:rPr>
                <w:i/>
                <w:sz w:val="28"/>
                <w:szCs w:val="28"/>
              </w:rPr>
              <w:t>.</w:t>
            </w:r>
          </w:p>
        </w:tc>
        <w:tc>
          <w:tcPr>
            <w:tcW w:w="1504" w:type="dxa"/>
          </w:tcPr>
          <w:p w14:paraId="42B6531E" w14:textId="77777777" w:rsidR="00DD2C23" w:rsidRPr="00223E47" w:rsidRDefault="00DD2C23" w:rsidP="005874E5">
            <w:pPr>
              <w:jc w:val="center"/>
              <w:rPr>
                <w:i/>
                <w:sz w:val="28"/>
                <w:szCs w:val="28"/>
              </w:rPr>
            </w:pPr>
          </w:p>
        </w:tc>
      </w:tr>
      <w:tr w:rsidR="00DD2C23" w:rsidRPr="00223E47" w14:paraId="13A3D5F8" w14:textId="77777777" w:rsidTr="005874E5">
        <w:tc>
          <w:tcPr>
            <w:tcW w:w="6118" w:type="dxa"/>
            <w:gridSpan w:val="3"/>
          </w:tcPr>
          <w:p w14:paraId="6B61D96F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Объем аудиторной нагрузки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14:paraId="23DF7894" w14:textId="77777777" w:rsidR="00DD2C23" w:rsidRPr="00223E47" w:rsidRDefault="00FB19DD" w:rsidP="005874E5">
            <w:pPr>
              <w:jc w:val="center"/>
              <w:rPr>
                <w:i/>
                <w:sz w:val="28"/>
                <w:szCs w:val="28"/>
              </w:rPr>
            </w:pPr>
            <w:r w:rsidRPr="00223E47">
              <w:rPr>
                <w:i/>
                <w:sz w:val="28"/>
                <w:szCs w:val="28"/>
              </w:rPr>
              <w:t>200</w:t>
            </w:r>
          </w:p>
        </w:tc>
        <w:tc>
          <w:tcPr>
            <w:tcW w:w="764" w:type="dxa"/>
          </w:tcPr>
          <w:p w14:paraId="4F2185FB" w14:textId="77777777" w:rsidR="00DD2C23" w:rsidRPr="00223E47" w:rsidRDefault="00DD2C23" w:rsidP="005874E5">
            <w:pPr>
              <w:jc w:val="center"/>
              <w:rPr>
                <w:i/>
                <w:sz w:val="28"/>
                <w:szCs w:val="28"/>
              </w:rPr>
            </w:pPr>
            <w:proofErr w:type="gramStart"/>
            <w:r w:rsidRPr="00223E47">
              <w:rPr>
                <w:i/>
                <w:sz w:val="28"/>
                <w:szCs w:val="28"/>
              </w:rPr>
              <w:t>час</w:t>
            </w:r>
            <w:proofErr w:type="gramEnd"/>
            <w:r w:rsidRPr="00223E47">
              <w:rPr>
                <w:i/>
                <w:sz w:val="28"/>
                <w:szCs w:val="28"/>
              </w:rPr>
              <w:t>.</w:t>
            </w:r>
          </w:p>
        </w:tc>
        <w:tc>
          <w:tcPr>
            <w:tcW w:w="1504" w:type="dxa"/>
          </w:tcPr>
          <w:p w14:paraId="541DBB35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</w:tr>
      <w:tr w:rsidR="00DD2C23" w:rsidRPr="00223E47" w14:paraId="1182167F" w14:textId="77777777" w:rsidTr="005874E5">
        <w:tc>
          <w:tcPr>
            <w:tcW w:w="6118" w:type="dxa"/>
            <w:gridSpan w:val="3"/>
          </w:tcPr>
          <w:p w14:paraId="0F544C49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Лекции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14:paraId="2FFF410C" w14:textId="77777777" w:rsidR="00DD2C23" w:rsidRPr="00223E47" w:rsidRDefault="00FB19DD" w:rsidP="005874E5">
            <w:pPr>
              <w:jc w:val="center"/>
              <w:rPr>
                <w:i/>
                <w:sz w:val="28"/>
                <w:szCs w:val="28"/>
              </w:rPr>
            </w:pPr>
            <w:r w:rsidRPr="00223E47">
              <w:rPr>
                <w:i/>
                <w:sz w:val="28"/>
                <w:szCs w:val="28"/>
              </w:rPr>
              <w:t>104</w:t>
            </w:r>
          </w:p>
        </w:tc>
        <w:tc>
          <w:tcPr>
            <w:tcW w:w="764" w:type="dxa"/>
          </w:tcPr>
          <w:p w14:paraId="6E6F297F" w14:textId="77777777" w:rsidR="00DD2C23" w:rsidRPr="00223E47" w:rsidRDefault="00DD2C23" w:rsidP="005874E5">
            <w:pPr>
              <w:jc w:val="center"/>
              <w:rPr>
                <w:i/>
                <w:sz w:val="28"/>
                <w:szCs w:val="28"/>
              </w:rPr>
            </w:pPr>
            <w:proofErr w:type="gramStart"/>
            <w:r w:rsidRPr="00223E47">
              <w:rPr>
                <w:i/>
                <w:sz w:val="28"/>
                <w:szCs w:val="28"/>
              </w:rPr>
              <w:t>час</w:t>
            </w:r>
            <w:proofErr w:type="gramEnd"/>
            <w:r w:rsidRPr="00223E47">
              <w:rPr>
                <w:i/>
                <w:sz w:val="28"/>
                <w:szCs w:val="28"/>
              </w:rPr>
              <w:t>.</w:t>
            </w:r>
          </w:p>
        </w:tc>
        <w:tc>
          <w:tcPr>
            <w:tcW w:w="1504" w:type="dxa"/>
          </w:tcPr>
          <w:p w14:paraId="3997D98F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</w:tr>
      <w:tr w:rsidR="00DD2C23" w:rsidRPr="00223E47" w14:paraId="39B2FFF2" w14:textId="77777777" w:rsidTr="005874E5">
        <w:tc>
          <w:tcPr>
            <w:tcW w:w="6118" w:type="dxa"/>
            <w:gridSpan w:val="3"/>
          </w:tcPr>
          <w:p w14:paraId="46A5CDEB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рактические занятия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14:paraId="61D98AA8" w14:textId="77777777" w:rsidR="00DD2C23" w:rsidRPr="00223E47" w:rsidRDefault="00FB19DD" w:rsidP="005874E5">
            <w:pPr>
              <w:jc w:val="center"/>
              <w:rPr>
                <w:i/>
                <w:sz w:val="28"/>
                <w:szCs w:val="28"/>
              </w:rPr>
            </w:pPr>
            <w:r w:rsidRPr="00223E47">
              <w:rPr>
                <w:i/>
                <w:sz w:val="28"/>
                <w:szCs w:val="28"/>
              </w:rPr>
              <w:t>96</w:t>
            </w:r>
          </w:p>
        </w:tc>
        <w:tc>
          <w:tcPr>
            <w:tcW w:w="764" w:type="dxa"/>
          </w:tcPr>
          <w:p w14:paraId="71A94A83" w14:textId="77777777" w:rsidR="00DD2C23" w:rsidRPr="00223E47" w:rsidRDefault="00DD2C23" w:rsidP="005874E5">
            <w:pPr>
              <w:jc w:val="center"/>
              <w:rPr>
                <w:i/>
                <w:sz w:val="28"/>
                <w:szCs w:val="28"/>
              </w:rPr>
            </w:pPr>
            <w:proofErr w:type="gramStart"/>
            <w:r w:rsidRPr="00223E47">
              <w:rPr>
                <w:i/>
                <w:sz w:val="28"/>
                <w:szCs w:val="28"/>
              </w:rPr>
              <w:t>час</w:t>
            </w:r>
            <w:proofErr w:type="gramEnd"/>
            <w:r w:rsidRPr="00223E47">
              <w:rPr>
                <w:i/>
                <w:sz w:val="28"/>
                <w:szCs w:val="28"/>
              </w:rPr>
              <w:t>.</w:t>
            </w:r>
          </w:p>
        </w:tc>
        <w:tc>
          <w:tcPr>
            <w:tcW w:w="1504" w:type="dxa"/>
          </w:tcPr>
          <w:p w14:paraId="069C6A9F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</w:tr>
      <w:tr w:rsidR="00DD2C23" w:rsidRPr="00223E47" w14:paraId="75D1E613" w14:textId="77777777" w:rsidTr="005874E5">
        <w:tc>
          <w:tcPr>
            <w:tcW w:w="6118" w:type="dxa"/>
            <w:gridSpan w:val="3"/>
          </w:tcPr>
          <w:p w14:paraId="2311CADF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Лабораторные работы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14:paraId="7CA08C53" w14:textId="77777777" w:rsidR="00DD2C23" w:rsidRPr="00223E47" w:rsidRDefault="00FB19DD" w:rsidP="005874E5">
            <w:pPr>
              <w:jc w:val="center"/>
              <w:rPr>
                <w:i/>
                <w:sz w:val="28"/>
                <w:szCs w:val="28"/>
                <w:highlight w:val="yellow"/>
              </w:rPr>
            </w:pPr>
            <w:r w:rsidRPr="00223E47">
              <w:rPr>
                <w:i/>
                <w:sz w:val="28"/>
                <w:szCs w:val="28"/>
              </w:rPr>
              <w:t>–</w:t>
            </w:r>
          </w:p>
        </w:tc>
        <w:tc>
          <w:tcPr>
            <w:tcW w:w="764" w:type="dxa"/>
          </w:tcPr>
          <w:p w14:paraId="363438A6" w14:textId="77777777" w:rsidR="00DD2C23" w:rsidRPr="00223E47" w:rsidRDefault="00DD2C23" w:rsidP="005874E5">
            <w:pPr>
              <w:jc w:val="center"/>
              <w:rPr>
                <w:i/>
                <w:sz w:val="28"/>
                <w:szCs w:val="28"/>
              </w:rPr>
            </w:pPr>
            <w:proofErr w:type="gramStart"/>
            <w:r w:rsidRPr="00223E47">
              <w:rPr>
                <w:i/>
                <w:sz w:val="28"/>
                <w:szCs w:val="28"/>
              </w:rPr>
              <w:t>час</w:t>
            </w:r>
            <w:proofErr w:type="gramEnd"/>
            <w:r w:rsidRPr="00223E47">
              <w:rPr>
                <w:i/>
                <w:sz w:val="28"/>
                <w:szCs w:val="28"/>
              </w:rPr>
              <w:t>.</w:t>
            </w:r>
          </w:p>
        </w:tc>
        <w:tc>
          <w:tcPr>
            <w:tcW w:w="1504" w:type="dxa"/>
          </w:tcPr>
          <w:p w14:paraId="0C6E12BF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</w:tr>
      <w:tr w:rsidR="00DD2C23" w:rsidRPr="00223E47" w14:paraId="167C2F4D" w14:textId="77777777" w:rsidTr="005874E5">
        <w:tc>
          <w:tcPr>
            <w:tcW w:w="6118" w:type="dxa"/>
            <w:gridSpan w:val="3"/>
          </w:tcPr>
          <w:p w14:paraId="10746C0E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Курсовой проект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14:paraId="5D620005" w14:textId="77777777" w:rsidR="00DD2C23" w:rsidRPr="00223E47" w:rsidRDefault="00FB19DD" w:rsidP="005874E5">
            <w:pPr>
              <w:jc w:val="center"/>
              <w:rPr>
                <w:i/>
                <w:sz w:val="28"/>
                <w:szCs w:val="28"/>
              </w:rPr>
            </w:pPr>
            <w:r w:rsidRPr="00223E47">
              <w:rPr>
                <w:i/>
                <w:sz w:val="28"/>
                <w:szCs w:val="28"/>
              </w:rPr>
              <w:t>–</w:t>
            </w:r>
          </w:p>
        </w:tc>
        <w:tc>
          <w:tcPr>
            <w:tcW w:w="764" w:type="dxa"/>
          </w:tcPr>
          <w:p w14:paraId="13A79CBB" w14:textId="77777777" w:rsidR="00DD2C23" w:rsidRPr="00223E47" w:rsidRDefault="00DD2C23" w:rsidP="005874E5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1504" w:type="dxa"/>
          </w:tcPr>
          <w:p w14:paraId="20346E67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</w:tr>
      <w:tr w:rsidR="00DD2C23" w:rsidRPr="00223E47" w14:paraId="70A031E7" w14:textId="77777777" w:rsidTr="005874E5">
        <w:tc>
          <w:tcPr>
            <w:tcW w:w="6118" w:type="dxa"/>
            <w:gridSpan w:val="3"/>
          </w:tcPr>
          <w:p w14:paraId="352F5432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Зачет 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14:paraId="73BDD6FB" w14:textId="77777777" w:rsidR="00DD2C23" w:rsidRPr="00223E47" w:rsidRDefault="00FB19DD" w:rsidP="005874E5">
            <w:pPr>
              <w:jc w:val="center"/>
              <w:rPr>
                <w:i/>
                <w:sz w:val="28"/>
                <w:szCs w:val="28"/>
              </w:rPr>
            </w:pPr>
            <w:r w:rsidRPr="00223E47">
              <w:rPr>
                <w:i/>
                <w:sz w:val="28"/>
                <w:szCs w:val="28"/>
              </w:rPr>
              <w:t>1</w:t>
            </w:r>
          </w:p>
        </w:tc>
        <w:tc>
          <w:tcPr>
            <w:tcW w:w="764" w:type="dxa"/>
          </w:tcPr>
          <w:p w14:paraId="54ED4CB3" w14:textId="77777777" w:rsidR="00DD2C23" w:rsidRPr="00223E47" w:rsidRDefault="00DD2C23" w:rsidP="005874E5">
            <w:pPr>
              <w:jc w:val="center"/>
              <w:rPr>
                <w:i/>
                <w:sz w:val="28"/>
                <w:szCs w:val="28"/>
              </w:rPr>
            </w:pPr>
            <w:proofErr w:type="gramStart"/>
            <w:r w:rsidRPr="00223E47">
              <w:rPr>
                <w:i/>
                <w:sz w:val="28"/>
                <w:szCs w:val="28"/>
              </w:rPr>
              <w:t>сем</w:t>
            </w:r>
            <w:proofErr w:type="gramEnd"/>
            <w:r w:rsidRPr="00223E47">
              <w:rPr>
                <w:i/>
                <w:sz w:val="28"/>
                <w:szCs w:val="28"/>
              </w:rPr>
              <w:t>.</w:t>
            </w:r>
          </w:p>
        </w:tc>
        <w:tc>
          <w:tcPr>
            <w:tcW w:w="1504" w:type="dxa"/>
          </w:tcPr>
          <w:p w14:paraId="2EA45010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</w:tr>
      <w:tr w:rsidR="00DD2C23" w:rsidRPr="00223E47" w14:paraId="237CE4F5" w14:textId="77777777" w:rsidTr="005874E5">
        <w:tc>
          <w:tcPr>
            <w:tcW w:w="6118" w:type="dxa"/>
            <w:gridSpan w:val="3"/>
          </w:tcPr>
          <w:p w14:paraId="4CA75EAF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Экзамен 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14:paraId="4BE82B7A" w14:textId="77777777" w:rsidR="00DD2C23" w:rsidRPr="00223E47" w:rsidRDefault="00FB19DD" w:rsidP="005874E5">
            <w:pPr>
              <w:jc w:val="center"/>
              <w:rPr>
                <w:i/>
                <w:sz w:val="28"/>
                <w:szCs w:val="28"/>
              </w:rPr>
            </w:pPr>
            <w:r w:rsidRPr="00223E47">
              <w:rPr>
                <w:i/>
                <w:sz w:val="28"/>
                <w:szCs w:val="28"/>
              </w:rPr>
              <w:t>2,3</w:t>
            </w:r>
          </w:p>
        </w:tc>
        <w:tc>
          <w:tcPr>
            <w:tcW w:w="764" w:type="dxa"/>
          </w:tcPr>
          <w:p w14:paraId="24D8C13C" w14:textId="073F6479" w:rsidR="00DD2C23" w:rsidRPr="00223E47" w:rsidRDefault="00F50EDE" w:rsidP="002A7440">
            <w:pPr>
              <w:rPr>
                <w:i/>
                <w:sz w:val="28"/>
                <w:szCs w:val="28"/>
              </w:rPr>
            </w:pPr>
            <w:proofErr w:type="gramStart"/>
            <w:r>
              <w:rPr>
                <w:i/>
                <w:sz w:val="28"/>
                <w:szCs w:val="28"/>
              </w:rPr>
              <w:t>сем</w:t>
            </w:r>
            <w:proofErr w:type="gramEnd"/>
          </w:p>
        </w:tc>
        <w:tc>
          <w:tcPr>
            <w:tcW w:w="1504" w:type="dxa"/>
          </w:tcPr>
          <w:p w14:paraId="2A79F370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</w:tr>
      <w:tr w:rsidR="00DD2C23" w:rsidRPr="00223E47" w14:paraId="33E370B2" w14:textId="77777777" w:rsidTr="005874E5">
        <w:tc>
          <w:tcPr>
            <w:tcW w:w="6118" w:type="dxa"/>
            <w:gridSpan w:val="3"/>
          </w:tcPr>
          <w:p w14:paraId="0968599B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Объем самостоятельной работы студента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14:paraId="0342578B" w14:textId="77777777" w:rsidR="00DD2C23" w:rsidRPr="00223E47" w:rsidRDefault="00FB19DD" w:rsidP="005874E5">
            <w:pPr>
              <w:jc w:val="center"/>
              <w:rPr>
                <w:i/>
                <w:sz w:val="28"/>
                <w:szCs w:val="28"/>
              </w:rPr>
            </w:pPr>
            <w:r w:rsidRPr="00223E47">
              <w:rPr>
                <w:i/>
                <w:sz w:val="28"/>
                <w:szCs w:val="28"/>
              </w:rPr>
              <w:t>232</w:t>
            </w:r>
          </w:p>
        </w:tc>
        <w:tc>
          <w:tcPr>
            <w:tcW w:w="764" w:type="dxa"/>
          </w:tcPr>
          <w:p w14:paraId="232526DF" w14:textId="77777777" w:rsidR="00DD2C23" w:rsidRPr="00223E47" w:rsidRDefault="00DD2C23" w:rsidP="005874E5">
            <w:pPr>
              <w:jc w:val="center"/>
              <w:rPr>
                <w:i/>
                <w:sz w:val="28"/>
                <w:szCs w:val="28"/>
              </w:rPr>
            </w:pPr>
            <w:proofErr w:type="gramStart"/>
            <w:r w:rsidRPr="00223E47">
              <w:rPr>
                <w:i/>
                <w:sz w:val="28"/>
                <w:szCs w:val="28"/>
              </w:rPr>
              <w:t>час</w:t>
            </w:r>
            <w:proofErr w:type="gramEnd"/>
            <w:r w:rsidRPr="00223E47">
              <w:rPr>
                <w:i/>
                <w:sz w:val="28"/>
                <w:szCs w:val="28"/>
              </w:rPr>
              <w:t>.</w:t>
            </w:r>
          </w:p>
        </w:tc>
        <w:tc>
          <w:tcPr>
            <w:tcW w:w="1504" w:type="dxa"/>
          </w:tcPr>
          <w:p w14:paraId="6350F568" w14:textId="77777777" w:rsidR="00DD2C23" w:rsidRPr="00223E47" w:rsidRDefault="00DD2C23" w:rsidP="005874E5">
            <w:pPr>
              <w:jc w:val="center"/>
              <w:rPr>
                <w:i/>
                <w:sz w:val="28"/>
                <w:szCs w:val="28"/>
              </w:rPr>
            </w:pPr>
          </w:p>
        </w:tc>
      </w:tr>
    </w:tbl>
    <w:p w14:paraId="3767354E" w14:textId="77777777" w:rsidR="00DD2C23" w:rsidRPr="00223E47" w:rsidRDefault="00DD2C23" w:rsidP="008E597D">
      <w:pPr>
        <w:jc w:val="both"/>
        <w:rPr>
          <w:sz w:val="28"/>
          <w:szCs w:val="28"/>
        </w:rPr>
      </w:pPr>
    </w:p>
    <w:p w14:paraId="0D74C69C" w14:textId="77777777" w:rsidR="00DD2C23" w:rsidRPr="00223E47" w:rsidRDefault="00DD2C23" w:rsidP="008E597D">
      <w:pPr>
        <w:ind w:left="2160" w:hanging="2160"/>
        <w:jc w:val="both"/>
        <w:rPr>
          <w:sz w:val="28"/>
          <w:szCs w:val="28"/>
        </w:rPr>
      </w:pPr>
    </w:p>
    <w:p w14:paraId="53F3F6E8" w14:textId="77777777" w:rsidR="00DD2C23" w:rsidRPr="00223E47" w:rsidRDefault="00DD2C23" w:rsidP="008E597D">
      <w:pPr>
        <w:ind w:left="2160" w:hanging="2160"/>
        <w:jc w:val="both"/>
        <w:rPr>
          <w:sz w:val="28"/>
          <w:szCs w:val="28"/>
        </w:rPr>
      </w:pPr>
    </w:p>
    <w:p w14:paraId="515410E0" w14:textId="77777777" w:rsidR="00DD2C23" w:rsidRPr="00223E47" w:rsidRDefault="00DD2C23" w:rsidP="008E597D">
      <w:pPr>
        <w:ind w:left="2160" w:hanging="2160"/>
        <w:jc w:val="both"/>
        <w:rPr>
          <w:sz w:val="28"/>
          <w:szCs w:val="28"/>
        </w:rPr>
      </w:pPr>
    </w:p>
    <w:p w14:paraId="21183F1D" w14:textId="77777777" w:rsidR="008E597D" w:rsidRPr="00223E47" w:rsidRDefault="00FB19DD" w:rsidP="008E597D">
      <w:pPr>
        <w:ind w:left="2160" w:hanging="2160"/>
        <w:jc w:val="center"/>
        <w:rPr>
          <w:sz w:val="28"/>
          <w:szCs w:val="28"/>
        </w:rPr>
      </w:pPr>
      <w:r w:rsidRPr="00223E47">
        <w:rPr>
          <w:sz w:val="28"/>
          <w:szCs w:val="28"/>
        </w:rPr>
        <w:t>Москва – 2018 </w:t>
      </w:r>
      <w:r w:rsidR="00DD2C23" w:rsidRPr="00223E47">
        <w:rPr>
          <w:sz w:val="28"/>
          <w:szCs w:val="28"/>
        </w:rPr>
        <w:t>г.</w:t>
      </w:r>
    </w:p>
    <w:p w14:paraId="3A39F7EE" w14:textId="77777777" w:rsidR="008E597D" w:rsidRPr="00223E47" w:rsidRDefault="008E597D" w:rsidP="008E597D">
      <w:pPr>
        <w:ind w:left="2160" w:hanging="2160"/>
        <w:rPr>
          <w:sz w:val="28"/>
          <w:szCs w:val="28"/>
        </w:rPr>
      </w:pPr>
      <w:r w:rsidRPr="00223E47">
        <w:rPr>
          <w:sz w:val="28"/>
          <w:szCs w:val="28"/>
        </w:rPr>
        <w:br w:type="page"/>
      </w:r>
    </w:p>
    <w:p w14:paraId="5CE9285F" w14:textId="0051CD43" w:rsidR="00DD2C23" w:rsidRPr="00223E47" w:rsidRDefault="00405B8A" w:rsidP="00DD2C23">
      <w:pPr>
        <w:ind w:firstLine="708"/>
        <w:jc w:val="both"/>
        <w:rPr>
          <w:sz w:val="28"/>
          <w:szCs w:val="28"/>
        </w:rPr>
      </w:pPr>
      <w:r w:rsidRPr="00223E47">
        <w:rPr>
          <w:sz w:val="28"/>
          <w:szCs w:val="28"/>
        </w:rPr>
        <w:lastRenderedPageBreak/>
        <w:t xml:space="preserve">Рабочая программа составлена </w:t>
      </w:r>
      <w:r w:rsidR="00DD2C23" w:rsidRPr="00223E47">
        <w:rPr>
          <w:sz w:val="28"/>
          <w:szCs w:val="28"/>
        </w:rPr>
        <w:t xml:space="preserve">в соответствии </w:t>
      </w:r>
      <w:r w:rsidR="00DD2C23" w:rsidRPr="00223E47">
        <w:rPr>
          <w:spacing w:val="-6"/>
          <w:sz w:val="28"/>
          <w:szCs w:val="28"/>
        </w:rPr>
        <w:t>с</w:t>
      </w:r>
      <w:r w:rsidRPr="00223E47">
        <w:rPr>
          <w:spacing w:val="-6"/>
          <w:sz w:val="28"/>
          <w:szCs w:val="28"/>
        </w:rPr>
        <w:t xml:space="preserve"> требованиями </w:t>
      </w:r>
      <w:proofErr w:type="spellStart"/>
      <w:r w:rsidR="00DD2C23" w:rsidRPr="00223E47">
        <w:rPr>
          <w:spacing w:val="-6"/>
          <w:sz w:val="28"/>
          <w:szCs w:val="28"/>
        </w:rPr>
        <w:t>ФГОС</w:t>
      </w:r>
      <w:proofErr w:type="spellEnd"/>
      <w:r w:rsidR="00DD2C23" w:rsidRPr="00223E47">
        <w:rPr>
          <w:spacing w:val="-6"/>
          <w:sz w:val="28"/>
          <w:szCs w:val="28"/>
        </w:rPr>
        <w:t xml:space="preserve"> ВО,</w:t>
      </w:r>
      <w:r w:rsidR="00DD2C23" w:rsidRPr="00223E47">
        <w:rPr>
          <w:sz w:val="28"/>
          <w:szCs w:val="28"/>
        </w:rPr>
        <w:t xml:space="preserve"> обязательными при реализации образовательных программ </w:t>
      </w:r>
      <w:proofErr w:type="spellStart"/>
      <w:r w:rsidR="00DD2C23" w:rsidRPr="00223E47">
        <w:rPr>
          <w:sz w:val="28"/>
          <w:szCs w:val="28"/>
        </w:rPr>
        <w:t>бакалавриата</w:t>
      </w:r>
      <w:proofErr w:type="spellEnd"/>
      <w:r w:rsidR="00DD2C23" w:rsidRPr="00223E47">
        <w:rPr>
          <w:sz w:val="28"/>
          <w:szCs w:val="28"/>
        </w:rPr>
        <w:t xml:space="preserve"> по направлению подготовки</w:t>
      </w:r>
      <w:r w:rsidR="00FB19DD" w:rsidRPr="00223E47">
        <w:rPr>
          <w:sz w:val="28"/>
          <w:szCs w:val="28"/>
        </w:rPr>
        <w:t xml:space="preserve"> </w:t>
      </w:r>
      <w:r w:rsidR="00F50EDE">
        <w:rPr>
          <w:sz w:val="28"/>
          <w:szCs w:val="28"/>
        </w:rPr>
        <w:t>25.03.03 (</w:t>
      </w:r>
      <w:r w:rsidR="00223E47" w:rsidRPr="00223E47">
        <w:rPr>
          <w:sz w:val="28"/>
          <w:szCs w:val="28"/>
        </w:rPr>
        <w:t>161000</w:t>
      </w:r>
      <w:r w:rsidR="00F50EDE">
        <w:rPr>
          <w:sz w:val="28"/>
          <w:szCs w:val="28"/>
        </w:rPr>
        <w:t>)</w:t>
      </w:r>
      <w:r w:rsidR="00223E47" w:rsidRPr="00223E47">
        <w:rPr>
          <w:sz w:val="28"/>
          <w:szCs w:val="28"/>
        </w:rPr>
        <w:t xml:space="preserve"> Аэронавигация</w:t>
      </w:r>
      <w:r w:rsidR="00DD2C23" w:rsidRPr="00223E47">
        <w:rPr>
          <w:sz w:val="28"/>
          <w:szCs w:val="28"/>
        </w:rPr>
        <w:t xml:space="preserve">, квалификация (степень) </w:t>
      </w:r>
      <w:r w:rsidR="00FB19DD" w:rsidRPr="00223E47">
        <w:rPr>
          <w:sz w:val="28"/>
          <w:szCs w:val="28"/>
        </w:rPr>
        <w:t>–</w:t>
      </w:r>
      <w:r w:rsidR="00E06B47">
        <w:rPr>
          <w:sz w:val="28"/>
          <w:szCs w:val="28"/>
        </w:rPr>
        <w:t xml:space="preserve"> </w:t>
      </w:r>
      <w:r w:rsidR="00FB19DD" w:rsidRPr="00223E47">
        <w:rPr>
          <w:sz w:val="28"/>
          <w:szCs w:val="28"/>
        </w:rPr>
        <w:t>бакалавр.</w:t>
      </w:r>
    </w:p>
    <w:p w14:paraId="77BEA637" w14:textId="77777777" w:rsidR="00DD2C23" w:rsidRPr="00223E47" w:rsidRDefault="00DD2C23" w:rsidP="00DD2C23">
      <w:pPr>
        <w:rPr>
          <w:sz w:val="28"/>
          <w:szCs w:val="28"/>
        </w:rPr>
      </w:pPr>
    </w:p>
    <w:p w14:paraId="67FB86C9" w14:textId="77777777" w:rsidR="00DD2C23" w:rsidRPr="00223E47" w:rsidRDefault="00DD2C23" w:rsidP="00DD2C23">
      <w:pPr>
        <w:rPr>
          <w:sz w:val="28"/>
          <w:szCs w:val="28"/>
        </w:rPr>
      </w:pPr>
    </w:p>
    <w:p w14:paraId="376EC222" w14:textId="77777777" w:rsidR="00DD2C23" w:rsidRPr="00223E47" w:rsidRDefault="00DD2C23" w:rsidP="00DD2C23">
      <w:pPr>
        <w:rPr>
          <w:sz w:val="28"/>
          <w:szCs w:val="28"/>
        </w:rPr>
      </w:pPr>
      <w:r w:rsidRPr="00223E47">
        <w:rPr>
          <w:sz w:val="28"/>
          <w:szCs w:val="28"/>
        </w:rPr>
        <w:t>Рабочую программу составил(а):</w:t>
      </w:r>
    </w:p>
    <w:p w14:paraId="2F1A6885" w14:textId="77777777" w:rsidR="00DD2C23" w:rsidRPr="00223E47" w:rsidRDefault="00DD2C23" w:rsidP="0037506F">
      <w:pPr>
        <w:shd w:val="clear" w:color="auto" w:fill="FFFFFF"/>
        <w:rPr>
          <w:color w:val="000000"/>
          <w:spacing w:val="1"/>
          <w:sz w:val="28"/>
          <w:szCs w:val="28"/>
          <w:u w:val="single"/>
        </w:rPr>
      </w:pPr>
    </w:p>
    <w:tbl>
      <w:tblPr>
        <w:tblW w:w="9570" w:type="dxa"/>
        <w:tblLayout w:type="fixed"/>
        <w:tblLook w:val="0000" w:firstRow="0" w:lastRow="0" w:firstColumn="0" w:lastColumn="0" w:noHBand="0" w:noVBand="0"/>
      </w:tblPr>
      <w:tblGrid>
        <w:gridCol w:w="3474"/>
        <w:gridCol w:w="1134"/>
        <w:gridCol w:w="1980"/>
        <w:gridCol w:w="2982"/>
      </w:tblGrid>
      <w:tr w:rsidR="00DD2C23" w:rsidRPr="00223E47" w14:paraId="2845209F" w14:textId="77777777" w:rsidTr="005874E5">
        <w:tc>
          <w:tcPr>
            <w:tcW w:w="4608" w:type="dxa"/>
            <w:gridSpan w:val="2"/>
            <w:tcBorders>
              <w:bottom w:val="single" w:sz="4" w:space="0" w:color="auto"/>
            </w:tcBorders>
            <w:vAlign w:val="center"/>
          </w:tcPr>
          <w:p w14:paraId="23288BD0" w14:textId="77777777" w:rsidR="00DD2C23" w:rsidRPr="00223E47" w:rsidRDefault="00FB19DD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Доцент, </w:t>
            </w:r>
            <w:proofErr w:type="spellStart"/>
            <w:r w:rsidRPr="00223E47">
              <w:rPr>
                <w:sz w:val="28"/>
                <w:szCs w:val="28"/>
              </w:rPr>
              <w:t>к.п.н</w:t>
            </w:r>
            <w:proofErr w:type="spellEnd"/>
            <w:r w:rsidRPr="00223E47">
              <w:rPr>
                <w:sz w:val="28"/>
                <w:szCs w:val="28"/>
              </w:rPr>
              <w:t>.</w:t>
            </w:r>
          </w:p>
        </w:tc>
        <w:tc>
          <w:tcPr>
            <w:tcW w:w="1980" w:type="dxa"/>
            <w:tcBorders>
              <w:bottom w:val="single" w:sz="4" w:space="0" w:color="auto"/>
            </w:tcBorders>
          </w:tcPr>
          <w:p w14:paraId="658867B4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982" w:type="dxa"/>
            <w:tcBorders>
              <w:bottom w:val="single" w:sz="4" w:space="0" w:color="auto"/>
            </w:tcBorders>
          </w:tcPr>
          <w:p w14:paraId="3CFF469F" w14:textId="77777777" w:rsidR="00DD2C23" w:rsidRPr="00223E47" w:rsidRDefault="00CA2820" w:rsidP="005874E5">
            <w:pPr>
              <w:jc w:val="center"/>
              <w:rPr>
                <w:sz w:val="28"/>
                <w:szCs w:val="28"/>
              </w:rPr>
            </w:pPr>
            <w:proofErr w:type="spellStart"/>
            <w:r w:rsidRPr="00223E47">
              <w:rPr>
                <w:sz w:val="28"/>
                <w:szCs w:val="28"/>
              </w:rPr>
              <w:t>Воинова</w:t>
            </w:r>
            <w:proofErr w:type="spellEnd"/>
            <w:r w:rsidRPr="00223E47">
              <w:rPr>
                <w:sz w:val="28"/>
                <w:szCs w:val="28"/>
              </w:rPr>
              <w:t> </w:t>
            </w:r>
            <w:r w:rsidR="00FB19DD" w:rsidRPr="00223E47">
              <w:rPr>
                <w:sz w:val="28"/>
                <w:szCs w:val="28"/>
              </w:rPr>
              <w:t>О.</w:t>
            </w:r>
            <w:r w:rsidRPr="00223E47">
              <w:rPr>
                <w:sz w:val="28"/>
                <w:szCs w:val="28"/>
              </w:rPr>
              <w:t> </w:t>
            </w:r>
            <w:r w:rsidR="00FB19DD" w:rsidRPr="00223E47">
              <w:rPr>
                <w:sz w:val="28"/>
                <w:szCs w:val="28"/>
              </w:rPr>
              <w:t>И.</w:t>
            </w:r>
          </w:p>
        </w:tc>
      </w:tr>
      <w:tr w:rsidR="00DD2C23" w:rsidRPr="00223E47" w14:paraId="3B332B39" w14:textId="77777777" w:rsidTr="005874E5">
        <w:tc>
          <w:tcPr>
            <w:tcW w:w="4608" w:type="dxa"/>
            <w:gridSpan w:val="2"/>
            <w:tcBorders>
              <w:top w:val="single" w:sz="4" w:space="0" w:color="auto"/>
            </w:tcBorders>
            <w:vAlign w:val="center"/>
          </w:tcPr>
          <w:p w14:paraId="7F014BF3" w14:textId="77777777" w:rsidR="00DD2C23" w:rsidRPr="00223E47" w:rsidRDefault="00DD2C23" w:rsidP="005874E5">
            <w:pPr>
              <w:rPr>
                <w:sz w:val="24"/>
                <w:szCs w:val="24"/>
              </w:rPr>
            </w:pPr>
            <w:r w:rsidRPr="00223E47">
              <w:rPr>
                <w:sz w:val="24"/>
                <w:szCs w:val="24"/>
              </w:rPr>
              <w:t xml:space="preserve">          (</w:t>
            </w:r>
            <w:proofErr w:type="gramStart"/>
            <w:r w:rsidRPr="00223E47">
              <w:rPr>
                <w:sz w:val="24"/>
                <w:szCs w:val="24"/>
              </w:rPr>
              <w:t>должность</w:t>
            </w:r>
            <w:proofErr w:type="gramEnd"/>
            <w:r w:rsidRPr="00223E47">
              <w:rPr>
                <w:sz w:val="24"/>
                <w:szCs w:val="24"/>
              </w:rPr>
              <w:t>, степень, звание)</w:t>
            </w:r>
          </w:p>
        </w:tc>
        <w:tc>
          <w:tcPr>
            <w:tcW w:w="1980" w:type="dxa"/>
            <w:tcBorders>
              <w:top w:val="single" w:sz="4" w:space="0" w:color="auto"/>
            </w:tcBorders>
          </w:tcPr>
          <w:p w14:paraId="6FCBA176" w14:textId="77777777" w:rsidR="00DD2C23" w:rsidRPr="00223E47" w:rsidRDefault="00DD2C23" w:rsidP="005874E5">
            <w:pPr>
              <w:jc w:val="center"/>
              <w:rPr>
                <w:sz w:val="24"/>
                <w:szCs w:val="24"/>
              </w:rPr>
            </w:pPr>
            <w:proofErr w:type="gramStart"/>
            <w:r w:rsidRPr="00223E47">
              <w:rPr>
                <w:sz w:val="24"/>
                <w:szCs w:val="24"/>
              </w:rPr>
              <w:t>подпись</w:t>
            </w:r>
            <w:proofErr w:type="gramEnd"/>
          </w:p>
        </w:tc>
        <w:tc>
          <w:tcPr>
            <w:tcW w:w="2982" w:type="dxa"/>
            <w:tcBorders>
              <w:top w:val="single" w:sz="4" w:space="0" w:color="auto"/>
            </w:tcBorders>
          </w:tcPr>
          <w:p w14:paraId="71FE1331" w14:textId="77777777" w:rsidR="00DD2C23" w:rsidRPr="00223E47" w:rsidRDefault="00DD2C23" w:rsidP="005874E5">
            <w:pPr>
              <w:jc w:val="center"/>
              <w:rPr>
                <w:sz w:val="24"/>
                <w:szCs w:val="24"/>
              </w:rPr>
            </w:pPr>
            <w:r w:rsidRPr="00223E47">
              <w:rPr>
                <w:sz w:val="24"/>
                <w:szCs w:val="24"/>
              </w:rPr>
              <w:t>(Фамилия, инициалы)</w:t>
            </w:r>
          </w:p>
        </w:tc>
      </w:tr>
      <w:tr w:rsidR="00DD2C23" w:rsidRPr="00223E47" w14:paraId="3EEEBCDF" w14:textId="77777777" w:rsidTr="005874E5">
        <w:tc>
          <w:tcPr>
            <w:tcW w:w="9570" w:type="dxa"/>
            <w:gridSpan w:val="4"/>
          </w:tcPr>
          <w:p w14:paraId="350DFD41" w14:textId="77777777" w:rsidR="00DD2C23" w:rsidRPr="00223E47" w:rsidRDefault="00DD2C23" w:rsidP="0037506F">
            <w:pPr>
              <w:rPr>
                <w:sz w:val="28"/>
                <w:szCs w:val="28"/>
                <w:u w:val="single"/>
              </w:rPr>
            </w:pPr>
          </w:p>
          <w:p w14:paraId="74B96E64" w14:textId="77777777" w:rsidR="00DD2C23" w:rsidRPr="00223E47" w:rsidRDefault="00DD2C23" w:rsidP="0037506F">
            <w:pPr>
              <w:rPr>
                <w:sz w:val="28"/>
                <w:szCs w:val="28"/>
                <w:u w:val="single"/>
              </w:rPr>
            </w:pPr>
          </w:p>
          <w:p w14:paraId="08CCF2FC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  <w:u w:val="single"/>
              </w:rPr>
              <w:t>Рабочая программа утверждена на заседании кафедры</w:t>
            </w:r>
            <w:r w:rsidRPr="00223E47">
              <w:rPr>
                <w:sz w:val="28"/>
                <w:szCs w:val="28"/>
              </w:rPr>
              <w:t>:</w:t>
            </w:r>
          </w:p>
          <w:p w14:paraId="39925C61" w14:textId="77777777" w:rsidR="00DD2C23" w:rsidRPr="00223E47" w:rsidRDefault="00DD2C23" w:rsidP="005874E5">
            <w:pPr>
              <w:rPr>
                <w:sz w:val="28"/>
                <w:szCs w:val="28"/>
              </w:rPr>
            </w:pPr>
          </w:p>
        </w:tc>
      </w:tr>
      <w:tr w:rsidR="00D07DB9" w:rsidRPr="00223E47" w14:paraId="1EAAC5B9" w14:textId="77777777" w:rsidTr="005874E5">
        <w:tc>
          <w:tcPr>
            <w:tcW w:w="3474" w:type="dxa"/>
          </w:tcPr>
          <w:p w14:paraId="67D0835D" w14:textId="77777777" w:rsidR="00DD2C23" w:rsidRPr="00223E47" w:rsidRDefault="00D07DB9" w:rsidP="00D07DB9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ротокол №7</w:t>
            </w:r>
          </w:p>
        </w:tc>
        <w:tc>
          <w:tcPr>
            <w:tcW w:w="6096" w:type="dxa"/>
            <w:gridSpan w:val="3"/>
          </w:tcPr>
          <w:p w14:paraId="454C6425" w14:textId="77777777" w:rsidR="00DD2C23" w:rsidRPr="00223E47" w:rsidRDefault="00D07DB9" w:rsidP="00D07DB9">
            <w:pPr>
              <w:rPr>
                <w:sz w:val="28"/>
                <w:szCs w:val="28"/>
              </w:rPr>
            </w:pPr>
            <w:proofErr w:type="gramStart"/>
            <w:r w:rsidRPr="00223E47">
              <w:rPr>
                <w:sz w:val="28"/>
                <w:szCs w:val="28"/>
              </w:rPr>
              <w:t>от</w:t>
            </w:r>
            <w:proofErr w:type="gramEnd"/>
            <w:r w:rsidRPr="00223E47">
              <w:rPr>
                <w:sz w:val="28"/>
                <w:szCs w:val="28"/>
              </w:rPr>
              <w:t xml:space="preserve"> 6</w:t>
            </w:r>
            <w:r w:rsidR="00DD2C23" w:rsidRPr="00223E47">
              <w:rPr>
                <w:sz w:val="28"/>
                <w:szCs w:val="28"/>
              </w:rPr>
              <w:t xml:space="preserve"> </w:t>
            </w:r>
            <w:r w:rsidRPr="00223E47">
              <w:rPr>
                <w:sz w:val="28"/>
                <w:szCs w:val="28"/>
              </w:rPr>
              <w:t>февраля 2018</w:t>
            </w:r>
            <w:r w:rsidR="00DD2C23" w:rsidRPr="00223E47">
              <w:rPr>
                <w:sz w:val="28"/>
                <w:szCs w:val="28"/>
              </w:rPr>
              <w:t>г.</w:t>
            </w:r>
          </w:p>
        </w:tc>
      </w:tr>
      <w:tr w:rsidR="00DD2C23" w:rsidRPr="00223E47" w14:paraId="4AB9BF21" w14:textId="77777777" w:rsidTr="005874E5">
        <w:tc>
          <w:tcPr>
            <w:tcW w:w="3474" w:type="dxa"/>
            <w:tcBorders>
              <w:bottom w:val="single" w:sz="4" w:space="0" w:color="auto"/>
            </w:tcBorders>
          </w:tcPr>
          <w:p w14:paraId="186FFB5D" w14:textId="6CAB330D" w:rsidR="00DD2C23" w:rsidRPr="00223E47" w:rsidRDefault="00DD2C23" w:rsidP="005874E5">
            <w:pPr>
              <w:rPr>
                <w:sz w:val="28"/>
                <w:szCs w:val="28"/>
              </w:rPr>
            </w:pPr>
          </w:p>
          <w:p w14:paraId="3521CC66" w14:textId="77777777" w:rsidR="009A4C30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Зав. кафедрой</w:t>
            </w:r>
            <w:r w:rsidR="009A4C30">
              <w:rPr>
                <w:sz w:val="28"/>
                <w:szCs w:val="28"/>
              </w:rPr>
              <w:t>,</w:t>
            </w:r>
          </w:p>
          <w:p w14:paraId="1B0AD842" w14:textId="5D19781D" w:rsidR="00DD2C23" w:rsidRPr="00223E47" w:rsidRDefault="009A4C30" w:rsidP="005874E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.ф.-м.н., доцент</w:t>
            </w:r>
          </w:p>
        </w:tc>
        <w:tc>
          <w:tcPr>
            <w:tcW w:w="3114" w:type="dxa"/>
            <w:gridSpan w:val="2"/>
            <w:tcBorders>
              <w:bottom w:val="single" w:sz="4" w:space="0" w:color="auto"/>
            </w:tcBorders>
          </w:tcPr>
          <w:p w14:paraId="0A171BAB" w14:textId="77777777" w:rsidR="00DD2C23" w:rsidRPr="00223E47" w:rsidRDefault="00DD2C23" w:rsidP="005874E5">
            <w:pPr>
              <w:rPr>
                <w:sz w:val="28"/>
                <w:szCs w:val="28"/>
              </w:rPr>
            </w:pPr>
          </w:p>
        </w:tc>
        <w:tc>
          <w:tcPr>
            <w:tcW w:w="2982" w:type="dxa"/>
            <w:tcBorders>
              <w:bottom w:val="single" w:sz="4" w:space="0" w:color="auto"/>
            </w:tcBorders>
            <w:vAlign w:val="bottom"/>
          </w:tcPr>
          <w:p w14:paraId="338D31BC" w14:textId="77777777" w:rsidR="00DD2C23" w:rsidRPr="00223E47" w:rsidRDefault="00CA2820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Дементьев </w:t>
            </w:r>
            <w:r w:rsidR="00FB19DD" w:rsidRPr="00223E47">
              <w:rPr>
                <w:sz w:val="28"/>
                <w:szCs w:val="28"/>
              </w:rPr>
              <w:t>Ю.</w:t>
            </w:r>
            <w:r w:rsidRPr="00223E47">
              <w:rPr>
                <w:sz w:val="28"/>
                <w:szCs w:val="28"/>
              </w:rPr>
              <w:t> </w:t>
            </w:r>
            <w:r w:rsidR="00FB19DD" w:rsidRPr="00223E47">
              <w:rPr>
                <w:sz w:val="28"/>
                <w:szCs w:val="28"/>
              </w:rPr>
              <w:t>И.</w:t>
            </w:r>
          </w:p>
        </w:tc>
      </w:tr>
      <w:tr w:rsidR="00DD2C23" w:rsidRPr="00223E47" w14:paraId="3A1C23C0" w14:textId="77777777" w:rsidTr="005874E5">
        <w:tc>
          <w:tcPr>
            <w:tcW w:w="3474" w:type="dxa"/>
            <w:tcBorders>
              <w:top w:val="single" w:sz="4" w:space="0" w:color="auto"/>
            </w:tcBorders>
          </w:tcPr>
          <w:p w14:paraId="52E639EA" w14:textId="77777777" w:rsidR="00DD2C23" w:rsidRPr="00223E47" w:rsidRDefault="00DD2C23" w:rsidP="005874E5">
            <w:pPr>
              <w:jc w:val="center"/>
              <w:rPr>
                <w:sz w:val="24"/>
                <w:szCs w:val="24"/>
              </w:rPr>
            </w:pPr>
            <w:r w:rsidRPr="00223E47">
              <w:rPr>
                <w:sz w:val="24"/>
                <w:szCs w:val="24"/>
              </w:rPr>
              <w:t>(</w:t>
            </w:r>
            <w:proofErr w:type="gramStart"/>
            <w:r w:rsidRPr="00223E47">
              <w:rPr>
                <w:sz w:val="24"/>
                <w:szCs w:val="24"/>
              </w:rPr>
              <w:t>должность</w:t>
            </w:r>
            <w:proofErr w:type="gramEnd"/>
            <w:r w:rsidRPr="00223E47">
              <w:rPr>
                <w:sz w:val="24"/>
                <w:szCs w:val="24"/>
              </w:rPr>
              <w:t>, степень, звание)</w:t>
            </w:r>
          </w:p>
        </w:tc>
        <w:tc>
          <w:tcPr>
            <w:tcW w:w="3114" w:type="dxa"/>
            <w:gridSpan w:val="2"/>
            <w:tcBorders>
              <w:top w:val="single" w:sz="4" w:space="0" w:color="auto"/>
            </w:tcBorders>
          </w:tcPr>
          <w:p w14:paraId="6548B98C" w14:textId="77777777" w:rsidR="00DD2C23" w:rsidRPr="00223E47" w:rsidRDefault="00DD2C23" w:rsidP="005874E5">
            <w:pPr>
              <w:jc w:val="center"/>
              <w:rPr>
                <w:sz w:val="24"/>
                <w:szCs w:val="24"/>
              </w:rPr>
            </w:pPr>
            <w:proofErr w:type="gramStart"/>
            <w:r w:rsidRPr="00223E47">
              <w:rPr>
                <w:sz w:val="24"/>
                <w:szCs w:val="24"/>
              </w:rPr>
              <w:t>подпись</w:t>
            </w:r>
            <w:proofErr w:type="gramEnd"/>
          </w:p>
        </w:tc>
        <w:tc>
          <w:tcPr>
            <w:tcW w:w="2982" w:type="dxa"/>
            <w:tcBorders>
              <w:top w:val="single" w:sz="4" w:space="0" w:color="auto"/>
            </w:tcBorders>
          </w:tcPr>
          <w:p w14:paraId="32030D25" w14:textId="77777777" w:rsidR="00DD2C23" w:rsidRPr="00223E47" w:rsidRDefault="00DD2C23" w:rsidP="005874E5">
            <w:pPr>
              <w:rPr>
                <w:sz w:val="24"/>
                <w:szCs w:val="24"/>
              </w:rPr>
            </w:pPr>
            <w:r w:rsidRPr="00223E47">
              <w:rPr>
                <w:sz w:val="24"/>
                <w:szCs w:val="24"/>
              </w:rPr>
              <w:t>(Фамилия, инициалы)</w:t>
            </w:r>
          </w:p>
        </w:tc>
      </w:tr>
    </w:tbl>
    <w:p w14:paraId="64945863" w14:textId="77777777" w:rsidR="00DD2C23" w:rsidRPr="00223E47" w:rsidRDefault="00DD2C23" w:rsidP="00DD2C23">
      <w:pPr>
        <w:rPr>
          <w:sz w:val="28"/>
          <w:szCs w:val="28"/>
        </w:rPr>
      </w:pPr>
    </w:p>
    <w:p w14:paraId="2A0FAD6D" w14:textId="77777777" w:rsidR="00DD2C23" w:rsidRPr="00223E47" w:rsidRDefault="00DD2C23" w:rsidP="00DD2C23">
      <w:pPr>
        <w:rPr>
          <w:sz w:val="28"/>
          <w:szCs w:val="28"/>
          <w:u w:val="single"/>
        </w:rPr>
      </w:pPr>
    </w:p>
    <w:p w14:paraId="367CF1CF" w14:textId="77777777" w:rsidR="00DD2C23" w:rsidRPr="00223E47" w:rsidRDefault="00DD2C23" w:rsidP="00DD2C23">
      <w:pPr>
        <w:rPr>
          <w:sz w:val="28"/>
          <w:szCs w:val="28"/>
          <w:u w:val="single"/>
        </w:rPr>
      </w:pPr>
    </w:p>
    <w:p w14:paraId="51B9F1D5" w14:textId="77777777" w:rsidR="00DD2C23" w:rsidRPr="00223E47" w:rsidRDefault="00DD2C23" w:rsidP="0037506F">
      <w:pPr>
        <w:rPr>
          <w:sz w:val="28"/>
          <w:szCs w:val="28"/>
          <w:u w:val="single"/>
        </w:rPr>
      </w:pPr>
    </w:p>
    <w:tbl>
      <w:tblPr>
        <w:tblW w:w="9645" w:type="dxa"/>
        <w:tblLayout w:type="fixed"/>
        <w:tblLook w:val="01E0" w:firstRow="1" w:lastRow="1" w:firstColumn="1" w:lastColumn="1" w:noHBand="0" w:noVBand="0"/>
      </w:tblPr>
      <w:tblGrid>
        <w:gridCol w:w="3474"/>
        <w:gridCol w:w="3114"/>
        <w:gridCol w:w="65"/>
        <w:gridCol w:w="2992"/>
      </w:tblGrid>
      <w:tr w:rsidR="00DD2C23" w:rsidRPr="00223E47" w14:paraId="531280D6" w14:textId="77777777" w:rsidTr="00EB3B36">
        <w:tc>
          <w:tcPr>
            <w:tcW w:w="9645" w:type="dxa"/>
            <w:gridSpan w:val="4"/>
            <w:tcBorders>
              <w:bottom w:val="single" w:sz="4" w:space="0" w:color="auto"/>
            </w:tcBorders>
          </w:tcPr>
          <w:p w14:paraId="5F121091" w14:textId="05BB73AB" w:rsidR="00DD2C23" w:rsidRPr="00434F99" w:rsidRDefault="00DD2C23" w:rsidP="00434F99">
            <w:pPr>
              <w:rPr>
                <w:sz w:val="28"/>
                <w:szCs w:val="28"/>
                <w:u w:val="single"/>
              </w:rPr>
            </w:pPr>
            <w:r w:rsidRPr="00223E47">
              <w:rPr>
                <w:sz w:val="28"/>
                <w:szCs w:val="28"/>
                <w:u w:val="single"/>
              </w:rPr>
              <w:t>Рабочая программа одобрена методическим советом по напр</w:t>
            </w:r>
            <w:r w:rsidR="00434F99">
              <w:rPr>
                <w:sz w:val="28"/>
                <w:szCs w:val="28"/>
                <w:u w:val="single"/>
              </w:rPr>
              <w:t>авлению подготовки 25.03.03 (</w:t>
            </w:r>
            <w:r w:rsidR="00FB19DD" w:rsidRPr="00223E47">
              <w:rPr>
                <w:sz w:val="28"/>
                <w:szCs w:val="28"/>
              </w:rPr>
              <w:t>161000</w:t>
            </w:r>
            <w:r w:rsidR="00434F99">
              <w:rPr>
                <w:sz w:val="28"/>
                <w:szCs w:val="28"/>
              </w:rPr>
              <w:t>)</w:t>
            </w:r>
            <w:r w:rsidR="00FB19DD" w:rsidRPr="00223E47">
              <w:rPr>
                <w:sz w:val="28"/>
                <w:szCs w:val="28"/>
              </w:rPr>
              <w:t xml:space="preserve"> Аэронавигация</w:t>
            </w:r>
          </w:p>
        </w:tc>
      </w:tr>
      <w:tr w:rsidR="00D07DB9" w:rsidRPr="00223E47" w14:paraId="09EF4730" w14:textId="77777777" w:rsidTr="00EB3B36">
        <w:tc>
          <w:tcPr>
            <w:tcW w:w="9645" w:type="dxa"/>
            <w:gridSpan w:val="4"/>
            <w:tcBorders>
              <w:top w:val="single" w:sz="4" w:space="0" w:color="auto"/>
            </w:tcBorders>
          </w:tcPr>
          <w:p w14:paraId="07E57CBE" w14:textId="77777777" w:rsidR="00DD2C23" w:rsidRPr="00223E47" w:rsidRDefault="00DD2C23" w:rsidP="005874E5">
            <w:pPr>
              <w:jc w:val="center"/>
              <w:rPr>
                <w:sz w:val="24"/>
                <w:szCs w:val="24"/>
              </w:rPr>
            </w:pPr>
            <w:r w:rsidRPr="00223E47">
              <w:rPr>
                <w:sz w:val="24"/>
                <w:szCs w:val="24"/>
              </w:rPr>
              <w:t>(</w:t>
            </w:r>
            <w:proofErr w:type="gramStart"/>
            <w:r w:rsidRPr="00223E47">
              <w:rPr>
                <w:sz w:val="24"/>
                <w:szCs w:val="24"/>
              </w:rPr>
              <w:t>шифр</w:t>
            </w:r>
            <w:proofErr w:type="gramEnd"/>
            <w:r w:rsidRPr="00223E47">
              <w:rPr>
                <w:sz w:val="24"/>
                <w:szCs w:val="24"/>
              </w:rPr>
              <w:t>, наименование)</w:t>
            </w:r>
          </w:p>
        </w:tc>
      </w:tr>
      <w:tr w:rsidR="00D07DB9" w:rsidRPr="00223E47" w14:paraId="03EABDD9" w14:textId="77777777" w:rsidTr="00EB3B36">
        <w:tc>
          <w:tcPr>
            <w:tcW w:w="3474" w:type="dxa"/>
          </w:tcPr>
          <w:p w14:paraId="3B8ABED3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Протокол </w:t>
            </w:r>
            <w:proofErr w:type="gramStart"/>
            <w:r w:rsidRPr="00223E47">
              <w:rPr>
                <w:sz w:val="28"/>
                <w:szCs w:val="28"/>
              </w:rPr>
              <w:t>№  _</w:t>
            </w:r>
            <w:proofErr w:type="gramEnd"/>
            <w:r w:rsidRPr="00223E47">
              <w:rPr>
                <w:sz w:val="28"/>
                <w:szCs w:val="28"/>
              </w:rPr>
              <w:t>_________</w:t>
            </w:r>
          </w:p>
        </w:tc>
        <w:tc>
          <w:tcPr>
            <w:tcW w:w="6171" w:type="dxa"/>
            <w:gridSpan w:val="3"/>
          </w:tcPr>
          <w:p w14:paraId="54C77BF1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proofErr w:type="gramStart"/>
            <w:r w:rsidRPr="00223E47">
              <w:rPr>
                <w:sz w:val="28"/>
                <w:szCs w:val="28"/>
              </w:rPr>
              <w:t>от</w:t>
            </w:r>
            <w:proofErr w:type="gramEnd"/>
            <w:r w:rsidRPr="00223E47">
              <w:rPr>
                <w:sz w:val="28"/>
                <w:szCs w:val="28"/>
              </w:rPr>
              <w:t xml:space="preserve"> « </w:t>
            </w:r>
            <w:r w:rsidRPr="00223E47">
              <w:rPr>
                <w:sz w:val="28"/>
                <w:szCs w:val="28"/>
                <w:u w:val="single"/>
              </w:rPr>
              <w:t xml:space="preserve">       </w:t>
            </w:r>
            <w:r w:rsidRPr="00223E47">
              <w:rPr>
                <w:sz w:val="28"/>
                <w:szCs w:val="28"/>
              </w:rPr>
              <w:t xml:space="preserve"> »</w:t>
            </w:r>
            <w:r w:rsidRPr="00223E47">
              <w:rPr>
                <w:sz w:val="28"/>
                <w:szCs w:val="28"/>
                <w:u w:val="single"/>
              </w:rPr>
              <w:t xml:space="preserve">                                 </w:t>
            </w:r>
            <w:r w:rsidRPr="00223E47">
              <w:rPr>
                <w:sz w:val="28"/>
                <w:szCs w:val="28"/>
              </w:rPr>
              <w:t>201___ г.</w:t>
            </w:r>
          </w:p>
        </w:tc>
      </w:tr>
      <w:tr w:rsidR="00D07DB9" w:rsidRPr="00223E47" w14:paraId="50C93D4C" w14:textId="77777777" w:rsidTr="00EB3B36">
        <w:tc>
          <w:tcPr>
            <w:tcW w:w="3474" w:type="dxa"/>
            <w:tcBorders>
              <w:bottom w:val="single" w:sz="4" w:space="0" w:color="auto"/>
            </w:tcBorders>
          </w:tcPr>
          <w:p w14:paraId="5F81D385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редседатель методического совета</w:t>
            </w:r>
            <w:r w:rsidR="00EB3B36" w:rsidRPr="00223E47">
              <w:rPr>
                <w:sz w:val="28"/>
                <w:szCs w:val="28"/>
              </w:rPr>
              <w:t>,</w:t>
            </w:r>
          </w:p>
          <w:p w14:paraId="129C7D2C" w14:textId="77777777" w:rsidR="00DD2C23" w:rsidRPr="00223E47" w:rsidRDefault="00EB3B36" w:rsidP="005874E5">
            <w:pPr>
              <w:rPr>
                <w:sz w:val="28"/>
                <w:szCs w:val="28"/>
              </w:rPr>
            </w:pPr>
            <w:proofErr w:type="spellStart"/>
            <w:r w:rsidRPr="00223E47">
              <w:rPr>
                <w:sz w:val="28"/>
                <w:szCs w:val="28"/>
              </w:rPr>
              <w:t>д.т.н</w:t>
            </w:r>
            <w:proofErr w:type="spellEnd"/>
            <w:r w:rsidRPr="00223E47">
              <w:rPr>
                <w:sz w:val="28"/>
                <w:szCs w:val="28"/>
              </w:rPr>
              <w:t>, профессор</w:t>
            </w:r>
          </w:p>
        </w:tc>
        <w:tc>
          <w:tcPr>
            <w:tcW w:w="3179" w:type="dxa"/>
            <w:gridSpan w:val="2"/>
            <w:tcBorders>
              <w:bottom w:val="single" w:sz="4" w:space="0" w:color="auto"/>
            </w:tcBorders>
          </w:tcPr>
          <w:p w14:paraId="187AAB06" w14:textId="77777777" w:rsidR="00DD2C23" w:rsidRPr="00223E47" w:rsidRDefault="00DD2C23" w:rsidP="005874E5">
            <w:pPr>
              <w:rPr>
                <w:sz w:val="28"/>
                <w:szCs w:val="28"/>
              </w:rPr>
            </w:pPr>
          </w:p>
        </w:tc>
        <w:tc>
          <w:tcPr>
            <w:tcW w:w="2992" w:type="dxa"/>
            <w:tcBorders>
              <w:bottom w:val="single" w:sz="4" w:space="0" w:color="auto"/>
            </w:tcBorders>
            <w:vAlign w:val="bottom"/>
          </w:tcPr>
          <w:p w14:paraId="34FFB4D6" w14:textId="77777777" w:rsidR="00DD2C23" w:rsidRPr="00223E47" w:rsidRDefault="00D07DB9" w:rsidP="00D07DB9">
            <w:pPr>
              <w:jc w:val="center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Нечаев </w:t>
            </w:r>
            <w:proofErr w:type="spellStart"/>
            <w:r w:rsidRPr="00223E47">
              <w:rPr>
                <w:sz w:val="28"/>
                <w:szCs w:val="28"/>
              </w:rPr>
              <w:t>Е.Е</w:t>
            </w:r>
            <w:proofErr w:type="spellEnd"/>
            <w:r w:rsidRPr="00223E47">
              <w:rPr>
                <w:sz w:val="28"/>
                <w:szCs w:val="28"/>
              </w:rPr>
              <w:t>.</w:t>
            </w:r>
          </w:p>
        </w:tc>
      </w:tr>
      <w:tr w:rsidR="00D07DB9" w:rsidRPr="00223E47" w14:paraId="7785F44E" w14:textId="77777777" w:rsidTr="00EB3B36">
        <w:tblPrEx>
          <w:tblLook w:val="0000" w:firstRow="0" w:lastRow="0" w:firstColumn="0" w:lastColumn="0" w:noHBand="0" w:noVBand="0"/>
        </w:tblPrEx>
        <w:tc>
          <w:tcPr>
            <w:tcW w:w="3474" w:type="dxa"/>
          </w:tcPr>
          <w:p w14:paraId="5341785B" w14:textId="77777777" w:rsidR="00DD2C23" w:rsidRPr="00223E47" w:rsidRDefault="00DD2C23" w:rsidP="005874E5">
            <w:pPr>
              <w:jc w:val="center"/>
              <w:rPr>
                <w:sz w:val="24"/>
                <w:szCs w:val="24"/>
              </w:rPr>
            </w:pPr>
            <w:r w:rsidRPr="00223E47">
              <w:rPr>
                <w:sz w:val="24"/>
                <w:szCs w:val="24"/>
              </w:rPr>
              <w:t>(</w:t>
            </w:r>
            <w:proofErr w:type="gramStart"/>
            <w:r w:rsidRPr="00223E47">
              <w:rPr>
                <w:sz w:val="24"/>
                <w:szCs w:val="24"/>
              </w:rPr>
              <w:t>должность</w:t>
            </w:r>
            <w:proofErr w:type="gramEnd"/>
            <w:r w:rsidRPr="00223E47">
              <w:rPr>
                <w:sz w:val="24"/>
                <w:szCs w:val="24"/>
              </w:rPr>
              <w:t>, степень, звание)</w:t>
            </w:r>
          </w:p>
        </w:tc>
        <w:tc>
          <w:tcPr>
            <w:tcW w:w="3114" w:type="dxa"/>
          </w:tcPr>
          <w:p w14:paraId="11B31C8B" w14:textId="77777777" w:rsidR="00DD2C23" w:rsidRPr="00223E47" w:rsidRDefault="00DD2C23" w:rsidP="005874E5">
            <w:pPr>
              <w:jc w:val="center"/>
              <w:rPr>
                <w:sz w:val="24"/>
                <w:szCs w:val="24"/>
              </w:rPr>
            </w:pPr>
            <w:proofErr w:type="gramStart"/>
            <w:r w:rsidRPr="00223E47">
              <w:rPr>
                <w:sz w:val="24"/>
                <w:szCs w:val="24"/>
              </w:rPr>
              <w:t>подпись</w:t>
            </w:r>
            <w:proofErr w:type="gramEnd"/>
          </w:p>
        </w:tc>
        <w:tc>
          <w:tcPr>
            <w:tcW w:w="3057" w:type="dxa"/>
            <w:gridSpan w:val="2"/>
          </w:tcPr>
          <w:p w14:paraId="1F5AC00A" w14:textId="77777777" w:rsidR="00DD2C23" w:rsidRPr="00223E47" w:rsidRDefault="00DD2C23" w:rsidP="005874E5">
            <w:pPr>
              <w:rPr>
                <w:sz w:val="24"/>
                <w:szCs w:val="24"/>
              </w:rPr>
            </w:pPr>
            <w:r w:rsidRPr="00223E47">
              <w:rPr>
                <w:sz w:val="24"/>
                <w:szCs w:val="24"/>
              </w:rPr>
              <w:t>(Фамилия, инициалы)</w:t>
            </w:r>
          </w:p>
        </w:tc>
      </w:tr>
    </w:tbl>
    <w:p w14:paraId="68FA48C6" w14:textId="77777777" w:rsidR="00DD2C23" w:rsidRPr="00223E47" w:rsidRDefault="00DD2C23" w:rsidP="0037506F">
      <w:pPr>
        <w:rPr>
          <w:sz w:val="28"/>
          <w:szCs w:val="28"/>
        </w:rPr>
      </w:pPr>
    </w:p>
    <w:p w14:paraId="64C6B842" w14:textId="77777777" w:rsidR="00DD2C23" w:rsidRPr="00223E47" w:rsidRDefault="00DD2C23" w:rsidP="0037506F">
      <w:pPr>
        <w:rPr>
          <w:sz w:val="28"/>
          <w:szCs w:val="28"/>
        </w:rPr>
      </w:pPr>
    </w:p>
    <w:p w14:paraId="36979E22" w14:textId="77777777" w:rsidR="00DD2C23" w:rsidRPr="00223E47" w:rsidRDefault="00DD2C23" w:rsidP="00DD2C23">
      <w:pPr>
        <w:rPr>
          <w:sz w:val="28"/>
          <w:szCs w:val="28"/>
        </w:rPr>
      </w:pPr>
    </w:p>
    <w:p w14:paraId="719A563D" w14:textId="77777777" w:rsidR="00DD2C23" w:rsidRPr="00223E47" w:rsidRDefault="00DD2C23" w:rsidP="0037506F">
      <w:pPr>
        <w:rPr>
          <w:sz w:val="28"/>
          <w:szCs w:val="28"/>
        </w:rPr>
      </w:pPr>
    </w:p>
    <w:tbl>
      <w:tblPr>
        <w:tblW w:w="9570" w:type="dxa"/>
        <w:tblLayout w:type="fixed"/>
        <w:tblLook w:val="0000" w:firstRow="0" w:lastRow="0" w:firstColumn="0" w:lastColumn="0" w:noHBand="0" w:noVBand="0"/>
      </w:tblPr>
      <w:tblGrid>
        <w:gridCol w:w="4608"/>
        <w:gridCol w:w="1980"/>
        <w:gridCol w:w="2982"/>
      </w:tblGrid>
      <w:tr w:rsidR="00D07DB9" w:rsidRPr="00223E47" w14:paraId="09883731" w14:textId="77777777" w:rsidTr="005874E5">
        <w:trPr>
          <w:cantSplit/>
        </w:trPr>
        <w:tc>
          <w:tcPr>
            <w:tcW w:w="9570" w:type="dxa"/>
            <w:gridSpan w:val="3"/>
          </w:tcPr>
          <w:p w14:paraId="48EB64D6" w14:textId="77777777" w:rsidR="00DD2C23" w:rsidRPr="00223E47" w:rsidRDefault="00DD2C23" w:rsidP="005874E5">
            <w:pPr>
              <w:ind w:left="-57" w:right="-57"/>
              <w:jc w:val="center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Рабочая программа согласована с Учебно-методическим управлением (УМУ)</w:t>
            </w:r>
          </w:p>
        </w:tc>
      </w:tr>
      <w:tr w:rsidR="00D07DB9" w:rsidRPr="00223E47" w14:paraId="08E6F105" w14:textId="77777777" w:rsidTr="005874E5">
        <w:tc>
          <w:tcPr>
            <w:tcW w:w="4608" w:type="dxa"/>
          </w:tcPr>
          <w:p w14:paraId="49BA1749" w14:textId="77777777" w:rsidR="00DD2C23" w:rsidRPr="00223E47" w:rsidRDefault="00DD2C23" w:rsidP="005874E5">
            <w:pPr>
              <w:rPr>
                <w:sz w:val="28"/>
                <w:szCs w:val="28"/>
              </w:rPr>
            </w:pPr>
          </w:p>
        </w:tc>
        <w:tc>
          <w:tcPr>
            <w:tcW w:w="1980" w:type="dxa"/>
          </w:tcPr>
          <w:p w14:paraId="031C261D" w14:textId="77777777" w:rsidR="00DD2C23" w:rsidRPr="00223E47" w:rsidRDefault="00DD2C23" w:rsidP="005874E5">
            <w:pPr>
              <w:rPr>
                <w:sz w:val="28"/>
                <w:szCs w:val="28"/>
              </w:rPr>
            </w:pPr>
          </w:p>
        </w:tc>
        <w:tc>
          <w:tcPr>
            <w:tcW w:w="2982" w:type="dxa"/>
          </w:tcPr>
          <w:p w14:paraId="69EECACC" w14:textId="77777777" w:rsidR="00DD2C23" w:rsidRPr="00223E47" w:rsidRDefault="00DD2C23" w:rsidP="005874E5">
            <w:pPr>
              <w:jc w:val="center"/>
              <w:rPr>
                <w:sz w:val="28"/>
                <w:szCs w:val="28"/>
              </w:rPr>
            </w:pPr>
          </w:p>
        </w:tc>
      </w:tr>
      <w:tr w:rsidR="00D07DB9" w:rsidRPr="00223E47" w14:paraId="540D1E06" w14:textId="77777777" w:rsidTr="005874E5">
        <w:tc>
          <w:tcPr>
            <w:tcW w:w="4608" w:type="dxa"/>
            <w:tcBorders>
              <w:bottom w:val="single" w:sz="4" w:space="0" w:color="auto"/>
            </w:tcBorders>
          </w:tcPr>
          <w:p w14:paraId="1EB90F6E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Начальник УМУ</w:t>
            </w:r>
            <w:r w:rsidR="00EB3B36" w:rsidRPr="00223E47">
              <w:rPr>
                <w:sz w:val="28"/>
                <w:szCs w:val="28"/>
              </w:rPr>
              <w:t>, к.т.н., доцент</w:t>
            </w:r>
          </w:p>
        </w:tc>
        <w:tc>
          <w:tcPr>
            <w:tcW w:w="1980" w:type="dxa"/>
            <w:tcBorders>
              <w:bottom w:val="single" w:sz="4" w:space="0" w:color="auto"/>
            </w:tcBorders>
          </w:tcPr>
          <w:p w14:paraId="3C91B4CB" w14:textId="77777777" w:rsidR="00DD2C23" w:rsidRPr="00223E47" w:rsidRDefault="00DD2C23" w:rsidP="005874E5">
            <w:pPr>
              <w:rPr>
                <w:sz w:val="28"/>
                <w:szCs w:val="28"/>
              </w:rPr>
            </w:pPr>
          </w:p>
        </w:tc>
        <w:tc>
          <w:tcPr>
            <w:tcW w:w="2982" w:type="dxa"/>
            <w:tcBorders>
              <w:bottom w:val="single" w:sz="4" w:space="0" w:color="auto"/>
            </w:tcBorders>
          </w:tcPr>
          <w:p w14:paraId="3CD1B4AD" w14:textId="77777777" w:rsidR="00DD2C23" w:rsidRPr="00223E47" w:rsidRDefault="00371EFD" w:rsidP="005874E5">
            <w:pPr>
              <w:jc w:val="center"/>
              <w:rPr>
                <w:sz w:val="28"/>
                <w:szCs w:val="28"/>
              </w:rPr>
            </w:pPr>
            <w:r w:rsidRPr="00223E47">
              <w:rPr>
                <w:sz w:val="28"/>
              </w:rPr>
              <w:t>Еланцев И. А.</w:t>
            </w:r>
          </w:p>
        </w:tc>
      </w:tr>
      <w:tr w:rsidR="00D07DB9" w:rsidRPr="00223E47" w14:paraId="5912CB06" w14:textId="77777777" w:rsidTr="005874E5">
        <w:tc>
          <w:tcPr>
            <w:tcW w:w="4608" w:type="dxa"/>
            <w:tcBorders>
              <w:top w:val="single" w:sz="4" w:space="0" w:color="auto"/>
            </w:tcBorders>
          </w:tcPr>
          <w:p w14:paraId="1645A978" w14:textId="77777777" w:rsidR="00DD2C23" w:rsidRPr="00223E47" w:rsidRDefault="00DD2C23" w:rsidP="005874E5">
            <w:pPr>
              <w:jc w:val="center"/>
              <w:rPr>
                <w:sz w:val="24"/>
                <w:szCs w:val="24"/>
              </w:rPr>
            </w:pPr>
            <w:r w:rsidRPr="00223E47">
              <w:rPr>
                <w:sz w:val="24"/>
                <w:szCs w:val="24"/>
              </w:rPr>
              <w:t>(</w:t>
            </w:r>
            <w:proofErr w:type="gramStart"/>
            <w:r w:rsidRPr="00223E47">
              <w:rPr>
                <w:sz w:val="24"/>
                <w:szCs w:val="24"/>
              </w:rPr>
              <w:t>должность</w:t>
            </w:r>
            <w:proofErr w:type="gramEnd"/>
            <w:r w:rsidRPr="00223E47">
              <w:rPr>
                <w:sz w:val="24"/>
                <w:szCs w:val="24"/>
              </w:rPr>
              <w:t>, степень, звание)</w:t>
            </w:r>
          </w:p>
        </w:tc>
        <w:tc>
          <w:tcPr>
            <w:tcW w:w="1980" w:type="dxa"/>
            <w:tcBorders>
              <w:top w:val="single" w:sz="4" w:space="0" w:color="auto"/>
            </w:tcBorders>
          </w:tcPr>
          <w:p w14:paraId="0983198B" w14:textId="77777777" w:rsidR="00DD2C23" w:rsidRPr="00223E47" w:rsidRDefault="00DD2C23" w:rsidP="005874E5">
            <w:pPr>
              <w:jc w:val="center"/>
              <w:rPr>
                <w:sz w:val="24"/>
                <w:szCs w:val="24"/>
              </w:rPr>
            </w:pPr>
            <w:proofErr w:type="gramStart"/>
            <w:r w:rsidRPr="00223E47">
              <w:rPr>
                <w:sz w:val="24"/>
                <w:szCs w:val="24"/>
              </w:rPr>
              <w:t>подпись</w:t>
            </w:r>
            <w:proofErr w:type="gramEnd"/>
          </w:p>
        </w:tc>
        <w:tc>
          <w:tcPr>
            <w:tcW w:w="2982" w:type="dxa"/>
            <w:tcBorders>
              <w:top w:val="single" w:sz="4" w:space="0" w:color="auto"/>
            </w:tcBorders>
          </w:tcPr>
          <w:p w14:paraId="05779EC6" w14:textId="77777777" w:rsidR="00DD2C23" w:rsidRPr="00223E47" w:rsidRDefault="00DD2C23" w:rsidP="005874E5">
            <w:pPr>
              <w:jc w:val="center"/>
              <w:rPr>
                <w:sz w:val="24"/>
                <w:szCs w:val="24"/>
              </w:rPr>
            </w:pPr>
            <w:r w:rsidRPr="00223E47">
              <w:rPr>
                <w:sz w:val="24"/>
                <w:szCs w:val="24"/>
              </w:rPr>
              <w:t>(Фамилия, инициалы)</w:t>
            </w:r>
          </w:p>
        </w:tc>
      </w:tr>
    </w:tbl>
    <w:p w14:paraId="41038EC1" w14:textId="77777777" w:rsidR="00DD2C23" w:rsidRPr="00223E47" w:rsidRDefault="00DD2C23" w:rsidP="00DD2C23">
      <w:pPr>
        <w:rPr>
          <w:b/>
          <w:bCs/>
          <w:sz w:val="28"/>
          <w:szCs w:val="28"/>
        </w:rPr>
        <w:sectPr w:rsidR="00DD2C23" w:rsidRPr="00223E47" w:rsidSect="005874E5">
          <w:footerReference w:type="default" r:id="rId8"/>
          <w:pgSz w:w="11906" w:h="16838"/>
          <w:pgMar w:top="1134" w:right="686" w:bottom="1134" w:left="1134" w:header="709" w:footer="709" w:gutter="0"/>
          <w:cols w:space="708"/>
          <w:docGrid w:linePitch="360"/>
        </w:sectPr>
      </w:pPr>
    </w:p>
    <w:p w14:paraId="40885955" w14:textId="4DF75C69" w:rsidR="00DD2C23" w:rsidRPr="00223E47" w:rsidRDefault="00656C8F" w:rsidP="003569C2">
      <w:pPr>
        <w:numPr>
          <w:ilvl w:val="0"/>
          <w:numId w:val="1"/>
        </w:numPr>
        <w:tabs>
          <w:tab w:val="num" w:pos="0"/>
        </w:tabs>
        <w:ind w:left="0" w:firstLine="0"/>
        <w:jc w:val="center"/>
        <w:rPr>
          <w:b/>
          <w:bCs/>
          <w:sz w:val="28"/>
          <w:szCs w:val="28"/>
        </w:rPr>
      </w:pPr>
      <w:r w:rsidRPr="00223E47">
        <w:rPr>
          <w:b/>
          <w:bCs/>
          <w:sz w:val="28"/>
          <w:szCs w:val="28"/>
        </w:rPr>
        <w:lastRenderedPageBreak/>
        <w:t>П</w:t>
      </w:r>
      <w:r w:rsidR="00DD2C23" w:rsidRPr="00223E47">
        <w:rPr>
          <w:b/>
          <w:bCs/>
          <w:sz w:val="28"/>
          <w:szCs w:val="28"/>
        </w:rPr>
        <w:t>еречень планируемых результатов обучения по дисциплине, соотнесенных с планируемыми результатами осв</w:t>
      </w:r>
      <w:r w:rsidR="00F20983" w:rsidRPr="00223E47">
        <w:rPr>
          <w:b/>
          <w:bCs/>
          <w:sz w:val="28"/>
          <w:szCs w:val="28"/>
        </w:rPr>
        <w:t>оения образовательной программы</w:t>
      </w:r>
    </w:p>
    <w:p w14:paraId="49D7D5D7" w14:textId="77777777" w:rsidR="00945B5E" w:rsidRPr="00223E47" w:rsidRDefault="00945B5E" w:rsidP="0027793E">
      <w:pPr>
        <w:rPr>
          <w:bCs/>
          <w:sz w:val="28"/>
          <w:szCs w:val="28"/>
        </w:rPr>
      </w:pPr>
    </w:p>
    <w:p w14:paraId="78336947" w14:textId="77777777" w:rsidR="00DD2C23" w:rsidRPr="00223E47" w:rsidRDefault="00945B5E" w:rsidP="00F20983">
      <w:pPr>
        <w:pStyle w:val="a8"/>
        <w:numPr>
          <w:ilvl w:val="1"/>
          <w:numId w:val="1"/>
        </w:numPr>
        <w:ind w:left="0" w:firstLine="709"/>
        <w:rPr>
          <w:b/>
          <w:bCs/>
          <w:sz w:val="28"/>
          <w:szCs w:val="28"/>
        </w:rPr>
      </w:pPr>
      <w:r w:rsidRPr="00223E47">
        <w:rPr>
          <w:b/>
          <w:bCs/>
          <w:sz w:val="28"/>
          <w:szCs w:val="28"/>
        </w:rPr>
        <w:t>Цели и задачи освоения дисциплины</w:t>
      </w:r>
    </w:p>
    <w:p w14:paraId="675AB044" w14:textId="77777777" w:rsidR="00B62C6D" w:rsidRPr="00223E47" w:rsidRDefault="00B62C6D" w:rsidP="0037506F">
      <w:pPr>
        <w:shd w:val="clear" w:color="auto" w:fill="FFFFFF"/>
        <w:jc w:val="both"/>
        <w:rPr>
          <w:sz w:val="28"/>
          <w:szCs w:val="28"/>
        </w:rPr>
      </w:pPr>
    </w:p>
    <w:p w14:paraId="1D291B10" w14:textId="77777777" w:rsidR="00B62C6D" w:rsidRPr="00223E47" w:rsidRDefault="00B62C6D" w:rsidP="00B62C6D">
      <w:pPr>
        <w:shd w:val="clear" w:color="auto" w:fill="FFFFFF"/>
        <w:ind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>«Математика» является базовой теоретической и прикладной дисциплиной,</w:t>
      </w:r>
      <w:r w:rsidR="00E03464" w:rsidRPr="00223E47">
        <w:rPr>
          <w:sz w:val="28"/>
          <w:szCs w:val="28"/>
        </w:rPr>
        <w:t xml:space="preserve"> которая служит основой для успешного освоения общенаучных и специальных дисциплин в техническом вузе. </w:t>
      </w:r>
      <w:r w:rsidRPr="00223E47">
        <w:rPr>
          <w:sz w:val="28"/>
          <w:szCs w:val="28"/>
        </w:rPr>
        <w:t>Целью изучения дисциплины «Математика» является овладение ее понятиями, методами, приемами логического анализа, а также конкретным инструментарием решения задач в различных, предусмотренных программой разделах. Изучение курса должно выработать у студентов представление о широте и общности математических понятий и конструкций, и обеспечить их необходимыми навыками проведения математического анализа конкретных задач и построения моделей в профессиональной деятельности.</w:t>
      </w:r>
    </w:p>
    <w:p w14:paraId="4D00000A" w14:textId="77777777" w:rsidR="00092CE8" w:rsidRPr="00223E47" w:rsidRDefault="00092CE8" w:rsidP="00B676F7">
      <w:pPr>
        <w:shd w:val="clear" w:color="auto" w:fill="FFFFFF"/>
        <w:ind w:left="18"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>Преподавание дисциплины состоит в том, чтобы на примерах математических понятий и методов продемонстрировать сущность научного подхода, специфику математики и её роль как способ познания мира, общности её понятий и представлений в решении возникающих проблем</w:t>
      </w:r>
      <w:r w:rsidR="00E03464" w:rsidRPr="00223E47">
        <w:rPr>
          <w:sz w:val="28"/>
          <w:szCs w:val="28"/>
        </w:rPr>
        <w:t>, обеспечить необходимую основу для дальнейшего освоения общепрофессиональных и профессиональных компетенций в рамках указанного профиля подготовки направления «Аэронавигация»</w:t>
      </w:r>
      <w:r w:rsidRPr="00223E47">
        <w:rPr>
          <w:sz w:val="28"/>
          <w:szCs w:val="28"/>
        </w:rPr>
        <w:t>. При этом решаются следующие задачи:</w:t>
      </w:r>
    </w:p>
    <w:p w14:paraId="140E6790" w14:textId="77777777" w:rsidR="00B62C6D" w:rsidRPr="00223E47" w:rsidRDefault="00B62C6D" w:rsidP="00D642AF">
      <w:pPr>
        <w:numPr>
          <w:ilvl w:val="0"/>
          <w:numId w:val="33"/>
        </w:numPr>
        <w:tabs>
          <w:tab w:val="clear" w:pos="1440"/>
          <w:tab w:val="num" w:pos="540"/>
        </w:tabs>
        <w:ind w:left="539" w:hanging="539"/>
        <w:jc w:val="both"/>
        <w:rPr>
          <w:sz w:val="28"/>
          <w:szCs w:val="28"/>
        </w:rPr>
      </w:pPr>
      <w:proofErr w:type="gramStart"/>
      <w:r w:rsidRPr="00223E47">
        <w:rPr>
          <w:sz w:val="28"/>
          <w:szCs w:val="28"/>
        </w:rPr>
        <w:t>сообщить</w:t>
      </w:r>
      <w:proofErr w:type="gramEnd"/>
      <w:r w:rsidRPr="00223E47">
        <w:rPr>
          <w:sz w:val="28"/>
          <w:szCs w:val="28"/>
        </w:rPr>
        <w:t xml:space="preserve"> студентам основные теоретические сведения, необходимые для изучения общенаучных, общеинженерных и специальных дисциплин и последующего приложения математики, и обучить их соответствующему математическому аппарату;</w:t>
      </w:r>
    </w:p>
    <w:p w14:paraId="07A7B052" w14:textId="77777777" w:rsidR="00B62C6D" w:rsidRPr="00223E47" w:rsidRDefault="00B62C6D" w:rsidP="00D642AF">
      <w:pPr>
        <w:numPr>
          <w:ilvl w:val="0"/>
          <w:numId w:val="33"/>
        </w:numPr>
        <w:tabs>
          <w:tab w:val="clear" w:pos="1440"/>
          <w:tab w:val="num" w:pos="540"/>
        </w:tabs>
        <w:ind w:left="539" w:hanging="539"/>
        <w:jc w:val="both"/>
        <w:rPr>
          <w:sz w:val="28"/>
          <w:szCs w:val="28"/>
        </w:rPr>
      </w:pPr>
      <w:proofErr w:type="gramStart"/>
      <w:r w:rsidRPr="00223E47">
        <w:rPr>
          <w:sz w:val="28"/>
          <w:szCs w:val="28"/>
        </w:rPr>
        <w:t>воспитать</w:t>
      </w:r>
      <w:proofErr w:type="gramEnd"/>
      <w:r w:rsidRPr="00223E47">
        <w:rPr>
          <w:sz w:val="28"/>
          <w:szCs w:val="28"/>
        </w:rPr>
        <w:t xml:space="preserve"> у студентов прикладную математическую культуру, необходимые интуицию и эрудицию в вопросах приложения математики;</w:t>
      </w:r>
    </w:p>
    <w:p w14:paraId="4723E553" w14:textId="77777777" w:rsidR="00B62C6D" w:rsidRPr="00223E47" w:rsidRDefault="00B62C6D" w:rsidP="00D642AF">
      <w:pPr>
        <w:numPr>
          <w:ilvl w:val="0"/>
          <w:numId w:val="33"/>
        </w:numPr>
        <w:tabs>
          <w:tab w:val="clear" w:pos="1440"/>
          <w:tab w:val="num" w:pos="540"/>
        </w:tabs>
        <w:ind w:left="539" w:hanging="539"/>
        <w:jc w:val="both"/>
        <w:rPr>
          <w:sz w:val="28"/>
          <w:szCs w:val="28"/>
        </w:rPr>
      </w:pPr>
      <w:proofErr w:type="gramStart"/>
      <w:r w:rsidRPr="00223E47">
        <w:rPr>
          <w:sz w:val="28"/>
          <w:szCs w:val="28"/>
        </w:rPr>
        <w:t>развить</w:t>
      </w:r>
      <w:proofErr w:type="gramEnd"/>
      <w:r w:rsidRPr="00223E47">
        <w:rPr>
          <w:sz w:val="28"/>
          <w:szCs w:val="28"/>
        </w:rPr>
        <w:t xml:space="preserve"> логическое и алгоритмическое мышление;</w:t>
      </w:r>
    </w:p>
    <w:p w14:paraId="47216915" w14:textId="77777777" w:rsidR="00B62C6D" w:rsidRPr="00223E47" w:rsidRDefault="00B62C6D" w:rsidP="00D642AF">
      <w:pPr>
        <w:numPr>
          <w:ilvl w:val="0"/>
          <w:numId w:val="33"/>
        </w:numPr>
        <w:tabs>
          <w:tab w:val="clear" w:pos="1440"/>
          <w:tab w:val="num" w:pos="540"/>
        </w:tabs>
        <w:ind w:left="539" w:hanging="539"/>
        <w:jc w:val="both"/>
        <w:rPr>
          <w:sz w:val="28"/>
          <w:szCs w:val="28"/>
        </w:rPr>
      </w:pPr>
      <w:proofErr w:type="gramStart"/>
      <w:r w:rsidRPr="00223E47">
        <w:rPr>
          <w:sz w:val="28"/>
          <w:szCs w:val="28"/>
        </w:rPr>
        <w:t>ознакомить</w:t>
      </w:r>
      <w:proofErr w:type="gramEnd"/>
      <w:r w:rsidRPr="00223E47">
        <w:rPr>
          <w:sz w:val="28"/>
          <w:szCs w:val="28"/>
        </w:rPr>
        <w:t xml:space="preserve"> студентов с ролью математики в современной жизни и, особенно в современной технике, с характерными чертами математического метода изучения реальных задач;</w:t>
      </w:r>
    </w:p>
    <w:p w14:paraId="67C932DA" w14:textId="77777777" w:rsidR="00B62C6D" w:rsidRPr="00223E47" w:rsidRDefault="00B62C6D" w:rsidP="00D642AF">
      <w:pPr>
        <w:numPr>
          <w:ilvl w:val="0"/>
          <w:numId w:val="33"/>
        </w:numPr>
        <w:tabs>
          <w:tab w:val="clear" w:pos="1440"/>
          <w:tab w:val="num" w:pos="540"/>
        </w:tabs>
        <w:ind w:left="539" w:hanging="539"/>
        <w:jc w:val="both"/>
        <w:rPr>
          <w:sz w:val="28"/>
          <w:szCs w:val="28"/>
        </w:rPr>
      </w:pPr>
      <w:proofErr w:type="gramStart"/>
      <w:r w:rsidRPr="00223E47">
        <w:rPr>
          <w:sz w:val="28"/>
          <w:szCs w:val="28"/>
        </w:rPr>
        <w:t>выработать</w:t>
      </w:r>
      <w:proofErr w:type="gramEnd"/>
      <w:r w:rsidRPr="00223E47">
        <w:rPr>
          <w:sz w:val="28"/>
          <w:szCs w:val="28"/>
        </w:rPr>
        <w:t xml:space="preserve"> первичные навыки математического исследования прикладных вопросов: перевода реальной задачи на адекватный математический язык, выбора оптимального метода ее исследования, интерпретации результата исследования и оценки его точности;</w:t>
      </w:r>
    </w:p>
    <w:p w14:paraId="2CB0C870" w14:textId="77777777" w:rsidR="00B62C6D" w:rsidRPr="00223E47" w:rsidRDefault="00B62C6D" w:rsidP="00D642AF">
      <w:pPr>
        <w:numPr>
          <w:ilvl w:val="0"/>
          <w:numId w:val="33"/>
        </w:numPr>
        <w:tabs>
          <w:tab w:val="clear" w:pos="1440"/>
          <w:tab w:val="num" w:pos="540"/>
        </w:tabs>
        <w:ind w:left="539" w:hanging="539"/>
        <w:jc w:val="both"/>
        <w:rPr>
          <w:sz w:val="28"/>
          <w:szCs w:val="28"/>
        </w:rPr>
      </w:pPr>
      <w:proofErr w:type="gramStart"/>
      <w:r w:rsidRPr="00223E47">
        <w:rPr>
          <w:sz w:val="28"/>
          <w:szCs w:val="28"/>
        </w:rPr>
        <w:t>выработать</w:t>
      </w:r>
      <w:proofErr w:type="gramEnd"/>
      <w:r w:rsidRPr="00223E47">
        <w:rPr>
          <w:sz w:val="28"/>
          <w:szCs w:val="28"/>
        </w:rPr>
        <w:t xml:space="preserve"> навыки доведения решения задачи до практически приемлемого результата – числа, графика, точного качественного вывода и т.п. с применением для этого адекватных вычислительных средств, таблиц и справочников;</w:t>
      </w:r>
    </w:p>
    <w:p w14:paraId="1506321A" w14:textId="77777777" w:rsidR="00B62C6D" w:rsidRPr="00223E47" w:rsidRDefault="00B62C6D" w:rsidP="00D642AF">
      <w:pPr>
        <w:numPr>
          <w:ilvl w:val="0"/>
          <w:numId w:val="33"/>
        </w:numPr>
        <w:tabs>
          <w:tab w:val="clear" w:pos="1440"/>
          <w:tab w:val="num" w:pos="540"/>
        </w:tabs>
        <w:ind w:left="539" w:hanging="539"/>
        <w:jc w:val="both"/>
        <w:rPr>
          <w:sz w:val="28"/>
          <w:szCs w:val="28"/>
        </w:rPr>
      </w:pPr>
      <w:proofErr w:type="gramStart"/>
      <w:r w:rsidRPr="00223E47">
        <w:rPr>
          <w:sz w:val="28"/>
          <w:szCs w:val="28"/>
        </w:rPr>
        <w:t>выработать</w:t>
      </w:r>
      <w:proofErr w:type="gramEnd"/>
      <w:r w:rsidRPr="00223E47">
        <w:rPr>
          <w:sz w:val="28"/>
          <w:szCs w:val="28"/>
        </w:rPr>
        <w:t xml:space="preserve"> умение самостоятельно разбираться в математическом аппарате, применяемом в литературе, связанной со специальностью студента.</w:t>
      </w:r>
    </w:p>
    <w:p w14:paraId="29BCD8E0" w14:textId="77777777" w:rsidR="00B62C6D" w:rsidRPr="00223E47" w:rsidRDefault="00B62C6D" w:rsidP="00B62C6D">
      <w:pPr>
        <w:jc w:val="both"/>
        <w:rPr>
          <w:iCs/>
          <w:sz w:val="28"/>
          <w:szCs w:val="28"/>
        </w:rPr>
      </w:pPr>
    </w:p>
    <w:p w14:paraId="4CD8E383" w14:textId="77777777" w:rsidR="00DD2C23" w:rsidRPr="00223E47" w:rsidRDefault="00DD2C23" w:rsidP="0027793E">
      <w:pPr>
        <w:keepNext/>
        <w:ind w:firstLine="709"/>
        <w:jc w:val="both"/>
        <w:rPr>
          <w:b/>
          <w:sz w:val="28"/>
          <w:szCs w:val="28"/>
        </w:rPr>
      </w:pPr>
      <w:r w:rsidRPr="00223E47">
        <w:rPr>
          <w:b/>
          <w:sz w:val="28"/>
          <w:szCs w:val="28"/>
        </w:rPr>
        <w:lastRenderedPageBreak/>
        <w:t>Компетенции обучающегося, формируемые в результате осв</w:t>
      </w:r>
      <w:r w:rsidR="007878BB" w:rsidRPr="00223E47">
        <w:rPr>
          <w:b/>
          <w:sz w:val="28"/>
          <w:szCs w:val="28"/>
        </w:rPr>
        <w:t>оения дисциплины</w:t>
      </w:r>
    </w:p>
    <w:p w14:paraId="379D0623" w14:textId="77777777" w:rsidR="00DD2C23" w:rsidRPr="00223E47" w:rsidRDefault="00481800" w:rsidP="00945097">
      <w:pPr>
        <w:widowControl w:val="0"/>
        <w:ind w:firstLine="709"/>
        <w:jc w:val="both"/>
        <w:rPr>
          <w:b/>
          <w:bCs/>
          <w:sz w:val="28"/>
          <w:szCs w:val="28"/>
        </w:rPr>
      </w:pPr>
      <w:r w:rsidRPr="00223E47">
        <w:rPr>
          <w:b/>
          <w:bCs/>
          <w:sz w:val="28"/>
          <w:szCs w:val="28"/>
        </w:rPr>
        <w:t>О</w:t>
      </w:r>
      <w:r w:rsidR="00DD2C23" w:rsidRPr="00223E47">
        <w:rPr>
          <w:b/>
          <w:bCs/>
          <w:sz w:val="28"/>
          <w:szCs w:val="28"/>
        </w:rPr>
        <w:t>бщекультурные:</w:t>
      </w:r>
    </w:p>
    <w:p w14:paraId="1E01359F" w14:textId="77777777" w:rsidR="00DD2C23" w:rsidRPr="00223E47" w:rsidRDefault="00481800" w:rsidP="00D642AF">
      <w:pPr>
        <w:widowControl w:val="0"/>
        <w:numPr>
          <w:ilvl w:val="0"/>
          <w:numId w:val="3"/>
        </w:numPr>
        <w:ind w:left="0" w:firstLine="709"/>
        <w:jc w:val="both"/>
        <w:rPr>
          <w:sz w:val="28"/>
          <w:szCs w:val="28"/>
        </w:rPr>
      </w:pPr>
      <w:proofErr w:type="gramStart"/>
      <w:r w:rsidRPr="00223E47">
        <w:rPr>
          <w:sz w:val="28"/>
          <w:szCs w:val="28"/>
        </w:rPr>
        <w:t>о</w:t>
      </w:r>
      <w:r w:rsidR="00B676F7" w:rsidRPr="00223E47">
        <w:rPr>
          <w:sz w:val="28"/>
          <w:szCs w:val="28"/>
        </w:rPr>
        <w:t>бладать</w:t>
      </w:r>
      <w:proofErr w:type="gramEnd"/>
      <w:r w:rsidR="00B676F7" w:rsidRPr="00223E47">
        <w:rPr>
          <w:sz w:val="28"/>
          <w:szCs w:val="28"/>
        </w:rPr>
        <w:t xml:space="preserve"> математической и естественнонаучной культурой как частью профессиональной и общечеловеческой культуры</w:t>
      </w:r>
      <w:r w:rsidRPr="00223E47">
        <w:rPr>
          <w:sz w:val="28"/>
          <w:szCs w:val="28"/>
        </w:rPr>
        <w:t xml:space="preserve"> (ОК-36);</w:t>
      </w:r>
    </w:p>
    <w:p w14:paraId="2F72E47D" w14:textId="77777777" w:rsidR="00B676F7" w:rsidRPr="00223E47" w:rsidRDefault="00481800" w:rsidP="00D642AF">
      <w:pPr>
        <w:widowControl w:val="0"/>
        <w:numPr>
          <w:ilvl w:val="0"/>
          <w:numId w:val="3"/>
        </w:numPr>
        <w:ind w:left="0" w:firstLine="709"/>
        <w:jc w:val="both"/>
        <w:rPr>
          <w:sz w:val="28"/>
          <w:szCs w:val="28"/>
        </w:rPr>
      </w:pPr>
      <w:proofErr w:type="gramStart"/>
      <w:r w:rsidRPr="00223E47">
        <w:rPr>
          <w:sz w:val="28"/>
          <w:szCs w:val="28"/>
        </w:rPr>
        <w:t>с</w:t>
      </w:r>
      <w:r w:rsidR="00B676F7" w:rsidRPr="00223E47">
        <w:rPr>
          <w:sz w:val="28"/>
          <w:szCs w:val="28"/>
        </w:rPr>
        <w:t>пособность</w:t>
      </w:r>
      <w:proofErr w:type="gramEnd"/>
      <w:r w:rsidR="00B676F7" w:rsidRPr="00223E47">
        <w:rPr>
          <w:sz w:val="28"/>
          <w:szCs w:val="28"/>
        </w:rPr>
        <w:t xml:space="preserve"> и готовность использовать на практике базовые знания и методы математики и естественных наук</w:t>
      </w:r>
      <w:r w:rsidRPr="00223E47">
        <w:rPr>
          <w:sz w:val="28"/>
          <w:szCs w:val="28"/>
        </w:rPr>
        <w:t xml:space="preserve"> (ОК-44);</w:t>
      </w:r>
    </w:p>
    <w:p w14:paraId="65B44D13" w14:textId="77777777" w:rsidR="00B676F7" w:rsidRPr="00223E47" w:rsidRDefault="00481800" w:rsidP="00D642AF">
      <w:pPr>
        <w:widowControl w:val="0"/>
        <w:numPr>
          <w:ilvl w:val="0"/>
          <w:numId w:val="3"/>
        </w:numPr>
        <w:ind w:left="0" w:firstLine="709"/>
        <w:jc w:val="both"/>
        <w:rPr>
          <w:sz w:val="28"/>
          <w:szCs w:val="28"/>
        </w:rPr>
      </w:pPr>
      <w:proofErr w:type="gramStart"/>
      <w:r w:rsidRPr="00223E47">
        <w:rPr>
          <w:sz w:val="28"/>
          <w:szCs w:val="28"/>
        </w:rPr>
        <w:t>с</w:t>
      </w:r>
      <w:r w:rsidR="00B676F7" w:rsidRPr="00223E47">
        <w:rPr>
          <w:sz w:val="28"/>
          <w:szCs w:val="28"/>
        </w:rPr>
        <w:t>пособность</w:t>
      </w:r>
      <w:proofErr w:type="gramEnd"/>
      <w:r w:rsidR="00B676F7" w:rsidRPr="00223E47">
        <w:rPr>
          <w:sz w:val="28"/>
          <w:szCs w:val="28"/>
        </w:rPr>
        <w:t xml:space="preserve"> использовать математическую логику для формирования суждений по соответствующим профессиональным, социальным, научным и этическим проблемам</w:t>
      </w:r>
      <w:r w:rsidRPr="00223E47">
        <w:rPr>
          <w:sz w:val="28"/>
          <w:szCs w:val="28"/>
        </w:rPr>
        <w:t xml:space="preserve"> (ОК-46);</w:t>
      </w:r>
    </w:p>
    <w:p w14:paraId="50FDBE8C" w14:textId="77777777" w:rsidR="00B676F7" w:rsidRPr="00223E47" w:rsidRDefault="00481800" w:rsidP="00D642AF">
      <w:pPr>
        <w:widowControl w:val="0"/>
        <w:numPr>
          <w:ilvl w:val="0"/>
          <w:numId w:val="3"/>
        </w:numPr>
        <w:ind w:left="0" w:firstLine="709"/>
        <w:jc w:val="both"/>
        <w:rPr>
          <w:sz w:val="28"/>
          <w:szCs w:val="28"/>
        </w:rPr>
      </w:pPr>
      <w:proofErr w:type="gramStart"/>
      <w:r w:rsidRPr="00223E47">
        <w:rPr>
          <w:sz w:val="28"/>
          <w:szCs w:val="28"/>
        </w:rPr>
        <w:t>в</w:t>
      </w:r>
      <w:r w:rsidR="00B676F7" w:rsidRPr="00223E47">
        <w:rPr>
          <w:sz w:val="28"/>
          <w:szCs w:val="28"/>
        </w:rPr>
        <w:t>ладеть</w:t>
      </w:r>
      <w:proofErr w:type="gramEnd"/>
      <w:r w:rsidR="00B676F7" w:rsidRPr="00223E47">
        <w:rPr>
          <w:sz w:val="28"/>
          <w:szCs w:val="28"/>
        </w:rPr>
        <w:t xml:space="preserve"> методами анализа и синтеза, изучаемых явлений и процессов</w:t>
      </w:r>
      <w:r w:rsidRPr="00223E47">
        <w:rPr>
          <w:sz w:val="28"/>
          <w:szCs w:val="28"/>
        </w:rPr>
        <w:t xml:space="preserve"> (ОК-47)</w:t>
      </w:r>
      <w:r w:rsidR="00B676F7" w:rsidRPr="00223E47">
        <w:rPr>
          <w:sz w:val="28"/>
          <w:szCs w:val="28"/>
        </w:rPr>
        <w:t>.</w:t>
      </w:r>
    </w:p>
    <w:p w14:paraId="3183E93C" w14:textId="77777777" w:rsidR="00B676F7" w:rsidRPr="00223E47" w:rsidRDefault="00B676F7" w:rsidP="0037506F">
      <w:pPr>
        <w:widowControl w:val="0"/>
        <w:jc w:val="both"/>
        <w:rPr>
          <w:bCs/>
          <w:sz w:val="28"/>
          <w:szCs w:val="28"/>
        </w:rPr>
      </w:pPr>
    </w:p>
    <w:p w14:paraId="2C977D9D" w14:textId="77777777" w:rsidR="00DD2C23" w:rsidRPr="00223E47" w:rsidRDefault="00481800" w:rsidP="00945097">
      <w:pPr>
        <w:widowControl w:val="0"/>
        <w:ind w:firstLine="709"/>
        <w:jc w:val="both"/>
        <w:rPr>
          <w:b/>
          <w:bCs/>
          <w:sz w:val="28"/>
          <w:szCs w:val="28"/>
        </w:rPr>
      </w:pPr>
      <w:r w:rsidRPr="00223E47">
        <w:rPr>
          <w:b/>
          <w:bCs/>
          <w:sz w:val="28"/>
          <w:szCs w:val="28"/>
        </w:rPr>
        <w:t>П</w:t>
      </w:r>
      <w:r w:rsidR="00DD2C23" w:rsidRPr="00223E47">
        <w:rPr>
          <w:b/>
          <w:bCs/>
          <w:sz w:val="28"/>
          <w:szCs w:val="28"/>
        </w:rPr>
        <w:t>рофессиональные:</w:t>
      </w:r>
    </w:p>
    <w:p w14:paraId="4ABAA935" w14:textId="77777777" w:rsidR="00DD2C23" w:rsidRPr="00223E47" w:rsidRDefault="00481800" w:rsidP="00D642AF">
      <w:pPr>
        <w:widowControl w:val="0"/>
        <w:numPr>
          <w:ilvl w:val="0"/>
          <w:numId w:val="4"/>
        </w:numPr>
        <w:suppressAutoHyphens/>
        <w:ind w:left="0" w:firstLine="709"/>
        <w:jc w:val="both"/>
        <w:rPr>
          <w:sz w:val="28"/>
          <w:szCs w:val="28"/>
        </w:rPr>
      </w:pPr>
      <w:proofErr w:type="gramStart"/>
      <w:r w:rsidRPr="00223E47">
        <w:rPr>
          <w:sz w:val="28"/>
          <w:szCs w:val="28"/>
        </w:rPr>
        <w:t>г</w:t>
      </w:r>
      <w:r w:rsidR="00B676F7" w:rsidRPr="00223E47">
        <w:rPr>
          <w:sz w:val="28"/>
          <w:szCs w:val="28"/>
        </w:rPr>
        <w:t>отовность</w:t>
      </w:r>
      <w:proofErr w:type="gramEnd"/>
      <w:r w:rsidR="00B676F7" w:rsidRPr="00223E47">
        <w:rPr>
          <w:sz w:val="28"/>
          <w:szCs w:val="28"/>
        </w:rPr>
        <w:t xml:space="preserve"> использовать основные законы естественнонаучных дисциплин в профессиональной деятельности, применять методы математического анализа и моделирования, теоретического и экспериментального исследования при решении профессиональных задач</w:t>
      </w:r>
      <w:r w:rsidRPr="00223E47">
        <w:rPr>
          <w:sz w:val="28"/>
          <w:szCs w:val="28"/>
        </w:rPr>
        <w:t xml:space="preserve"> (ПК-2);</w:t>
      </w:r>
    </w:p>
    <w:p w14:paraId="75FA206E" w14:textId="77777777" w:rsidR="00B676F7" w:rsidRPr="00223E47" w:rsidRDefault="00481800" w:rsidP="00D642AF">
      <w:pPr>
        <w:widowControl w:val="0"/>
        <w:numPr>
          <w:ilvl w:val="0"/>
          <w:numId w:val="4"/>
        </w:numPr>
        <w:suppressAutoHyphens/>
        <w:ind w:left="0" w:firstLine="709"/>
        <w:jc w:val="both"/>
        <w:rPr>
          <w:sz w:val="28"/>
          <w:szCs w:val="28"/>
        </w:rPr>
      </w:pPr>
      <w:proofErr w:type="gramStart"/>
      <w:r w:rsidRPr="00223E47">
        <w:rPr>
          <w:sz w:val="28"/>
          <w:szCs w:val="28"/>
        </w:rPr>
        <w:t>с</w:t>
      </w:r>
      <w:r w:rsidR="00B676F7" w:rsidRPr="00223E47">
        <w:rPr>
          <w:sz w:val="28"/>
          <w:szCs w:val="28"/>
        </w:rPr>
        <w:t>пособность</w:t>
      </w:r>
      <w:proofErr w:type="gramEnd"/>
      <w:r w:rsidR="00B676F7" w:rsidRPr="00223E47">
        <w:rPr>
          <w:sz w:val="28"/>
          <w:szCs w:val="28"/>
        </w:rPr>
        <w:t xml:space="preserve"> использовать методы дифференцированного и интегрального исчисления, векторного анализа, дискретной математики, оптимизации, линейного программирования, теории вероятностей, случайных процессов и математической статистики для решения профессиональных задач, составлять математические модели типовых профессиональных задач, находить способы их решений и интерпретировать профессиональный (физический) смысл полученного математического результата</w:t>
      </w:r>
      <w:r w:rsidRPr="00223E47">
        <w:rPr>
          <w:sz w:val="28"/>
          <w:szCs w:val="28"/>
        </w:rPr>
        <w:t xml:space="preserve"> (ПК-5);</w:t>
      </w:r>
    </w:p>
    <w:p w14:paraId="17BB156C" w14:textId="77777777" w:rsidR="00B676F7" w:rsidRPr="00223E47" w:rsidRDefault="00481800" w:rsidP="00D642AF">
      <w:pPr>
        <w:widowControl w:val="0"/>
        <w:numPr>
          <w:ilvl w:val="0"/>
          <w:numId w:val="4"/>
        </w:numPr>
        <w:suppressAutoHyphens/>
        <w:ind w:left="0" w:firstLine="709"/>
        <w:jc w:val="both"/>
        <w:rPr>
          <w:sz w:val="28"/>
          <w:szCs w:val="28"/>
        </w:rPr>
      </w:pPr>
      <w:proofErr w:type="gramStart"/>
      <w:r w:rsidRPr="00223E47">
        <w:rPr>
          <w:sz w:val="28"/>
          <w:szCs w:val="28"/>
        </w:rPr>
        <w:t>у</w:t>
      </w:r>
      <w:r w:rsidR="00B676F7" w:rsidRPr="00223E47">
        <w:rPr>
          <w:sz w:val="28"/>
          <w:szCs w:val="28"/>
        </w:rPr>
        <w:t>меть</w:t>
      </w:r>
      <w:proofErr w:type="gramEnd"/>
      <w:r w:rsidR="00B676F7" w:rsidRPr="00223E47">
        <w:rPr>
          <w:sz w:val="28"/>
          <w:szCs w:val="28"/>
        </w:rPr>
        <w:t xml:space="preserve"> использовать основные приемы обработки экспериментальных данных при решении профессиональных задач</w:t>
      </w:r>
      <w:r w:rsidRPr="00223E47">
        <w:rPr>
          <w:sz w:val="28"/>
          <w:szCs w:val="28"/>
        </w:rPr>
        <w:t xml:space="preserve"> (ПК-9);</w:t>
      </w:r>
    </w:p>
    <w:p w14:paraId="7F3194A4" w14:textId="77777777" w:rsidR="00B676F7" w:rsidRPr="00223E47" w:rsidRDefault="00481800" w:rsidP="00D642AF">
      <w:pPr>
        <w:widowControl w:val="0"/>
        <w:numPr>
          <w:ilvl w:val="0"/>
          <w:numId w:val="4"/>
        </w:numPr>
        <w:suppressAutoHyphens/>
        <w:ind w:left="0" w:firstLine="709"/>
        <w:jc w:val="both"/>
        <w:rPr>
          <w:b/>
          <w:sz w:val="28"/>
          <w:szCs w:val="28"/>
        </w:rPr>
      </w:pPr>
      <w:proofErr w:type="gramStart"/>
      <w:r w:rsidRPr="00223E47">
        <w:rPr>
          <w:sz w:val="28"/>
          <w:szCs w:val="28"/>
        </w:rPr>
        <w:t>с</w:t>
      </w:r>
      <w:r w:rsidR="00B676F7" w:rsidRPr="00223E47">
        <w:rPr>
          <w:sz w:val="28"/>
          <w:szCs w:val="28"/>
        </w:rPr>
        <w:t>пособность</w:t>
      </w:r>
      <w:proofErr w:type="gramEnd"/>
      <w:r w:rsidR="00B676F7" w:rsidRPr="00223E47">
        <w:rPr>
          <w:sz w:val="28"/>
          <w:szCs w:val="28"/>
        </w:rPr>
        <w:t xml:space="preserve"> формулировать профессиональные задачи и находить пути их решения</w:t>
      </w:r>
      <w:r w:rsidRPr="00223E47">
        <w:rPr>
          <w:sz w:val="28"/>
          <w:szCs w:val="28"/>
        </w:rPr>
        <w:t xml:space="preserve"> (ПК-16)</w:t>
      </w:r>
      <w:r w:rsidR="00B676F7" w:rsidRPr="00223E47">
        <w:rPr>
          <w:sz w:val="28"/>
          <w:szCs w:val="28"/>
        </w:rPr>
        <w:t>.</w:t>
      </w:r>
    </w:p>
    <w:p w14:paraId="2C205190" w14:textId="77777777" w:rsidR="00945097" w:rsidRPr="00223E47" w:rsidRDefault="00945097" w:rsidP="00DD2C23">
      <w:pPr>
        <w:widowControl w:val="0"/>
        <w:jc w:val="both"/>
        <w:rPr>
          <w:sz w:val="28"/>
          <w:szCs w:val="28"/>
        </w:rPr>
      </w:pPr>
    </w:p>
    <w:p w14:paraId="6EE5D00F" w14:textId="77777777" w:rsidR="00DD2C23" w:rsidRPr="00223E47" w:rsidRDefault="00DD2C23" w:rsidP="00945097">
      <w:pPr>
        <w:widowControl w:val="0"/>
        <w:ind w:firstLine="709"/>
        <w:jc w:val="both"/>
        <w:rPr>
          <w:bCs/>
          <w:sz w:val="28"/>
          <w:szCs w:val="28"/>
        </w:rPr>
      </w:pPr>
      <w:r w:rsidRPr="00223E47">
        <w:rPr>
          <w:sz w:val="28"/>
          <w:szCs w:val="28"/>
        </w:rPr>
        <w:t>В</w:t>
      </w:r>
      <w:r w:rsidRPr="00223E47">
        <w:rPr>
          <w:bCs/>
          <w:sz w:val="28"/>
          <w:szCs w:val="28"/>
        </w:rPr>
        <w:t xml:space="preserve"> результате изучения дисциплины </w:t>
      </w:r>
      <w:r w:rsidR="00945097" w:rsidRPr="00223E47">
        <w:rPr>
          <w:bCs/>
          <w:sz w:val="28"/>
          <w:szCs w:val="28"/>
        </w:rPr>
        <w:t>«Математика»</w:t>
      </w:r>
      <w:r w:rsidRPr="00223E47">
        <w:rPr>
          <w:bCs/>
          <w:sz w:val="28"/>
          <w:szCs w:val="28"/>
        </w:rPr>
        <w:t xml:space="preserve"> обучающийся должен:</w:t>
      </w:r>
    </w:p>
    <w:p w14:paraId="016BCBFC" w14:textId="77777777" w:rsidR="00DD2C23" w:rsidRPr="00223E47" w:rsidRDefault="00945097" w:rsidP="00D642AF">
      <w:pPr>
        <w:widowControl w:val="0"/>
        <w:numPr>
          <w:ilvl w:val="0"/>
          <w:numId w:val="4"/>
        </w:numPr>
        <w:ind w:left="0" w:firstLine="709"/>
        <w:jc w:val="both"/>
        <w:rPr>
          <w:bCs/>
          <w:sz w:val="28"/>
          <w:szCs w:val="28"/>
        </w:rPr>
      </w:pPr>
      <w:proofErr w:type="gramStart"/>
      <w:r w:rsidRPr="00223E47">
        <w:rPr>
          <w:bCs/>
          <w:sz w:val="28"/>
          <w:szCs w:val="28"/>
        </w:rPr>
        <w:t>по</w:t>
      </w:r>
      <w:proofErr w:type="gramEnd"/>
      <w:r w:rsidRPr="00223E47">
        <w:rPr>
          <w:bCs/>
          <w:sz w:val="28"/>
          <w:szCs w:val="28"/>
        </w:rPr>
        <w:t xml:space="preserve"> компетенции ОК-36</w:t>
      </w:r>
      <w:r w:rsidR="00DD2C23" w:rsidRPr="00223E47">
        <w:rPr>
          <w:bCs/>
          <w:sz w:val="28"/>
          <w:szCs w:val="28"/>
        </w:rPr>
        <w:t>:</w:t>
      </w:r>
    </w:p>
    <w:p w14:paraId="1F7D31D4" w14:textId="77777777" w:rsidR="00DD2C23" w:rsidRPr="00223E47" w:rsidRDefault="00DD2C23" w:rsidP="004E09D3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r w:rsidRPr="00223E47">
        <w:rPr>
          <w:b/>
          <w:bCs/>
          <w:sz w:val="28"/>
          <w:szCs w:val="28"/>
        </w:rPr>
        <w:t xml:space="preserve">знать: </w:t>
      </w:r>
      <w:r w:rsidR="004E09D3" w:rsidRPr="00223E47">
        <w:rPr>
          <w:sz w:val="28"/>
          <w:szCs w:val="28"/>
        </w:rPr>
        <w:t xml:space="preserve">основные понятия и методы математического анализа, линейной алгебры, векторной алгебры, аналитической геометрии, дискретной математики (ОК-36.1.1); основные понятия и методы дифференциальных уравнений и уравнений математической физики (ОК-36.1.2); операционное исчисление и численные методы (ОК-36.1.3); основные понятия и методы теории функций комплексного переменного, теории вероятностей и математической статистики, теории случайных процессов, вариационного исчисления и оптимального управления, линейного программирования (ОК-36.1.4); математические модели простейших систем и процессов в естествознании и технике (ОК-36.1.5); основные математические методы решения профессиональных задач (ОК-36.1.6); основные сведения о дискретных структурах, используемых в персональных компьютерах (ОК-36.1.7); </w:t>
      </w:r>
      <w:r w:rsidR="004E09D3" w:rsidRPr="00223E47">
        <w:rPr>
          <w:sz w:val="28"/>
          <w:szCs w:val="28"/>
        </w:rPr>
        <w:lastRenderedPageBreak/>
        <w:t>основные алгоритмы типовых численных методов решения математических задач (ОК-36.1.8)</w:t>
      </w:r>
      <w:r w:rsidR="00A66726" w:rsidRPr="00223E47">
        <w:rPr>
          <w:sz w:val="28"/>
          <w:szCs w:val="28"/>
        </w:rPr>
        <w:t>;</w:t>
      </w:r>
    </w:p>
    <w:p w14:paraId="20ED5D19" w14:textId="77777777" w:rsidR="00DD2C23" w:rsidRPr="00223E47" w:rsidRDefault="00DD2C23" w:rsidP="004E09D3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уме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4E09D3" w:rsidRPr="00223E47">
        <w:rPr>
          <w:sz w:val="28"/>
          <w:szCs w:val="28"/>
        </w:rPr>
        <w:t>строить математические модели системы процессов в естествознании и технике (ОК-36.2.1); употреблять математическую символику для выражения количественных и качественных отношений объектов (ОК-36.2.2); использовать методы математического анализа, векторной алгебры, линейного программирования, вариационного исчисления для решения профессиональных задач (ОК-36.2.3); применять математические методы при решении типовых профессиональных задач (ОК-36.2.4)</w:t>
      </w:r>
      <w:r w:rsidR="00A66726" w:rsidRPr="00223E47">
        <w:rPr>
          <w:sz w:val="28"/>
          <w:szCs w:val="28"/>
        </w:rPr>
        <w:t>;</w:t>
      </w:r>
    </w:p>
    <w:p w14:paraId="4D194735" w14:textId="77777777" w:rsidR="00DD2C23" w:rsidRPr="00223E47" w:rsidRDefault="00DD2C23" w:rsidP="004E09D3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владе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4E09D3" w:rsidRPr="00223E47">
        <w:rPr>
          <w:sz w:val="28"/>
          <w:szCs w:val="28"/>
        </w:rPr>
        <w:t>методами построения математической модели типовых профессиональных задач и содержательной интерпретации полученных результатов (ОК-36.3.1); навыками решения задач по теории вероятностей, теории случайных процессов, математической статистики применительно к реальным процессам (ОК-36.3.2)</w:t>
      </w:r>
      <w:r w:rsidR="00A66726" w:rsidRPr="00223E47">
        <w:rPr>
          <w:sz w:val="28"/>
          <w:szCs w:val="28"/>
        </w:rPr>
        <w:t>;</w:t>
      </w:r>
    </w:p>
    <w:p w14:paraId="5DCDAA82" w14:textId="77777777" w:rsidR="00DD2C23" w:rsidRPr="00223E47" w:rsidRDefault="00945097" w:rsidP="00D642AF">
      <w:pPr>
        <w:numPr>
          <w:ilvl w:val="0"/>
          <w:numId w:val="4"/>
        </w:numPr>
        <w:autoSpaceDE w:val="0"/>
        <w:autoSpaceDN w:val="0"/>
        <w:adjustRightInd w:val="0"/>
        <w:ind w:left="0" w:firstLine="709"/>
        <w:jc w:val="both"/>
        <w:rPr>
          <w:bCs/>
          <w:sz w:val="28"/>
          <w:szCs w:val="28"/>
        </w:rPr>
      </w:pPr>
      <w:proofErr w:type="gramStart"/>
      <w:r w:rsidRPr="00223E47">
        <w:rPr>
          <w:bCs/>
          <w:sz w:val="28"/>
          <w:szCs w:val="28"/>
        </w:rPr>
        <w:t>по</w:t>
      </w:r>
      <w:proofErr w:type="gramEnd"/>
      <w:r w:rsidRPr="00223E47">
        <w:rPr>
          <w:bCs/>
          <w:sz w:val="28"/>
          <w:szCs w:val="28"/>
        </w:rPr>
        <w:t xml:space="preserve"> компетенции ОК-44:</w:t>
      </w:r>
    </w:p>
    <w:p w14:paraId="3613351D" w14:textId="77777777" w:rsidR="004E09D3" w:rsidRPr="00223E47" w:rsidRDefault="004E09D3" w:rsidP="004E09D3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зна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A66726" w:rsidRPr="00223E47">
        <w:rPr>
          <w:sz w:val="28"/>
          <w:szCs w:val="28"/>
        </w:rPr>
        <w:t>способы установления связей между методами математики и естественных наук (ОК-44.1.1);</w:t>
      </w:r>
    </w:p>
    <w:p w14:paraId="19E964FE" w14:textId="77777777" w:rsidR="004E09D3" w:rsidRPr="00223E47" w:rsidRDefault="004E09D3" w:rsidP="00A66726">
      <w:pPr>
        <w:ind w:firstLine="709"/>
        <w:jc w:val="both"/>
        <w:rPr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уме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A66726" w:rsidRPr="00223E47">
        <w:rPr>
          <w:sz w:val="28"/>
          <w:szCs w:val="28"/>
        </w:rPr>
        <w:t>находить и использовать информацию, необходимую для ориентирования в основных текущих проблемах, связанных со специальностью (ОК-44.2.1);</w:t>
      </w:r>
    </w:p>
    <w:p w14:paraId="29D41461" w14:textId="77777777" w:rsidR="004E09D3" w:rsidRPr="00223E47" w:rsidRDefault="004E09D3" w:rsidP="004E09D3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владе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A66726" w:rsidRPr="00223E47">
        <w:rPr>
          <w:bCs/>
          <w:sz w:val="28"/>
          <w:szCs w:val="28"/>
        </w:rPr>
        <w:t>навыками</w:t>
      </w:r>
      <w:r w:rsidR="00A66726" w:rsidRPr="00223E47">
        <w:rPr>
          <w:b/>
          <w:bCs/>
          <w:sz w:val="28"/>
          <w:szCs w:val="28"/>
        </w:rPr>
        <w:t xml:space="preserve"> </w:t>
      </w:r>
      <w:r w:rsidR="00A66726" w:rsidRPr="00223E47">
        <w:rPr>
          <w:sz w:val="28"/>
          <w:szCs w:val="28"/>
        </w:rPr>
        <w:t>применения на практике знаний и методов математики (ОК-44.3.1);</w:t>
      </w:r>
    </w:p>
    <w:p w14:paraId="481E983E" w14:textId="77777777" w:rsidR="004E09D3" w:rsidRPr="00223E47" w:rsidRDefault="00945097" w:rsidP="00D642AF">
      <w:pPr>
        <w:widowControl w:val="0"/>
        <w:numPr>
          <w:ilvl w:val="0"/>
          <w:numId w:val="4"/>
        </w:numPr>
        <w:ind w:left="0" w:firstLine="709"/>
        <w:jc w:val="both"/>
        <w:rPr>
          <w:bCs/>
          <w:sz w:val="28"/>
          <w:szCs w:val="28"/>
        </w:rPr>
      </w:pPr>
      <w:proofErr w:type="gramStart"/>
      <w:r w:rsidRPr="00223E47">
        <w:rPr>
          <w:bCs/>
          <w:sz w:val="28"/>
          <w:szCs w:val="28"/>
        </w:rPr>
        <w:t>по</w:t>
      </w:r>
      <w:proofErr w:type="gramEnd"/>
      <w:r w:rsidRPr="00223E47">
        <w:rPr>
          <w:bCs/>
          <w:sz w:val="28"/>
          <w:szCs w:val="28"/>
        </w:rPr>
        <w:t xml:space="preserve"> компетенции О</w:t>
      </w:r>
      <w:r w:rsidR="00DD2C23" w:rsidRPr="00223E47">
        <w:rPr>
          <w:bCs/>
          <w:sz w:val="28"/>
          <w:szCs w:val="28"/>
        </w:rPr>
        <w:t>К-</w:t>
      </w:r>
      <w:r w:rsidRPr="00223E47">
        <w:rPr>
          <w:bCs/>
          <w:sz w:val="28"/>
          <w:szCs w:val="28"/>
        </w:rPr>
        <w:t>46</w:t>
      </w:r>
      <w:r w:rsidR="00DD2C23" w:rsidRPr="00223E47">
        <w:rPr>
          <w:bCs/>
          <w:sz w:val="28"/>
          <w:szCs w:val="28"/>
        </w:rPr>
        <w:t>:</w:t>
      </w:r>
    </w:p>
    <w:p w14:paraId="58C3558B" w14:textId="77777777" w:rsidR="004E09D3" w:rsidRPr="00223E47" w:rsidRDefault="004E09D3" w:rsidP="004E09D3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зна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632C7C" w:rsidRPr="00223E47">
        <w:rPr>
          <w:sz w:val="28"/>
          <w:szCs w:val="28"/>
        </w:rPr>
        <w:t>методы математической логики по соответствующим профессиональным, социальным, научным и этическим проблемам (ОК-46.1.1);</w:t>
      </w:r>
    </w:p>
    <w:p w14:paraId="58B59939" w14:textId="77777777" w:rsidR="004E09D3" w:rsidRPr="00223E47" w:rsidRDefault="004E09D3" w:rsidP="004E09D3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уме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632C7C" w:rsidRPr="00223E47">
        <w:rPr>
          <w:sz w:val="28"/>
          <w:szCs w:val="28"/>
        </w:rPr>
        <w:t>употреблять математическую символику для выражения количественных и качественных отношений объектов (ОК-46.2.1);</w:t>
      </w:r>
    </w:p>
    <w:p w14:paraId="49C416D8" w14:textId="77777777" w:rsidR="004E09D3" w:rsidRPr="00223E47" w:rsidRDefault="004E09D3" w:rsidP="004E09D3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владе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632C7C" w:rsidRPr="00223E47">
        <w:rPr>
          <w:sz w:val="28"/>
          <w:szCs w:val="28"/>
        </w:rPr>
        <w:t>навыками использования математической логики (ОК-46.3.1);</w:t>
      </w:r>
    </w:p>
    <w:p w14:paraId="02AD2EF8" w14:textId="77777777" w:rsidR="004E09D3" w:rsidRPr="00223E47" w:rsidRDefault="004E09D3" w:rsidP="00D642AF">
      <w:pPr>
        <w:widowControl w:val="0"/>
        <w:numPr>
          <w:ilvl w:val="0"/>
          <w:numId w:val="4"/>
        </w:numPr>
        <w:ind w:left="0" w:firstLine="709"/>
        <w:jc w:val="both"/>
        <w:rPr>
          <w:bCs/>
          <w:sz w:val="28"/>
          <w:szCs w:val="28"/>
        </w:rPr>
      </w:pPr>
      <w:proofErr w:type="gramStart"/>
      <w:r w:rsidRPr="00223E47">
        <w:rPr>
          <w:bCs/>
          <w:sz w:val="28"/>
          <w:szCs w:val="28"/>
        </w:rPr>
        <w:t>по</w:t>
      </w:r>
      <w:proofErr w:type="gramEnd"/>
      <w:r w:rsidRPr="00223E47">
        <w:rPr>
          <w:bCs/>
          <w:sz w:val="28"/>
          <w:szCs w:val="28"/>
        </w:rPr>
        <w:t xml:space="preserve"> компетенции ОК-47:</w:t>
      </w:r>
    </w:p>
    <w:p w14:paraId="48EF930B" w14:textId="77777777" w:rsidR="004E09D3" w:rsidRPr="00223E47" w:rsidRDefault="004E09D3" w:rsidP="00632C7C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зна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632C7C" w:rsidRPr="00223E47">
        <w:rPr>
          <w:sz w:val="28"/>
          <w:szCs w:val="28"/>
        </w:rPr>
        <w:t>математические модели простейших систем и процессов в естествознании и технике (ОК-47.1.1);</w:t>
      </w:r>
    </w:p>
    <w:p w14:paraId="29E8FA9F" w14:textId="77777777" w:rsidR="004E09D3" w:rsidRPr="00223E47" w:rsidRDefault="004E09D3" w:rsidP="00632C7C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уме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632C7C" w:rsidRPr="00223E47">
        <w:rPr>
          <w:sz w:val="28"/>
          <w:szCs w:val="28"/>
        </w:rPr>
        <w:t>использовать математические модели систем и процессов в естествознании и технике (ОК-47.2.1);</w:t>
      </w:r>
    </w:p>
    <w:p w14:paraId="69E36646" w14:textId="77777777" w:rsidR="004E09D3" w:rsidRPr="00223E47" w:rsidRDefault="004E09D3" w:rsidP="00D642AF">
      <w:pPr>
        <w:numPr>
          <w:ilvl w:val="0"/>
          <w:numId w:val="4"/>
        </w:numPr>
        <w:autoSpaceDE w:val="0"/>
        <w:autoSpaceDN w:val="0"/>
        <w:adjustRightInd w:val="0"/>
        <w:ind w:left="0" w:firstLine="709"/>
        <w:jc w:val="both"/>
        <w:rPr>
          <w:bCs/>
          <w:sz w:val="28"/>
          <w:szCs w:val="28"/>
        </w:rPr>
      </w:pPr>
      <w:proofErr w:type="gramStart"/>
      <w:r w:rsidRPr="00223E47">
        <w:rPr>
          <w:bCs/>
          <w:sz w:val="28"/>
          <w:szCs w:val="28"/>
        </w:rPr>
        <w:t>по</w:t>
      </w:r>
      <w:proofErr w:type="gramEnd"/>
      <w:r w:rsidRPr="00223E47">
        <w:rPr>
          <w:bCs/>
          <w:sz w:val="28"/>
          <w:szCs w:val="28"/>
        </w:rPr>
        <w:t xml:space="preserve"> компетенции ПК-2:</w:t>
      </w:r>
    </w:p>
    <w:p w14:paraId="53D77454" w14:textId="77777777" w:rsidR="004E09D3" w:rsidRPr="00223E47" w:rsidRDefault="004E09D3" w:rsidP="00632C7C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зна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632C7C" w:rsidRPr="00223E47">
        <w:rPr>
          <w:sz w:val="28"/>
          <w:szCs w:val="28"/>
        </w:rPr>
        <w:t>основные математические методы решения профессиональных задач (ПК-2.1.1);</w:t>
      </w:r>
    </w:p>
    <w:p w14:paraId="0B969FBF" w14:textId="77777777" w:rsidR="004E09D3" w:rsidRPr="00223E47" w:rsidRDefault="004E09D3" w:rsidP="00632C7C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уме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632C7C" w:rsidRPr="00223E47">
        <w:rPr>
          <w:sz w:val="28"/>
          <w:szCs w:val="28"/>
        </w:rPr>
        <w:t>применять математические методы при решении типовых профессиональных задач (ПК-2.2.1);</w:t>
      </w:r>
    </w:p>
    <w:p w14:paraId="2C7B2513" w14:textId="77777777" w:rsidR="004E09D3" w:rsidRPr="00223E47" w:rsidRDefault="004E09D3" w:rsidP="00632C7C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владе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632C7C" w:rsidRPr="00223E47">
        <w:rPr>
          <w:sz w:val="28"/>
          <w:szCs w:val="28"/>
        </w:rPr>
        <w:t>теоретического и экспериментального решения профессиональных задач (ПК-2.3.1);</w:t>
      </w:r>
    </w:p>
    <w:p w14:paraId="0B4A16B5" w14:textId="77777777" w:rsidR="004E09D3" w:rsidRPr="00223E47" w:rsidRDefault="004E09D3" w:rsidP="00D642AF">
      <w:pPr>
        <w:widowControl w:val="0"/>
        <w:numPr>
          <w:ilvl w:val="0"/>
          <w:numId w:val="4"/>
        </w:numPr>
        <w:ind w:left="0" w:firstLine="709"/>
        <w:jc w:val="both"/>
        <w:rPr>
          <w:bCs/>
          <w:sz w:val="28"/>
          <w:szCs w:val="28"/>
        </w:rPr>
      </w:pPr>
      <w:proofErr w:type="gramStart"/>
      <w:r w:rsidRPr="00223E47">
        <w:rPr>
          <w:bCs/>
          <w:sz w:val="28"/>
          <w:szCs w:val="28"/>
        </w:rPr>
        <w:t>по</w:t>
      </w:r>
      <w:proofErr w:type="gramEnd"/>
      <w:r w:rsidRPr="00223E47">
        <w:rPr>
          <w:bCs/>
          <w:sz w:val="28"/>
          <w:szCs w:val="28"/>
        </w:rPr>
        <w:t xml:space="preserve"> компетенции ПК-5:</w:t>
      </w:r>
    </w:p>
    <w:p w14:paraId="3455D833" w14:textId="77777777" w:rsidR="004E09D3" w:rsidRPr="00223E47" w:rsidRDefault="004E09D3" w:rsidP="00632C7C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зна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632C7C" w:rsidRPr="00223E47">
        <w:rPr>
          <w:sz w:val="28"/>
          <w:szCs w:val="28"/>
        </w:rPr>
        <w:t>основные понятия и методы дифференциальных уравнений и уравнений математической физики (ПК-5.1.1);</w:t>
      </w:r>
    </w:p>
    <w:p w14:paraId="5C53EA14" w14:textId="77777777" w:rsidR="004E09D3" w:rsidRPr="00223E47" w:rsidRDefault="004E09D3" w:rsidP="00632C7C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lastRenderedPageBreak/>
        <w:t>уме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632C7C" w:rsidRPr="00223E47">
        <w:rPr>
          <w:sz w:val="28"/>
          <w:szCs w:val="28"/>
        </w:rPr>
        <w:t>решать типовые задачи по основным разделам курса, используя методы математического анализа (ПК-5.2.1);</w:t>
      </w:r>
    </w:p>
    <w:p w14:paraId="1A47DB08" w14:textId="77777777" w:rsidR="004E09D3" w:rsidRPr="00223E47" w:rsidRDefault="004E09D3" w:rsidP="00632C7C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владе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632C7C" w:rsidRPr="00223E47">
        <w:rPr>
          <w:sz w:val="28"/>
          <w:szCs w:val="28"/>
        </w:rPr>
        <w:t>методами построения математической модели типовых профессиональных задач и содержательной интерпретации полученных результатов (ПК-5.3.1);</w:t>
      </w:r>
    </w:p>
    <w:p w14:paraId="51AA8C9C" w14:textId="77777777" w:rsidR="004E09D3" w:rsidRPr="00223E47" w:rsidRDefault="004E09D3" w:rsidP="00D642AF">
      <w:pPr>
        <w:widowControl w:val="0"/>
        <w:numPr>
          <w:ilvl w:val="0"/>
          <w:numId w:val="4"/>
        </w:numPr>
        <w:ind w:left="0" w:firstLine="709"/>
        <w:jc w:val="both"/>
        <w:rPr>
          <w:bCs/>
          <w:sz w:val="28"/>
          <w:szCs w:val="28"/>
        </w:rPr>
      </w:pPr>
      <w:proofErr w:type="gramStart"/>
      <w:r w:rsidRPr="00223E47">
        <w:rPr>
          <w:bCs/>
          <w:sz w:val="28"/>
          <w:szCs w:val="28"/>
        </w:rPr>
        <w:t>по</w:t>
      </w:r>
      <w:proofErr w:type="gramEnd"/>
      <w:r w:rsidRPr="00223E47">
        <w:rPr>
          <w:bCs/>
          <w:sz w:val="28"/>
          <w:szCs w:val="28"/>
        </w:rPr>
        <w:t xml:space="preserve"> компетенции ПК-9:</w:t>
      </w:r>
    </w:p>
    <w:p w14:paraId="16E11A2F" w14:textId="77777777" w:rsidR="004E09D3" w:rsidRPr="00223E47" w:rsidRDefault="004E09D3" w:rsidP="00632C7C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зна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632C7C" w:rsidRPr="00223E47">
        <w:rPr>
          <w:sz w:val="28"/>
          <w:szCs w:val="28"/>
        </w:rPr>
        <w:t>основные понятия и методы теории функций комплексного переменного, теории вероятностей и математической статистики, теории случайных процессов, вариационного исчисления и оптимального управления, линейного программирования (ПК-9.1.1);</w:t>
      </w:r>
    </w:p>
    <w:p w14:paraId="54B64AEC" w14:textId="77777777" w:rsidR="004E09D3" w:rsidRPr="00223E47" w:rsidRDefault="004E09D3" w:rsidP="00632C7C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уме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632C7C" w:rsidRPr="00223E47">
        <w:rPr>
          <w:sz w:val="28"/>
          <w:szCs w:val="28"/>
        </w:rPr>
        <w:t>строить математические модели систем и процессов в естествознании и технике (ПК-9.2.1);</w:t>
      </w:r>
    </w:p>
    <w:p w14:paraId="7065355F" w14:textId="77777777" w:rsidR="004E09D3" w:rsidRPr="00223E47" w:rsidRDefault="004E09D3" w:rsidP="00632C7C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владе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632C7C" w:rsidRPr="00223E47">
        <w:rPr>
          <w:sz w:val="28"/>
          <w:szCs w:val="28"/>
        </w:rPr>
        <w:t>навыками решения задач по теории вероятностей, теории случайных процессов, математической статистики применительно к реальным процессам (ПК-9.3.1);</w:t>
      </w:r>
    </w:p>
    <w:p w14:paraId="75BD5E17" w14:textId="77777777" w:rsidR="004E09D3" w:rsidRPr="00223E47" w:rsidRDefault="004E09D3" w:rsidP="00D642AF">
      <w:pPr>
        <w:numPr>
          <w:ilvl w:val="0"/>
          <w:numId w:val="4"/>
        </w:numPr>
        <w:autoSpaceDE w:val="0"/>
        <w:autoSpaceDN w:val="0"/>
        <w:adjustRightInd w:val="0"/>
        <w:ind w:left="0" w:firstLine="709"/>
        <w:jc w:val="both"/>
        <w:rPr>
          <w:bCs/>
          <w:sz w:val="28"/>
          <w:szCs w:val="28"/>
        </w:rPr>
      </w:pPr>
      <w:proofErr w:type="gramStart"/>
      <w:r w:rsidRPr="00223E47">
        <w:rPr>
          <w:bCs/>
          <w:sz w:val="28"/>
          <w:szCs w:val="28"/>
        </w:rPr>
        <w:t>по</w:t>
      </w:r>
      <w:proofErr w:type="gramEnd"/>
      <w:r w:rsidRPr="00223E47">
        <w:rPr>
          <w:bCs/>
          <w:sz w:val="28"/>
          <w:szCs w:val="28"/>
        </w:rPr>
        <w:t xml:space="preserve"> компетенции ПК-16:</w:t>
      </w:r>
    </w:p>
    <w:p w14:paraId="7CCF9DCD" w14:textId="77777777" w:rsidR="004E09D3" w:rsidRPr="00223E47" w:rsidRDefault="004E09D3" w:rsidP="00632C7C">
      <w:pPr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зна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632C7C" w:rsidRPr="00223E47">
        <w:rPr>
          <w:sz w:val="28"/>
          <w:szCs w:val="28"/>
        </w:rPr>
        <w:t>методы решения профессиональных задач (ПК-16.1.1</w:t>
      </w:r>
      <w:r w:rsidR="00FF040D" w:rsidRPr="00223E47">
        <w:rPr>
          <w:sz w:val="28"/>
          <w:szCs w:val="28"/>
        </w:rPr>
        <w:t>)</w:t>
      </w:r>
      <w:r w:rsidR="00632C7C" w:rsidRPr="00223E47">
        <w:rPr>
          <w:sz w:val="28"/>
          <w:szCs w:val="28"/>
        </w:rPr>
        <w:t>;</w:t>
      </w:r>
    </w:p>
    <w:p w14:paraId="43E5AEA5" w14:textId="77777777" w:rsidR="00DD2C23" w:rsidRPr="00223E47" w:rsidRDefault="004E09D3" w:rsidP="00FF040D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proofErr w:type="gramStart"/>
      <w:r w:rsidRPr="00223E47">
        <w:rPr>
          <w:b/>
          <w:bCs/>
          <w:sz w:val="28"/>
          <w:szCs w:val="28"/>
        </w:rPr>
        <w:t>уметь</w:t>
      </w:r>
      <w:proofErr w:type="gramEnd"/>
      <w:r w:rsidRPr="00223E47">
        <w:rPr>
          <w:b/>
          <w:bCs/>
          <w:sz w:val="28"/>
          <w:szCs w:val="28"/>
        </w:rPr>
        <w:t xml:space="preserve">: </w:t>
      </w:r>
      <w:r w:rsidR="00632C7C" w:rsidRPr="00223E47">
        <w:rPr>
          <w:sz w:val="28"/>
          <w:szCs w:val="28"/>
        </w:rPr>
        <w:t>решать типовые задачи по основным разделам курса, используя методы математического анализа (ПК-16.2.1)</w:t>
      </w:r>
      <w:r w:rsidR="00FF040D" w:rsidRPr="00223E47">
        <w:rPr>
          <w:sz w:val="28"/>
          <w:szCs w:val="28"/>
        </w:rPr>
        <w:t>.</w:t>
      </w:r>
    </w:p>
    <w:p w14:paraId="5D69BC71" w14:textId="77777777" w:rsidR="00FF040D" w:rsidRPr="00223E47" w:rsidRDefault="00FF040D" w:rsidP="00FF040D">
      <w:pPr>
        <w:autoSpaceDE w:val="0"/>
        <w:autoSpaceDN w:val="0"/>
        <w:adjustRightInd w:val="0"/>
        <w:jc w:val="both"/>
        <w:rPr>
          <w:bCs/>
          <w:sz w:val="28"/>
          <w:szCs w:val="28"/>
        </w:rPr>
      </w:pPr>
    </w:p>
    <w:p w14:paraId="3C6F2659" w14:textId="77777777" w:rsidR="003569C2" w:rsidRPr="00223E47" w:rsidRDefault="003569C2" w:rsidP="00FF040D">
      <w:pPr>
        <w:autoSpaceDE w:val="0"/>
        <w:autoSpaceDN w:val="0"/>
        <w:adjustRightInd w:val="0"/>
        <w:jc w:val="both"/>
        <w:rPr>
          <w:bCs/>
          <w:sz w:val="28"/>
          <w:szCs w:val="28"/>
        </w:rPr>
      </w:pPr>
    </w:p>
    <w:p w14:paraId="0F1F025F" w14:textId="2DC4877C" w:rsidR="00DD2C23" w:rsidRPr="00223E47" w:rsidRDefault="00DD2C23" w:rsidP="003569C2">
      <w:pPr>
        <w:pStyle w:val="a8"/>
        <w:numPr>
          <w:ilvl w:val="0"/>
          <w:numId w:val="1"/>
        </w:numPr>
        <w:tabs>
          <w:tab w:val="num" w:pos="0"/>
        </w:tabs>
        <w:ind w:left="0" w:firstLine="0"/>
        <w:jc w:val="center"/>
        <w:rPr>
          <w:b/>
          <w:bCs/>
          <w:sz w:val="28"/>
          <w:szCs w:val="28"/>
        </w:rPr>
      </w:pPr>
      <w:r w:rsidRPr="00223E47">
        <w:rPr>
          <w:b/>
          <w:bCs/>
          <w:sz w:val="28"/>
          <w:szCs w:val="28"/>
        </w:rPr>
        <w:t xml:space="preserve">Место дисциплины в структуре </w:t>
      </w:r>
      <w:r w:rsidR="00656C8F" w:rsidRPr="00223E47">
        <w:rPr>
          <w:b/>
          <w:bCs/>
          <w:sz w:val="28"/>
          <w:szCs w:val="28"/>
        </w:rPr>
        <w:t>образовательной программы</w:t>
      </w:r>
    </w:p>
    <w:p w14:paraId="33AAA86A" w14:textId="77777777" w:rsidR="00DD2C23" w:rsidRPr="00223E47" w:rsidRDefault="00DD2C23" w:rsidP="00003BC4">
      <w:pPr>
        <w:jc w:val="both"/>
        <w:rPr>
          <w:bCs/>
          <w:sz w:val="28"/>
          <w:szCs w:val="28"/>
        </w:rPr>
      </w:pPr>
    </w:p>
    <w:p w14:paraId="350BC34D" w14:textId="46860ABB" w:rsidR="00DD2C23" w:rsidRPr="00223E47" w:rsidRDefault="00DD2C23" w:rsidP="00DD2C23">
      <w:pPr>
        <w:ind w:firstLine="708"/>
        <w:jc w:val="both"/>
        <w:rPr>
          <w:sz w:val="28"/>
          <w:szCs w:val="28"/>
        </w:rPr>
      </w:pPr>
      <w:r w:rsidRPr="00223E47">
        <w:rPr>
          <w:sz w:val="28"/>
          <w:szCs w:val="28"/>
        </w:rPr>
        <w:t xml:space="preserve">Дисциплина </w:t>
      </w:r>
      <w:r w:rsidR="00997B4C" w:rsidRPr="00223E47">
        <w:rPr>
          <w:sz w:val="28"/>
          <w:szCs w:val="28"/>
        </w:rPr>
        <w:t>«Математика»</w:t>
      </w:r>
      <w:r w:rsidRPr="00223E47">
        <w:rPr>
          <w:sz w:val="28"/>
          <w:szCs w:val="28"/>
        </w:rPr>
        <w:t xml:space="preserve"> относится к учебным дисциплинам </w:t>
      </w:r>
      <w:r w:rsidR="00997B4C" w:rsidRPr="00223E47">
        <w:rPr>
          <w:sz w:val="28"/>
          <w:szCs w:val="28"/>
        </w:rPr>
        <w:t xml:space="preserve">базовой </w:t>
      </w:r>
      <w:r w:rsidRPr="00223E47">
        <w:rPr>
          <w:sz w:val="28"/>
          <w:szCs w:val="28"/>
        </w:rPr>
        <w:t>части учебного плана образовательной программы направления подготовки</w:t>
      </w:r>
      <w:r w:rsidR="00434F99">
        <w:rPr>
          <w:sz w:val="28"/>
          <w:szCs w:val="28"/>
        </w:rPr>
        <w:t xml:space="preserve"> 25.03.03</w:t>
      </w:r>
      <w:r w:rsidRPr="00223E47">
        <w:rPr>
          <w:sz w:val="28"/>
          <w:szCs w:val="28"/>
        </w:rPr>
        <w:t xml:space="preserve"> </w:t>
      </w:r>
      <w:r w:rsidR="00434F99">
        <w:rPr>
          <w:sz w:val="28"/>
          <w:szCs w:val="28"/>
        </w:rPr>
        <w:t>(</w:t>
      </w:r>
      <w:r w:rsidR="00F22BAE">
        <w:rPr>
          <w:sz w:val="28"/>
          <w:szCs w:val="28"/>
        </w:rPr>
        <w:t>161000</w:t>
      </w:r>
      <w:r w:rsidR="00434F99">
        <w:rPr>
          <w:sz w:val="28"/>
          <w:szCs w:val="28"/>
        </w:rPr>
        <w:t>)</w:t>
      </w:r>
      <w:r w:rsidR="008671A5" w:rsidRPr="00223E47">
        <w:rPr>
          <w:sz w:val="28"/>
          <w:szCs w:val="28"/>
        </w:rPr>
        <w:t xml:space="preserve"> – А</w:t>
      </w:r>
      <w:r w:rsidR="00997B4C" w:rsidRPr="00223E47">
        <w:rPr>
          <w:sz w:val="28"/>
          <w:szCs w:val="28"/>
        </w:rPr>
        <w:t>эронавигация</w:t>
      </w:r>
      <w:r w:rsidRPr="00223E47">
        <w:rPr>
          <w:spacing w:val="10"/>
          <w:kern w:val="34"/>
          <w:sz w:val="28"/>
          <w:szCs w:val="28"/>
        </w:rPr>
        <w:t>,</w:t>
      </w:r>
      <w:r w:rsidRPr="00223E47">
        <w:rPr>
          <w:sz w:val="28"/>
          <w:szCs w:val="28"/>
        </w:rPr>
        <w:t xml:space="preserve"> квалификация (степень) – </w:t>
      </w:r>
      <w:r w:rsidR="00997B4C" w:rsidRPr="00223E47">
        <w:rPr>
          <w:sz w:val="28"/>
          <w:szCs w:val="28"/>
        </w:rPr>
        <w:t>бакалавр</w:t>
      </w:r>
      <w:r w:rsidRPr="00223E47">
        <w:rPr>
          <w:sz w:val="28"/>
          <w:szCs w:val="28"/>
        </w:rPr>
        <w:t>.</w:t>
      </w:r>
    </w:p>
    <w:p w14:paraId="1F501DD1" w14:textId="77777777" w:rsidR="001708B9" w:rsidRPr="00223E47" w:rsidRDefault="001708B9" w:rsidP="0037506F">
      <w:pPr>
        <w:jc w:val="both"/>
        <w:rPr>
          <w:iCs/>
          <w:sz w:val="28"/>
        </w:rPr>
      </w:pPr>
    </w:p>
    <w:p w14:paraId="5F94A148" w14:textId="77777777" w:rsidR="00003BC4" w:rsidRPr="00223E47" w:rsidRDefault="00997B4C" w:rsidP="00996CE2">
      <w:pPr>
        <w:ind w:firstLine="708"/>
        <w:jc w:val="both"/>
        <w:rPr>
          <w:sz w:val="28"/>
          <w:szCs w:val="28"/>
        </w:rPr>
      </w:pPr>
      <w:r w:rsidRPr="00223E47">
        <w:rPr>
          <w:iCs/>
          <w:sz w:val="28"/>
        </w:rPr>
        <w:t>Для успешного освоения данной дисциплины студент должен владеть знаниями, умениями и навыками, с</w:t>
      </w:r>
      <w:r w:rsidRPr="00223E47">
        <w:rPr>
          <w:sz w:val="28"/>
        </w:rPr>
        <w:t>формированными школьной программой по учебным предметам «Математика: алгебра и начала математического анализа, геометрия» (углубленный уровень)</w:t>
      </w:r>
      <w:r w:rsidR="001708B9" w:rsidRPr="00223E47">
        <w:rPr>
          <w:sz w:val="28"/>
        </w:rPr>
        <w:t>.</w:t>
      </w:r>
      <w:r w:rsidRPr="00223E47">
        <w:rPr>
          <w:sz w:val="28"/>
        </w:rPr>
        <w:t xml:space="preserve"> </w:t>
      </w:r>
      <w:r w:rsidR="001708B9" w:rsidRPr="00223E47">
        <w:rPr>
          <w:sz w:val="28"/>
          <w:szCs w:val="28"/>
        </w:rPr>
        <w:t xml:space="preserve">При этом, </w:t>
      </w:r>
      <w:r w:rsidR="00996CE2" w:rsidRPr="00223E47">
        <w:rPr>
          <w:sz w:val="28"/>
        </w:rPr>
        <w:t xml:space="preserve">в соответствии с </w:t>
      </w:r>
      <w:r w:rsidR="00996CE2" w:rsidRPr="00223E47">
        <w:rPr>
          <w:sz w:val="28"/>
          <w:szCs w:val="28"/>
        </w:rPr>
        <w:t>Федеральным</w:t>
      </w:r>
      <w:r w:rsidR="006E7F4D" w:rsidRPr="00223E47">
        <w:rPr>
          <w:sz w:val="28"/>
          <w:szCs w:val="28"/>
        </w:rPr>
        <w:t>и</w:t>
      </w:r>
      <w:r w:rsidR="00996CE2" w:rsidRPr="00223E47">
        <w:rPr>
          <w:sz w:val="28"/>
          <w:szCs w:val="28"/>
        </w:rPr>
        <w:t xml:space="preserve"> государственным</w:t>
      </w:r>
      <w:r w:rsidR="006E7F4D" w:rsidRPr="00223E47">
        <w:rPr>
          <w:sz w:val="28"/>
          <w:szCs w:val="28"/>
        </w:rPr>
        <w:t>и</w:t>
      </w:r>
      <w:r w:rsidR="00996CE2" w:rsidRPr="00223E47">
        <w:rPr>
          <w:sz w:val="28"/>
          <w:szCs w:val="28"/>
        </w:rPr>
        <w:t xml:space="preserve"> образовательным</w:t>
      </w:r>
      <w:r w:rsidR="006E7F4D" w:rsidRPr="00223E47">
        <w:rPr>
          <w:sz w:val="28"/>
          <w:szCs w:val="28"/>
        </w:rPr>
        <w:t>и</w:t>
      </w:r>
      <w:r w:rsidR="00996CE2" w:rsidRPr="00223E47">
        <w:rPr>
          <w:sz w:val="28"/>
          <w:szCs w:val="28"/>
        </w:rPr>
        <w:t xml:space="preserve"> стандарт</w:t>
      </w:r>
      <w:r w:rsidR="006E7F4D" w:rsidRPr="00223E47">
        <w:rPr>
          <w:sz w:val="28"/>
          <w:szCs w:val="28"/>
        </w:rPr>
        <w:t>ами начального, основного и</w:t>
      </w:r>
      <w:r w:rsidR="00996CE2" w:rsidRPr="00223E47">
        <w:rPr>
          <w:sz w:val="28"/>
          <w:szCs w:val="28"/>
        </w:rPr>
        <w:t xml:space="preserve"> среднего общего образования</w:t>
      </w:r>
      <w:r w:rsidR="001708B9" w:rsidRPr="00223E47">
        <w:rPr>
          <w:sz w:val="28"/>
          <w:szCs w:val="28"/>
        </w:rPr>
        <w:t>,</w:t>
      </w:r>
      <w:r w:rsidR="00894797" w:rsidRPr="00223E47">
        <w:rPr>
          <w:sz w:val="28"/>
          <w:szCs w:val="28"/>
        </w:rPr>
        <w:t xml:space="preserve"> </w:t>
      </w:r>
      <w:r w:rsidR="00003BC4" w:rsidRPr="00223E47">
        <w:rPr>
          <w:sz w:val="28"/>
          <w:szCs w:val="28"/>
        </w:rPr>
        <w:t>студент должен:</w:t>
      </w:r>
    </w:p>
    <w:p w14:paraId="63FC367F" w14:textId="77777777" w:rsidR="00003BC4" w:rsidRPr="00223E47" w:rsidRDefault="00003BC4" w:rsidP="00003BC4">
      <w:pPr>
        <w:ind w:firstLine="709"/>
        <w:jc w:val="both"/>
        <w:rPr>
          <w:b/>
          <w:i/>
          <w:spacing w:val="10"/>
          <w:kern w:val="34"/>
          <w:sz w:val="28"/>
          <w:szCs w:val="28"/>
        </w:rPr>
      </w:pPr>
      <w:proofErr w:type="gramStart"/>
      <w:r w:rsidRPr="00223E47">
        <w:rPr>
          <w:b/>
          <w:i/>
          <w:spacing w:val="10"/>
          <w:kern w:val="34"/>
          <w:sz w:val="28"/>
          <w:szCs w:val="28"/>
        </w:rPr>
        <w:t>знать</w:t>
      </w:r>
      <w:proofErr w:type="gramEnd"/>
      <w:r w:rsidRPr="00223E47">
        <w:rPr>
          <w:b/>
          <w:i/>
          <w:spacing w:val="10"/>
          <w:kern w:val="34"/>
          <w:sz w:val="28"/>
          <w:szCs w:val="28"/>
        </w:rPr>
        <w:t>:</w:t>
      </w:r>
    </w:p>
    <w:p w14:paraId="5DC3A331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о</w:t>
      </w:r>
      <w:proofErr w:type="gramEnd"/>
      <w:r w:rsidRPr="00223E47">
        <w:rPr>
          <w:sz w:val="28"/>
          <w:szCs w:val="28"/>
        </w:rPr>
        <w:t xml:space="preserve"> математике как о методе познания действительности, позволяющем описывать и изучать реальные процессы и явления;</w:t>
      </w:r>
    </w:p>
    <w:p w14:paraId="35586EB6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о</w:t>
      </w:r>
      <w:proofErr w:type="gramEnd"/>
      <w:r w:rsidRPr="00223E47">
        <w:rPr>
          <w:sz w:val="28"/>
          <w:szCs w:val="28"/>
        </w:rPr>
        <w:t xml:space="preserve"> необходимости доказательств при обосновании математических утверждений и роли аксиоматики в проведении дедуктивных рассуждений;</w:t>
      </w:r>
    </w:p>
    <w:p w14:paraId="1C9C02C7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о</w:t>
      </w:r>
      <w:proofErr w:type="gramEnd"/>
      <w:r w:rsidRPr="00223E47">
        <w:rPr>
          <w:sz w:val="28"/>
          <w:szCs w:val="28"/>
        </w:rPr>
        <w:t xml:space="preserve"> числе и числовых системах от натуральных до действительных чисел;</w:t>
      </w:r>
    </w:p>
    <w:p w14:paraId="28234AC9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понятийный</w:t>
      </w:r>
      <w:proofErr w:type="gramEnd"/>
      <w:r w:rsidRPr="00223E47">
        <w:rPr>
          <w:sz w:val="28"/>
          <w:szCs w:val="28"/>
        </w:rPr>
        <w:t xml:space="preserve"> аппарат по основным разделам курса математики;</w:t>
      </w:r>
    </w:p>
    <w:p w14:paraId="6CF8C73A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основные</w:t>
      </w:r>
      <w:proofErr w:type="gramEnd"/>
      <w:r w:rsidRPr="00223E47">
        <w:rPr>
          <w:sz w:val="28"/>
          <w:szCs w:val="28"/>
        </w:rPr>
        <w:t xml:space="preserve"> теоремы и формулы алгебры и геометрии;</w:t>
      </w:r>
    </w:p>
    <w:p w14:paraId="1EFFDD7B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о</w:t>
      </w:r>
      <w:proofErr w:type="gramEnd"/>
      <w:r w:rsidRPr="00223E47">
        <w:rPr>
          <w:sz w:val="28"/>
          <w:szCs w:val="28"/>
        </w:rPr>
        <w:t xml:space="preserve"> плоских фигурах, простейших пространственных телах и их свойствах;</w:t>
      </w:r>
    </w:p>
    <w:p w14:paraId="58E07041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об</w:t>
      </w:r>
      <w:proofErr w:type="gramEnd"/>
      <w:r w:rsidRPr="00223E47">
        <w:rPr>
          <w:sz w:val="28"/>
          <w:szCs w:val="28"/>
        </w:rPr>
        <w:t xml:space="preserve"> основных понятиях математического анализа и их свойствах;</w:t>
      </w:r>
    </w:p>
    <w:p w14:paraId="353F4CC6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lastRenderedPageBreak/>
        <w:t>о</w:t>
      </w:r>
      <w:proofErr w:type="gramEnd"/>
      <w:r w:rsidRPr="00223E47">
        <w:rPr>
          <w:sz w:val="28"/>
          <w:szCs w:val="28"/>
        </w:rPr>
        <w:t xml:space="preserve"> статистических закономерностях в реальном мире и о различных способах их изучения, о простейших вероятностных моделях;</w:t>
      </w:r>
    </w:p>
    <w:p w14:paraId="587115A1" w14:textId="77777777" w:rsidR="00003BC4" w:rsidRPr="00223E47" w:rsidRDefault="00003BC4" w:rsidP="00003BC4">
      <w:pPr>
        <w:ind w:firstLine="709"/>
        <w:jc w:val="both"/>
        <w:rPr>
          <w:b/>
          <w:i/>
          <w:spacing w:val="10"/>
          <w:kern w:val="34"/>
          <w:sz w:val="28"/>
          <w:szCs w:val="28"/>
        </w:rPr>
      </w:pPr>
      <w:proofErr w:type="gramStart"/>
      <w:r w:rsidRPr="00223E47">
        <w:rPr>
          <w:b/>
          <w:i/>
          <w:spacing w:val="10"/>
          <w:kern w:val="34"/>
          <w:sz w:val="28"/>
          <w:szCs w:val="28"/>
        </w:rPr>
        <w:t>уметь</w:t>
      </w:r>
      <w:proofErr w:type="gramEnd"/>
      <w:r w:rsidRPr="00223E47">
        <w:rPr>
          <w:b/>
          <w:i/>
          <w:spacing w:val="10"/>
          <w:kern w:val="34"/>
          <w:sz w:val="28"/>
          <w:szCs w:val="28"/>
        </w:rPr>
        <w:t>:</w:t>
      </w:r>
    </w:p>
    <w:p w14:paraId="0557A931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работать</w:t>
      </w:r>
      <w:proofErr w:type="gramEnd"/>
      <w:r w:rsidRPr="00223E47">
        <w:rPr>
          <w:sz w:val="28"/>
          <w:szCs w:val="28"/>
        </w:rPr>
        <w:t xml:space="preserve">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;</w:t>
      </w:r>
    </w:p>
    <w:p w14:paraId="0F027F44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моделировать</w:t>
      </w:r>
      <w:proofErr w:type="gramEnd"/>
      <w:r w:rsidRPr="00223E47">
        <w:rPr>
          <w:sz w:val="28"/>
          <w:szCs w:val="28"/>
        </w:rPr>
        <w:t xml:space="preserve"> реальные ситуации на языке алгебры и геометрии, исследовать построенные модели с использованием аппарата алгебры, геометрических понятий и теорем, интерпретировать полученный результат;</w:t>
      </w:r>
    </w:p>
    <w:p w14:paraId="6DD90B99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использовать</w:t>
      </w:r>
      <w:proofErr w:type="gramEnd"/>
      <w:r w:rsidRPr="00223E47">
        <w:rPr>
          <w:sz w:val="28"/>
          <w:szCs w:val="28"/>
        </w:rPr>
        <w:t xml:space="preserve"> функционально-графические представления для решения различных математических задач, для описания и анализа реальных зависимостей;</w:t>
      </w:r>
    </w:p>
    <w:p w14:paraId="3A9ED9C1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использовать</w:t>
      </w:r>
      <w:proofErr w:type="gramEnd"/>
      <w:r w:rsidRPr="00223E47">
        <w:rPr>
          <w:sz w:val="28"/>
          <w:szCs w:val="28"/>
        </w:rPr>
        <w:t xml:space="preserve"> геометрический язык для описания предметов окружающего мира;</w:t>
      </w:r>
    </w:p>
    <w:p w14:paraId="7B148D9D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решать</w:t>
      </w:r>
      <w:proofErr w:type="gramEnd"/>
      <w:r w:rsidRPr="00223E47">
        <w:rPr>
          <w:sz w:val="28"/>
          <w:szCs w:val="28"/>
        </w:rPr>
        <w:t xml:space="preserve"> геометрические и практические задачи;</w:t>
      </w:r>
    </w:p>
    <w:p w14:paraId="5E89AB55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извлекать</w:t>
      </w:r>
      <w:proofErr w:type="gramEnd"/>
      <w:r w:rsidRPr="00223E47">
        <w:rPr>
          <w:sz w:val="28"/>
          <w:szCs w:val="28"/>
        </w:rPr>
        <w:t xml:space="preserve">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;</w:t>
      </w:r>
    </w:p>
    <w:p w14:paraId="627EB9EA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составлять</w:t>
      </w:r>
      <w:proofErr w:type="gramEnd"/>
      <w:r w:rsidRPr="00223E47">
        <w:rPr>
          <w:sz w:val="28"/>
          <w:szCs w:val="28"/>
        </w:rPr>
        <w:t xml:space="preserve"> вероятностные модели по условию задачи и вычислять вероятности наступления событий, в том числе с применением формул комбинаторики и основных теорем теории вероятностей; исследовать случайные величины по их распределению;</w:t>
      </w:r>
    </w:p>
    <w:p w14:paraId="32AF1E46" w14:textId="77777777" w:rsidR="00003BC4" w:rsidRPr="00223E47" w:rsidRDefault="00003BC4" w:rsidP="00003BC4">
      <w:pPr>
        <w:ind w:firstLine="709"/>
        <w:jc w:val="both"/>
        <w:rPr>
          <w:b/>
          <w:i/>
          <w:spacing w:val="10"/>
          <w:kern w:val="34"/>
          <w:sz w:val="28"/>
          <w:szCs w:val="28"/>
        </w:rPr>
      </w:pPr>
      <w:proofErr w:type="gramStart"/>
      <w:r w:rsidRPr="00223E47">
        <w:rPr>
          <w:b/>
          <w:i/>
          <w:spacing w:val="10"/>
          <w:kern w:val="34"/>
          <w:sz w:val="28"/>
          <w:szCs w:val="28"/>
        </w:rPr>
        <w:t>владеть</w:t>
      </w:r>
      <w:proofErr w:type="gramEnd"/>
      <w:r w:rsidRPr="00223E47">
        <w:rPr>
          <w:b/>
          <w:i/>
          <w:spacing w:val="10"/>
          <w:kern w:val="34"/>
          <w:sz w:val="28"/>
          <w:szCs w:val="28"/>
        </w:rPr>
        <w:t>:</w:t>
      </w:r>
    </w:p>
    <w:p w14:paraId="03293C39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системой</w:t>
      </w:r>
      <w:proofErr w:type="gramEnd"/>
      <w:r w:rsidRPr="00223E47">
        <w:rPr>
          <w:sz w:val="28"/>
          <w:szCs w:val="28"/>
        </w:rPr>
        <w:t xml:space="preserve"> функциональных понятий;</w:t>
      </w:r>
    </w:p>
    <w:p w14:paraId="5FF8138C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символьным</w:t>
      </w:r>
      <w:proofErr w:type="gramEnd"/>
      <w:r w:rsidRPr="00223E47">
        <w:rPr>
          <w:sz w:val="28"/>
          <w:szCs w:val="28"/>
        </w:rPr>
        <w:t xml:space="preserve"> языком алгебры, приёмами выполнения тождественных преобразований выражений, решения уравнений, систем уравнений, неравенств и систем неравенств;</w:t>
      </w:r>
    </w:p>
    <w:p w14:paraId="4B12CE95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геометрическим</w:t>
      </w:r>
      <w:proofErr w:type="gramEnd"/>
      <w:r w:rsidRPr="00223E47">
        <w:rPr>
          <w:sz w:val="28"/>
          <w:szCs w:val="28"/>
        </w:rPr>
        <w:t xml:space="preserve"> языком, навыками геометрических построений;</w:t>
      </w:r>
    </w:p>
    <w:p w14:paraId="2B8C0A1D" w14:textId="7777777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простейшими</w:t>
      </w:r>
      <w:proofErr w:type="gramEnd"/>
      <w:r w:rsidRPr="00223E47">
        <w:rPr>
          <w:sz w:val="28"/>
          <w:szCs w:val="28"/>
        </w:rPr>
        <w:t xml:space="preserve"> способами представления и анализа статистических данных;</w:t>
      </w:r>
    </w:p>
    <w:p w14:paraId="366CC829" w14:textId="2EF91BC7" w:rsidR="00003BC4" w:rsidRPr="00223E47" w:rsidRDefault="00003BC4" w:rsidP="00D642AF">
      <w:pPr>
        <w:pStyle w:val="a8"/>
        <w:numPr>
          <w:ilvl w:val="0"/>
          <w:numId w:val="4"/>
        </w:numPr>
        <w:ind w:left="0" w:firstLine="709"/>
        <w:jc w:val="both"/>
        <w:rPr>
          <w:spacing w:val="10"/>
          <w:kern w:val="34"/>
          <w:sz w:val="28"/>
          <w:szCs w:val="28"/>
        </w:rPr>
      </w:pPr>
      <w:proofErr w:type="gramStart"/>
      <w:r w:rsidRPr="00223E47">
        <w:rPr>
          <w:sz w:val="28"/>
          <w:szCs w:val="28"/>
        </w:rPr>
        <w:t>навыками</w:t>
      </w:r>
      <w:proofErr w:type="gramEnd"/>
      <w:r w:rsidRPr="00223E47">
        <w:rPr>
          <w:sz w:val="28"/>
          <w:szCs w:val="28"/>
        </w:rPr>
        <w:t xml:space="preserve"> применения основных теорем, формул алгебры и геометрии; доказательства теорем и нахождения нестандартных способов решения задач</w:t>
      </w:r>
      <w:r w:rsidR="00F203D5">
        <w:rPr>
          <w:sz w:val="28"/>
          <w:szCs w:val="28"/>
        </w:rPr>
        <w:t>.</w:t>
      </w:r>
    </w:p>
    <w:p w14:paraId="0647ADA1" w14:textId="77777777" w:rsidR="001708B9" w:rsidRPr="00223E47" w:rsidRDefault="001708B9" w:rsidP="0037506F">
      <w:pPr>
        <w:jc w:val="both"/>
        <w:rPr>
          <w:sz w:val="28"/>
          <w:szCs w:val="28"/>
        </w:rPr>
      </w:pPr>
    </w:p>
    <w:p w14:paraId="5DC1506C" w14:textId="7C87340E" w:rsidR="00DD2C23" w:rsidRPr="00223E47" w:rsidRDefault="00997B4C" w:rsidP="002A7440">
      <w:pPr>
        <w:ind w:firstLine="708"/>
        <w:jc w:val="both"/>
        <w:rPr>
          <w:sz w:val="28"/>
          <w:szCs w:val="28"/>
        </w:rPr>
      </w:pPr>
      <w:r w:rsidRPr="003E4994">
        <w:rPr>
          <w:sz w:val="28"/>
          <w:szCs w:val="28"/>
        </w:rPr>
        <w:t xml:space="preserve">Приобретенные в результате изучения дисциплины </w:t>
      </w:r>
      <w:r w:rsidR="00996CE2" w:rsidRPr="002A7440">
        <w:rPr>
          <w:sz w:val="28"/>
          <w:szCs w:val="28"/>
        </w:rPr>
        <w:t>«М</w:t>
      </w:r>
      <w:r w:rsidRPr="002A7440">
        <w:rPr>
          <w:sz w:val="28"/>
          <w:szCs w:val="28"/>
        </w:rPr>
        <w:t>атематика</w:t>
      </w:r>
      <w:r w:rsidR="00996CE2" w:rsidRPr="002A7440">
        <w:rPr>
          <w:sz w:val="28"/>
          <w:szCs w:val="28"/>
        </w:rPr>
        <w:t>»</w:t>
      </w:r>
      <w:r w:rsidRPr="002A7440">
        <w:rPr>
          <w:sz w:val="28"/>
          <w:szCs w:val="28"/>
        </w:rPr>
        <w:t xml:space="preserve"> знания, умения и навыки используются в </w:t>
      </w:r>
      <w:r w:rsidRPr="002A7440">
        <w:rPr>
          <w:iCs/>
          <w:sz w:val="28"/>
          <w:szCs w:val="28"/>
        </w:rPr>
        <w:t>дисциплинах:</w:t>
      </w:r>
      <w:r w:rsidR="00815625" w:rsidRPr="002A7440">
        <w:rPr>
          <w:iCs/>
          <w:sz w:val="28"/>
          <w:szCs w:val="28"/>
        </w:rPr>
        <w:t xml:space="preserve"> «Экономика»,</w:t>
      </w:r>
      <w:r w:rsidR="00996CE2" w:rsidRPr="002A7440">
        <w:rPr>
          <w:iCs/>
          <w:sz w:val="28"/>
          <w:szCs w:val="28"/>
        </w:rPr>
        <w:t xml:space="preserve"> </w:t>
      </w:r>
      <w:r w:rsidR="00FF040D" w:rsidRPr="002A7440">
        <w:rPr>
          <w:iCs/>
          <w:sz w:val="28"/>
          <w:szCs w:val="28"/>
        </w:rPr>
        <w:t>«Информатика», «Физика»,</w:t>
      </w:r>
      <w:r w:rsidR="00815625" w:rsidRPr="002A7440">
        <w:rPr>
          <w:iCs/>
          <w:sz w:val="28"/>
          <w:szCs w:val="28"/>
        </w:rPr>
        <w:t xml:space="preserve"> «</w:t>
      </w:r>
      <w:r w:rsidR="003E4994" w:rsidRPr="002A7440">
        <w:rPr>
          <w:iCs/>
          <w:sz w:val="28"/>
          <w:szCs w:val="28"/>
        </w:rPr>
        <w:t>Методы планирования использования воздушного пространства и формирования потоков воздушного движения», «Методы анализа и моделирования технологических процессов в системе управления», «Механика», «Электротехника и электроника»,</w:t>
      </w:r>
      <w:r w:rsidR="00FF040D" w:rsidRPr="002A7440">
        <w:rPr>
          <w:iCs/>
          <w:sz w:val="28"/>
          <w:szCs w:val="28"/>
        </w:rPr>
        <w:t xml:space="preserve"> «Теория управления воздушным движением», «Воздушная навигация»,</w:t>
      </w:r>
      <w:r w:rsidR="003E4994" w:rsidRPr="002A7440">
        <w:rPr>
          <w:iCs/>
          <w:sz w:val="28"/>
          <w:szCs w:val="28"/>
        </w:rPr>
        <w:t xml:space="preserve"> «Основы аэродинамики и летно-технические характеристики воздушных судов»,</w:t>
      </w:r>
      <w:r w:rsidR="00FF040D" w:rsidRPr="002A7440">
        <w:rPr>
          <w:iCs/>
          <w:sz w:val="28"/>
          <w:szCs w:val="28"/>
        </w:rPr>
        <w:t xml:space="preserve"> «</w:t>
      </w:r>
      <w:r w:rsidR="002F2E5C">
        <w:rPr>
          <w:iCs/>
          <w:sz w:val="28"/>
          <w:szCs w:val="28"/>
        </w:rPr>
        <w:t>Организация летной деятельности</w:t>
      </w:r>
      <w:r w:rsidR="00FF040D" w:rsidRPr="002A7440">
        <w:rPr>
          <w:iCs/>
          <w:sz w:val="28"/>
          <w:szCs w:val="28"/>
        </w:rPr>
        <w:t>»</w:t>
      </w:r>
      <w:r w:rsidR="003E4994" w:rsidRPr="002A7440">
        <w:rPr>
          <w:iCs/>
          <w:sz w:val="28"/>
          <w:szCs w:val="28"/>
        </w:rPr>
        <w:t>; в процессе учебной практики и на итоговой государственной аттестации.</w:t>
      </w:r>
    </w:p>
    <w:p w14:paraId="5C372FED" w14:textId="77777777" w:rsidR="00DD2C23" w:rsidRPr="00223E47" w:rsidRDefault="00DD2C23" w:rsidP="00DD2C23">
      <w:pPr>
        <w:jc w:val="center"/>
        <w:rPr>
          <w:b/>
          <w:sz w:val="28"/>
          <w:szCs w:val="28"/>
        </w:rPr>
        <w:sectPr w:rsidR="00DD2C23" w:rsidRPr="00223E47" w:rsidSect="005874E5">
          <w:footerReference w:type="default" r:id="rId9"/>
          <w:pgSz w:w="11906" w:h="16838"/>
          <w:pgMar w:top="1134" w:right="686" w:bottom="1134" w:left="1134" w:header="709" w:footer="709" w:gutter="0"/>
          <w:cols w:space="708"/>
          <w:docGrid w:linePitch="360"/>
        </w:sectPr>
      </w:pPr>
    </w:p>
    <w:p w14:paraId="4C367821" w14:textId="69E4F8DE" w:rsidR="00553723" w:rsidRPr="00223E47" w:rsidRDefault="00F22BAE" w:rsidP="002A7440">
      <w:pPr>
        <w:pStyle w:val="a8"/>
        <w:numPr>
          <w:ilvl w:val="0"/>
          <w:numId w:val="1"/>
        </w:numPr>
        <w:tabs>
          <w:tab w:val="clear" w:pos="644"/>
          <w:tab w:val="num" w:pos="0"/>
        </w:tabs>
        <w:ind w:left="0" w:firstLine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О</w:t>
      </w:r>
      <w:r w:rsidR="00DD2C23" w:rsidRPr="00223E47">
        <w:rPr>
          <w:b/>
          <w:bCs/>
          <w:sz w:val="28"/>
          <w:szCs w:val="28"/>
        </w:rPr>
        <w:t>бъем дисциплины</w:t>
      </w:r>
    </w:p>
    <w:p w14:paraId="60AB6C71" w14:textId="77777777" w:rsidR="00EE5626" w:rsidRPr="00223E47" w:rsidRDefault="00EE5626" w:rsidP="00EE5626">
      <w:pPr>
        <w:pStyle w:val="a8"/>
        <w:ind w:left="0"/>
        <w:rPr>
          <w:bCs/>
          <w:sz w:val="28"/>
          <w:szCs w:val="28"/>
        </w:rPr>
      </w:pPr>
    </w:p>
    <w:p w14:paraId="2B6C1ED1" w14:textId="77777777" w:rsidR="00DD2C23" w:rsidRPr="00223E47" w:rsidRDefault="00DD2C23" w:rsidP="00553723">
      <w:pPr>
        <w:jc w:val="center"/>
        <w:rPr>
          <w:sz w:val="28"/>
          <w:szCs w:val="28"/>
        </w:rPr>
      </w:pPr>
      <w:r w:rsidRPr="00223E47">
        <w:rPr>
          <w:sz w:val="28"/>
          <w:szCs w:val="28"/>
        </w:rPr>
        <w:t xml:space="preserve">Общая трудоемкость дисциплины составляет </w:t>
      </w:r>
      <w:r w:rsidR="00553723" w:rsidRPr="00223E47">
        <w:rPr>
          <w:sz w:val="28"/>
          <w:szCs w:val="28"/>
        </w:rPr>
        <w:t>12 зачетных единиц</w:t>
      </w:r>
      <w:r w:rsidRPr="00223E47">
        <w:rPr>
          <w:sz w:val="28"/>
          <w:szCs w:val="28"/>
        </w:rPr>
        <w:t xml:space="preserve">, </w:t>
      </w:r>
      <w:r w:rsidR="006E7F4D" w:rsidRPr="00223E47">
        <w:rPr>
          <w:sz w:val="28"/>
          <w:szCs w:val="28"/>
        </w:rPr>
        <w:t>432</w:t>
      </w:r>
      <w:r w:rsidR="00553723" w:rsidRPr="00223E47">
        <w:rPr>
          <w:sz w:val="28"/>
          <w:szCs w:val="28"/>
        </w:rPr>
        <w:t xml:space="preserve"> часа</w:t>
      </w:r>
      <w:r w:rsidRPr="00223E47">
        <w:rPr>
          <w:sz w:val="28"/>
          <w:szCs w:val="28"/>
        </w:rPr>
        <w:t>.</w:t>
      </w:r>
    </w:p>
    <w:tbl>
      <w:tblPr>
        <w:tblW w:w="14426" w:type="dxa"/>
        <w:tblInd w:w="132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88"/>
        <w:gridCol w:w="5705"/>
        <w:gridCol w:w="1091"/>
        <w:gridCol w:w="1076"/>
        <w:gridCol w:w="1077"/>
        <w:gridCol w:w="1076"/>
        <w:gridCol w:w="1077"/>
        <w:gridCol w:w="2836"/>
      </w:tblGrid>
      <w:tr w:rsidR="00BC5698" w:rsidRPr="008878B3" w14:paraId="2F225EBE" w14:textId="77777777" w:rsidTr="00D07DB9">
        <w:trPr>
          <w:trHeight w:val="148"/>
          <w:tblHeader/>
        </w:trPr>
        <w:tc>
          <w:tcPr>
            <w:tcW w:w="488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6DE703C0" w14:textId="77777777" w:rsidR="00BC5698" w:rsidRPr="008878B3" w:rsidRDefault="00BC5698" w:rsidP="00553723">
            <w:pPr>
              <w:jc w:val="center"/>
              <w:rPr>
                <w:b/>
                <w:bCs/>
                <w:sz w:val="22"/>
                <w:szCs w:val="22"/>
              </w:rPr>
            </w:pPr>
            <w:r w:rsidRPr="008878B3">
              <w:rPr>
                <w:b/>
                <w:bCs/>
                <w:sz w:val="22"/>
                <w:szCs w:val="22"/>
              </w:rPr>
              <w:t>№</w:t>
            </w:r>
          </w:p>
          <w:p w14:paraId="5287D60F" w14:textId="77777777" w:rsidR="00BC5698" w:rsidRPr="003E4994" w:rsidRDefault="00BC5698" w:rsidP="00553723">
            <w:pPr>
              <w:jc w:val="center"/>
              <w:rPr>
                <w:b/>
                <w:bCs/>
                <w:sz w:val="22"/>
                <w:szCs w:val="22"/>
              </w:rPr>
            </w:pPr>
            <w:proofErr w:type="gramStart"/>
            <w:r w:rsidRPr="003E4994">
              <w:rPr>
                <w:b/>
                <w:bCs/>
                <w:sz w:val="22"/>
                <w:szCs w:val="22"/>
              </w:rPr>
              <w:t>п</w:t>
            </w:r>
            <w:proofErr w:type="gramEnd"/>
            <w:r w:rsidRPr="003E4994">
              <w:rPr>
                <w:b/>
                <w:bCs/>
                <w:sz w:val="22"/>
                <w:szCs w:val="22"/>
              </w:rPr>
              <w:t>/п</w:t>
            </w:r>
          </w:p>
        </w:tc>
        <w:tc>
          <w:tcPr>
            <w:tcW w:w="5705" w:type="dxa"/>
            <w:vMerge w:val="restart"/>
            <w:tcBorders>
              <w:top w:val="single" w:sz="8" w:space="0" w:color="auto"/>
              <w:left w:val="nil"/>
              <w:right w:val="single" w:sz="8" w:space="0" w:color="auto"/>
            </w:tcBorders>
            <w:vAlign w:val="center"/>
          </w:tcPr>
          <w:p w14:paraId="402BDA49" w14:textId="77777777" w:rsidR="00BC5698" w:rsidRPr="008878B3" w:rsidRDefault="00BC5698" w:rsidP="00553723">
            <w:pPr>
              <w:jc w:val="center"/>
              <w:rPr>
                <w:b/>
                <w:bCs/>
                <w:sz w:val="22"/>
                <w:szCs w:val="22"/>
              </w:rPr>
            </w:pPr>
            <w:r w:rsidRPr="008878B3">
              <w:rPr>
                <w:b/>
                <w:bCs/>
                <w:sz w:val="22"/>
                <w:szCs w:val="22"/>
              </w:rPr>
              <w:t>Раздел дисциплины</w:t>
            </w:r>
          </w:p>
        </w:tc>
        <w:tc>
          <w:tcPr>
            <w:tcW w:w="1091" w:type="dxa"/>
            <w:vMerge w:val="restart"/>
            <w:tcBorders>
              <w:top w:val="single" w:sz="8" w:space="0" w:color="auto"/>
              <w:left w:val="nil"/>
              <w:right w:val="single" w:sz="8" w:space="0" w:color="auto"/>
            </w:tcBorders>
            <w:vAlign w:val="center"/>
          </w:tcPr>
          <w:p w14:paraId="6D61FE61" w14:textId="77777777" w:rsidR="00BC5698" w:rsidRPr="008878B3" w:rsidRDefault="00BC5698" w:rsidP="00553723">
            <w:pPr>
              <w:ind w:left="113" w:right="113"/>
              <w:jc w:val="center"/>
              <w:rPr>
                <w:b/>
                <w:bCs/>
                <w:sz w:val="22"/>
                <w:szCs w:val="22"/>
              </w:rPr>
            </w:pPr>
            <w:r w:rsidRPr="008878B3">
              <w:rPr>
                <w:b/>
                <w:bCs/>
                <w:sz w:val="22"/>
                <w:szCs w:val="22"/>
              </w:rPr>
              <w:t>Семестр</w:t>
            </w:r>
          </w:p>
        </w:tc>
        <w:tc>
          <w:tcPr>
            <w:tcW w:w="4306" w:type="dxa"/>
            <w:gridSpan w:val="4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68C39A" w14:textId="77777777" w:rsidR="00BC5698" w:rsidRPr="008878B3" w:rsidRDefault="00BC5698" w:rsidP="00553723">
            <w:pPr>
              <w:jc w:val="center"/>
              <w:rPr>
                <w:b/>
                <w:bCs/>
                <w:sz w:val="22"/>
                <w:szCs w:val="22"/>
              </w:rPr>
            </w:pPr>
            <w:r w:rsidRPr="008878B3">
              <w:rPr>
                <w:b/>
                <w:bCs/>
                <w:sz w:val="22"/>
                <w:szCs w:val="22"/>
              </w:rPr>
              <w:t>Виды учебной работы, включая самостоятельную работу студентов и трудоемкость (в часах)</w:t>
            </w:r>
          </w:p>
        </w:tc>
        <w:tc>
          <w:tcPr>
            <w:tcW w:w="2836" w:type="dxa"/>
            <w:vMerge w:val="restart"/>
            <w:tcBorders>
              <w:top w:val="single" w:sz="8" w:space="0" w:color="auto"/>
              <w:left w:val="nil"/>
              <w:right w:val="single" w:sz="8" w:space="0" w:color="auto"/>
            </w:tcBorders>
            <w:tcMar>
              <w:left w:w="108" w:type="dxa"/>
              <w:right w:w="108" w:type="dxa"/>
            </w:tcMar>
            <w:vAlign w:val="center"/>
          </w:tcPr>
          <w:p w14:paraId="4524C83B" w14:textId="77777777" w:rsidR="00BC5698" w:rsidRPr="008878B3" w:rsidRDefault="00BC5698" w:rsidP="00553723">
            <w:pPr>
              <w:jc w:val="center"/>
              <w:rPr>
                <w:b/>
                <w:bCs/>
                <w:i/>
                <w:iCs/>
                <w:sz w:val="22"/>
                <w:szCs w:val="22"/>
              </w:rPr>
            </w:pPr>
            <w:r w:rsidRPr="008878B3">
              <w:rPr>
                <w:b/>
                <w:bCs/>
                <w:sz w:val="22"/>
                <w:szCs w:val="22"/>
              </w:rPr>
              <w:t>Формы текущего контроля</w:t>
            </w:r>
          </w:p>
        </w:tc>
      </w:tr>
      <w:tr w:rsidR="00553723" w:rsidRPr="008878B3" w14:paraId="3117AA6F" w14:textId="77777777" w:rsidTr="00D07DB9">
        <w:trPr>
          <w:tblHeader/>
        </w:trPr>
        <w:tc>
          <w:tcPr>
            <w:tcW w:w="488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997AA9" w14:textId="77777777" w:rsidR="00553723" w:rsidRPr="008878B3" w:rsidRDefault="00553723" w:rsidP="005874E5">
            <w:pPr>
              <w:rPr>
                <w:sz w:val="22"/>
                <w:szCs w:val="22"/>
              </w:rPr>
            </w:pPr>
          </w:p>
        </w:tc>
        <w:tc>
          <w:tcPr>
            <w:tcW w:w="5705" w:type="dxa"/>
            <w:vMerge/>
            <w:tcBorders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0384DB" w14:textId="77777777" w:rsidR="00553723" w:rsidRPr="008878B3" w:rsidRDefault="00553723" w:rsidP="005874E5">
            <w:pPr>
              <w:rPr>
                <w:sz w:val="22"/>
                <w:szCs w:val="22"/>
              </w:rPr>
            </w:pPr>
          </w:p>
        </w:tc>
        <w:tc>
          <w:tcPr>
            <w:tcW w:w="1091" w:type="dxa"/>
            <w:vMerge/>
            <w:tcBorders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50C88C4" w14:textId="77777777" w:rsidR="00553723" w:rsidRPr="008878B3" w:rsidRDefault="00553723" w:rsidP="005874E5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7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CE7C4C9" w14:textId="77777777" w:rsidR="00553723" w:rsidRPr="008878B3" w:rsidRDefault="00553723" w:rsidP="005874E5">
            <w:pPr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Л</w:t>
            </w:r>
          </w:p>
        </w:tc>
        <w:tc>
          <w:tcPr>
            <w:tcW w:w="107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7516FB" w14:textId="77777777" w:rsidR="00553723" w:rsidRPr="008878B3" w:rsidRDefault="00310FB3" w:rsidP="005874E5">
            <w:pPr>
              <w:jc w:val="center"/>
              <w:rPr>
                <w:sz w:val="22"/>
                <w:szCs w:val="22"/>
              </w:rPr>
            </w:pPr>
            <w:proofErr w:type="spellStart"/>
            <w:r w:rsidRPr="008878B3">
              <w:rPr>
                <w:sz w:val="22"/>
                <w:szCs w:val="22"/>
              </w:rPr>
              <w:t>ПР</w:t>
            </w:r>
            <w:proofErr w:type="spellEnd"/>
          </w:p>
        </w:tc>
        <w:tc>
          <w:tcPr>
            <w:tcW w:w="107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0FF6B5B" w14:textId="77777777" w:rsidR="00553723" w:rsidRPr="008878B3" w:rsidRDefault="00553723" w:rsidP="005874E5">
            <w:pPr>
              <w:jc w:val="center"/>
              <w:rPr>
                <w:sz w:val="22"/>
                <w:szCs w:val="22"/>
              </w:rPr>
            </w:pPr>
            <w:proofErr w:type="spellStart"/>
            <w:r w:rsidRPr="008878B3">
              <w:rPr>
                <w:sz w:val="22"/>
                <w:szCs w:val="22"/>
              </w:rPr>
              <w:t>Лаб</w:t>
            </w:r>
            <w:proofErr w:type="spellEnd"/>
          </w:p>
        </w:tc>
        <w:tc>
          <w:tcPr>
            <w:tcW w:w="107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1C6698A" w14:textId="77777777" w:rsidR="00553723" w:rsidRPr="008878B3" w:rsidRDefault="00553723" w:rsidP="005874E5">
            <w:pPr>
              <w:jc w:val="center"/>
              <w:rPr>
                <w:sz w:val="22"/>
                <w:szCs w:val="22"/>
              </w:rPr>
            </w:pPr>
            <w:proofErr w:type="spellStart"/>
            <w:r w:rsidRPr="008878B3">
              <w:rPr>
                <w:sz w:val="22"/>
                <w:szCs w:val="22"/>
              </w:rPr>
              <w:t>СРС</w:t>
            </w:r>
            <w:proofErr w:type="spellEnd"/>
          </w:p>
        </w:tc>
        <w:tc>
          <w:tcPr>
            <w:tcW w:w="2836" w:type="dxa"/>
            <w:vMerge/>
            <w:tcBorders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3CB80C5" w14:textId="77777777" w:rsidR="00553723" w:rsidRPr="008878B3" w:rsidRDefault="00553723" w:rsidP="005874E5">
            <w:pPr>
              <w:rPr>
                <w:sz w:val="22"/>
                <w:szCs w:val="22"/>
              </w:rPr>
            </w:pPr>
          </w:p>
        </w:tc>
      </w:tr>
      <w:tr w:rsidR="00D07DB9" w:rsidRPr="008878B3" w14:paraId="2BA44CD5" w14:textId="77777777" w:rsidTr="00D07DB9">
        <w:trPr>
          <w:tblHeader/>
        </w:trPr>
        <w:tc>
          <w:tcPr>
            <w:tcW w:w="14426" w:type="dxa"/>
            <w:gridSpan w:val="8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3F225E2" w14:textId="77777777" w:rsidR="00D07DB9" w:rsidRPr="008878B3" w:rsidRDefault="00D07DB9" w:rsidP="005874E5">
            <w:pPr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  <w:lang w:val="en-US"/>
              </w:rPr>
              <w:t>I</w:t>
            </w:r>
            <w:r w:rsidRPr="008878B3">
              <w:rPr>
                <w:b/>
                <w:sz w:val="22"/>
                <w:szCs w:val="22"/>
              </w:rPr>
              <w:t xml:space="preserve"> семестр</w:t>
            </w:r>
          </w:p>
        </w:tc>
      </w:tr>
      <w:tr w:rsidR="009736EF" w:rsidRPr="008878B3" w14:paraId="5EB0AD8A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924596D" w14:textId="77777777" w:rsidR="009736EF" w:rsidRPr="008878B3" w:rsidRDefault="009736EF" w:rsidP="009736EF">
            <w:pPr>
              <w:ind w:left="357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1</w:t>
            </w:r>
          </w:p>
        </w:tc>
        <w:tc>
          <w:tcPr>
            <w:tcW w:w="57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2878077" w14:textId="77777777" w:rsidR="009736EF" w:rsidRPr="008878B3" w:rsidRDefault="009736EF" w:rsidP="009736EF">
            <w:pPr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Раздел. 1. Алгебра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3583538" w14:textId="77777777" w:rsidR="009736EF" w:rsidRPr="008878B3" w:rsidRDefault="009736EF" w:rsidP="009736EF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FE4C9B" w14:textId="77777777" w:rsidR="009736EF" w:rsidRPr="008878B3" w:rsidRDefault="009736EF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BCDB70A" w14:textId="77777777" w:rsidR="009736EF" w:rsidRPr="008878B3" w:rsidRDefault="009736EF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F3E793" w14:textId="77777777" w:rsidR="009736EF" w:rsidRPr="008878B3" w:rsidRDefault="009736EF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107F6A7" w14:textId="77777777" w:rsidR="009736EF" w:rsidRPr="008878B3" w:rsidRDefault="009736EF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2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8E2F12" w14:textId="77777777" w:rsidR="009736EF" w:rsidRPr="008878B3" w:rsidRDefault="009736EF" w:rsidP="009736EF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9736EF" w:rsidRPr="008878B3" w14:paraId="3D2EB4E4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AFE6578" w14:textId="77777777" w:rsidR="009736EF" w:rsidRPr="008878B3" w:rsidRDefault="009736EF" w:rsidP="009736EF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C877A5E" w14:textId="77777777" w:rsidR="009736EF" w:rsidRPr="008878B3" w:rsidRDefault="009736EF" w:rsidP="009736EF">
            <w:pPr>
              <w:snapToGri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1.1. Алгебра матриц, определители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6E56D2" w14:textId="77777777" w:rsidR="009736EF" w:rsidRPr="008878B3" w:rsidRDefault="009736EF" w:rsidP="009736EF">
            <w:pPr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80574A2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4582320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4845E9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3AED9D4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6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5E78038" w14:textId="77777777" w:rsidR="009736EF" w:rsidRPr="008878B3" w:rsidRDefault="009736EF" w:rsidP="009736EF">
            <w:pPr>
              <w:widowControl w:val="0"/>
              <w:jc w:val="center"/>
              <w:rPr>
                <w:bCs/>
                <w:sz w:val="22"/>
                <w:szCs w:val="22"/>
              </w:rPr>
            </w:pPr>
          </w:p>
        </w:tc>
      </w:tr>
      <w:tr w:rsidR="009736EF" w:rsidRPr="008878B3" w14:paraId="2B8A18F9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DE72C8" w14:textId="77777777" w:rsidR="009736EF" w:rsidRPr="008878B3" w:rsidRDefault="009736EF" w:rsidP="009736EF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E64855" w14:textId="77777777" w:rsidR="009736EF" w:rsidRPr="008878B3" w:rsidRDefault="009736EF" w:rsidP="009736EF">
            <w:pPr>
              <w:snapToGri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1.2. Решение систем линейных уравнений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71D15F" w14:textId="77777777" w:rsidR="009736EF" w:rsidRPr="008878B3" w:rsidRDefault="009736EF" w:rsidP="009736EF">
            <w:pPr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17A2A50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6B6221D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47B7D5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E64459E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6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CF6CB4" w14:textId="6D5E3B57" w:rsidR="009736EF" w:rsidRPr="002A7440" w:rsidRDefault="009736EF" w:rsidP="009736EF">
            <w:pPr>
              <w:widowControl w:val="0"/>
              <w:jc w:val="center"/>
              <w:rPr>
                <w:bCs/>
                <w:sz w:val="22"/>
                <w:szCs w:val="22"/>
              </w:rPr>
            </w:pPr>
          </w:p>
        </w:tc>
      </w:tr>
      <w:tr w:rsidR="009736EF" w:rsidRPr="008878B3" w14:paraId="1974A55A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ECCB4A" w14:textId="77777777" w:rsidR="009736EF" w:rsidRPr="008878B3" w:rsidRDefault="009736EF" w:rsidP="009736EF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3FD6FB" w14:textId="77777777" w:rsidR="009736EF" w:rsidRPr="008878B3" w:rsidRDefault="009736EF" w:rsidP="009736EF">
            <w:pPr>
              <w:autoSpaceDE w:val="0"/>
              <w:autoSpaceDN w:val="0"/>
              <w:adjustRightInd w:val="0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Раздел 2. Геометрия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A275A31" w14:textId="77777777" w:rsidR="009736EF" w:rsidRPr="008878B3" w:rsidRDefault="009736EF" w:rsidP="009736EF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2BBB8C8" w14:textId="77777777" w:rsidR="009736EF" w:rsidRPr="008878B3" w:rsidRDefault="009736EF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0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6ACA63A" w14:textId="77777777" w:rsidR="009736EF" w:rsidRPr="008878B3" w:rsidRDefault="009736EF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0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871C32D" w14:textId="77777777" w:rsidR="009736EF" w:rsidRPr="008878B3" w:rsidRDefault="009736EF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F5999D2" w14:textId="77777777" w:rsidR="009736EF" w:rsidRPr="008878B3" w:rsidRDefault="00ED2F00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2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B6EEC85" w14:textId="77777777" w:rsidR="009736EF" w:rsidRPr="002A7440" w:rsidRDefault="009736EF" w:rsidP="009736EF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9736EF" w:rsidRPr="008878B3" w14:paraId="3C473E69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AF82B10" w14:textId="77777777" w:rsidR="009736EF" w:rsidRPr="008878B3" w:rsidRDefault="009736EF" w:rsidP="009736EF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98D597" w14:textId="77777777" w:rsidR="009736EF" w:rsidRPr="008878B3" w:rsidRDefault="009736EF" w:rsidP="009736EF">
            <w:pPr>
              <w:snapToGri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2.1</w:t>
            </w:r>
            <w:r w:rsidR="00057C39" w:rsidRPr="008878B3">
              <w:rPr>
                <w:sz w:val="22"/>
                <w:szCs w:val="22"/>
              </w:rPr>
              <w:t>.</w:t>
            </w:r>
            <w:r w:rsidRPr="008878B3">
              <w:rPr>
                <w:sz w:val="22"/>
                <w:szCs w:val="22"/>
              </w:rPr>
              <w:t xml:space="preserve"> Векторная алгебра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B46ADFD" w14:textId="77777777" w:rsidR="009736EF" w:rsidRPr="008878B3" w:rsidRDefault="009736EF" w:rsidP="009736EF">
            <w:pPr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8D9C3A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0AF2454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A117A63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B9119EE" w14:textId="77777777" w:rsidR="009736EF" w:rsidRPr="008878B3" w:rsidRDefault="00ED2F00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8</w:t>
            </w:r>
          </w:p>
        </w:tc>
        <w:tc>
          <w:tcPr>
            <w:tcW w:w="2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9CA3DD" w14:textId="6648CFE2" w:rsidR="009736EF" w:rsidRPr="002A7440" w:rsidRDefault="009736EF" w:rsidP="009736EF">
            <w:pPr>
              <w:jc w:val="center"/>
              <w:rPr>
                <w:sz w:val="22"/>
                <w:szCs w:val="22"/>
              </w:rPr>
            </w:pPr>
          </w:p>
        </w:tc>
      </w:tr>
      <w:tr w:rsidR="009736EF" w:rsidRPr="008878B3" w14:paraId="72624848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43215EB" w14:textId="77777777" w:rsidR="009736EF" w:rsidRPr="008878B3" w:rsidRDefault="009736EF" w:rsidP="009736EF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07F8EB1" w14:textId="77777777" w:rsidR="009736EF" w:rsidRPr="008878B3" w:rsidRDefault="009736EF" w:rsidP="009736EF">
            <w:pPr>
              <w:snapToGri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2.2. Аналитическая геометрия прямых и плоскостей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8921098" w14:textId="77777777" w:rsidR="009736EF" w:rsidRPr="008878B3" w:rsidRDefault="009736EF" w:rsidP="009736EF">
            <w:pPr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6934719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1B668B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539C1E0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3CFB758" w14:textId="77777777" w:rsidR="009736EF" w:rsidRPr="008878B3" w:rsidRDefault="00ED2F00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8</w:t>
            </w:r>
          </w:p>
        </w:tc>
        <w:tc>
          <w:tcPr>
            <w:tcW w:w="2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2B9864F" w14:textId="6CA421F6" w:rsidR="009736EF" w:rsidRPr="008878B3" w:rsidRDefault="009736EF" w:rsidP="009736EF">
            <w:pPr>
              <w:jc w:val="center"/>
              <w:rPr>
                <w:sz w:val="22"/>
                <w:szCs w:val="22"/>
              </w:rPr>
            </w:pPr>
          </w:p>
        </w:tc>
      </w:tr>
      <w:tr w:rsidR="009736EF" w:rsidRPr="008878B3" w14:paraId="5966B927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F7BEC37" w14:textId="77777777" w:rsidR="009736EF" w:rsidRPr="008878B3" w:rsidRDefault="009736EF" w:rsidP="009736EF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021CFC7" w14:textId="77777777" w:rsidR="009736EF" w:rsidRPr="008878B3" w:rsidRDefault="009736EF" w:rsidP="009736EF">
            <w:pPr>
              <w:snapToGri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2.3. Кривые второго порядка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2CB7F1" w14:textId="77777777" w:rsidR="009736EF" w:rsidRPr="008878B3" w:rsidRDefault="009736EF" w:rsidP="009736EF">
            <w:pPr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9990A9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04F83D4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5812D17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AB935D" w14:textId="77777777" w:rsidR="009736EF" w:rsidRPr="008878B3" w:rsidRDefault="00ED2F00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6</w:t>
            </w:r>
          </w:p>
        </w:tc>
        <w:tc>
          <w:tcPr>
            <w:tcW w:w="2836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411F9E" w14:textId="77777777" w:rsidR="009736EF" w:rsidRPr="008878B3" w:rsidRDefault="009736EF" w:rsidP="009736EF">
            <w:pPr>
              <w:jc w:val="center"/>
              <w:rPr>
                <w:sz w:val="22"/>
                <w:szCs w:val="22"/>
              </w:rPr>
            </w:pPr>
          </w:p>
        </w:tc>
      </w:tr>
      <w:tr w:rsidR="009736EF" w:rsidRPr="008878B3" w14:paraId="67A3E74E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D9F551" w14:textId="77777777" w:rsidR="009736EF" w:rsidRPr="008878B3" w:rsidRDefault="009736EF" w:rsidP="009736EF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A510B2" w14:textId="77777777" w:rsidR="009736EF" w:rsidRPr="008878B3" w:rsidRDefault="009736EF" w:rsidP="009736EF">
            <w:pPr>
              <w:autoSpaceDE w:val="0"/>
              <w:autoSpaceDN w:val="0"/>
              <w:adjustRightInd w:val="0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Раздел 3. Математический анализ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F7E688F" w14:textId="77777777" w:rsidR="009736EF" w:rsidRPr="008878B3" w:rsidRDefault="009736EF" w:rsidP="009736EF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7E255E" w14:textId="77777777" w:rsidR="009736EF" w:rsidRPr="008878B3" w:rsidRDefault="009736EF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6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56C64E3" w14:textId="77777777" w:rsidR="009736EF" w:rsidRPr="008878B3" w:rsidRDefault="009736EF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A6714DB" w14:textId="77777777" w:rsidR="009736EF" w:rsidRPr="008878B3" w:rsidRDefault="009736EF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F97FED5" w14:textId="77777777" w:rsidR="009736EF" w:rsidRPr="008878B3" w:rsidRDefault="00ED2F00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2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181329" w14:textId="77777777" w:rsidR="009736EF" w:rsidRPr="008878B3" w:rsidRDefault="009736EF" w:rsidP="009736EF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9736EF" w:rsidRPr="008878B3" w14:paraId="043BA18E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5ED8C41" w14:textId="77777777" w:rsidR="009736EF" w:rsidRPr="008878B3" w:rsidRDefault="009736EF" w:rsidP="009736EF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2A6930" w14:textId="77777777" w:rsidR="009736EF" w:rsidRPr="008878B3" w:rsidRDefault="009736EF" w:rsidP="009736EF">
            <w:pPr>
              <w:snapToGri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3.1. Пределы и непрерывность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7122C87" w14:textId="77777777" w:rsidR="009736EF" w:rsidRPr="008878B3" w:rsidRDefault="009736EF" w:rsidP="009736EF">
            <w:pPr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F432BEE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F93115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8DCFAED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931929" w14:textId="77777777" w:rsidR="009736EF" w:rsidRPr="008878B3" w:rsidRDefault="00ED2F00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8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639032C" w14:textId="77777777" w:rsidR="009736EF" w:rsidRPr="008878B3" w:rsidRDefault="009736EF" w:rsidP="009736EF">
            <w:pPr>
              <w:jc w:val="center"/>
              <w:rPr>
                <w:sz w:val="22"/>
                <w:szCs w:val="22"/>
              </w:rPr>
            </w:pPr>
          </w:p>
        </w:tc>
      </w:tr>
      <w:tr w:rsidR="009736EF" w:rsidRPr="008878B3" w14:paraId="1B1D9330" w14:textId="77777777" w:rsidTr="00D07DB9">
        <w:trPr>
          <w:trHeight w:val="156"/>
        </w:trPr>
        <w:tc>
          <w:tcPr>
            <w:tcW w:w="4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EB16DB8" w14:textId="77777777" w:rsidR="009736EF" w:rsidRPr="008878B3" w:rsidRDefault="009736EF" w:rsidP="009736EF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CB2154" w14:textId="77777777" w:rsidR="009736EF" w:rsidRPr="008878B3" w:rsidRDefault="009736EF" w:rsidP="009736EF">
            <w:pPr>
              <w:snapToGri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3.2. Производная и ее приложения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CA8C86" w14:textId="77777777" w:rsidR="009736EF" w:rsidRPr="008878B3" w:rsidRDefault="009736EF" w:rsidP="009736EF">
            <w:pPr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7DD801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DD48AB5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DDA349F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217CC6" w14:textId="77777777" w:rsidR="009736EF" w:rsidRPr="008878B3" w:rsidRDefault="00ED2F00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8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ABC7692" w14:textId="77777777" w:rsidR="009736EF" w:rsidRPr="008878B3" w:rsidRDefault="009736EF" w:rsidP="009736EF">
            <w:pPr>
              <w:jc w:val="center"/>
              <w:rPr>
                <w:sz w:val="22"/>
                <w:szCs w:val="22"/>
              </w:rPr>
            </w:pPr>
          </w:p>
        </w:tc>
      </w:tr>
      <w:tr w:rsidR="009736EF" w:rsidRPr="008878B3" w14:paraId="2C81DE69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8A44B3D" w14:textId="77777777" w:rsidR="009736EF" w:rsidRPr="008878B3" w:rsidRDefault="009736EF" w:rsidP="009736EF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E742D8" w14:textId="28F94E45" w:rsidR="009736EF" w:rsidRPr="008878B3" w:rsidRDefault="009736EF" w:rsidP="009736EF">
            <w:pPr>
              <w:snapToGri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3.3. Высшие производные и формула Тейлора. Построение графиков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FC3096" w14:textId="77777777" w:rsidR="009736EF" w:rsidRPr="008878B3" w:rsidRDefault="009736EF" w:rsidP="009736EF">
            <w:pPr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8E0B558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F99DC6B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CA9BA7C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63D0B4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8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E4A894C" w14:textId="6FB7C031" w:rsidR="009736EF" w:rsidRPr="008878B3" w:rsidRDefault="009736EF" w:rsidP="009736EF">
            <w:pPr>
              <w:jc w:val="center"/>
              <w:rPr>
                <w:sz w:val="22"/>
                <w:szCs w:val="22"/>
              </w:rPr>
            </w:pPr>
          </w:p>
        </w:tc>
      </w:tr>
      <w:tr w:rsidR="009736EF" w:rsidRPr="008878B3" w14:paraId="54854CE5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3E25A9" w14:textId="77777777" w:rsidR="009736EF" w:rsidRPr="008878B3" w:rsidRDefault="009736EF" w:rsidP="009736EF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4376AC3" w14:textId="77777777" w:rsidR="009736EF" w:rsidRPr="008878B3" w:rsidRDefault="009736EF" w:rsidP="00393767">
            <w:pPr>
              <w:snapToGri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 xml:space="preserve">Тема 3.4. Функции </w:t>
            </w:r>
            <w:r w:rsidR="00393767" w:rsidRPr="008878B3">
              <w:rPr>
                <w:sz w:val="22"/>
                <w:szCs w:val="22"/>
              </w:rPr>
              <w:t>нескольких</w:t>
            </w:r>
            <w:r w:rsidRPr="008878B3">
              <w:rPr>
                <w:sz w:val="22"/>
                <w:szCs w:val="22"/>
              </w:rPr>
              <w:t xml:space="preserve"> переменных. Частные производные. Экстремум функции двух переменных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076E50" w14:textId="77777777" w:rsidR="009736EF" w:rsidRPr="008878B3" w:rsidRDefault="009736EF" w:rsidP="009736EF">
            <w:pPr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1FEB1A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8AF79F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E4A6AEC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F4C99C" w14:textId="77777777" w:rsidR="009736EF" w:rsidRPr="008878B3" w:rsidRDefault="00ED2F00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8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4E73267" w14:textId="7755124E" w:rsidR="009736EF" w:rsidRPr="008878B3" w:rsidRDefault="00B361CF" w:rsidP="009736EF">
            <w:pPr>
              <w:jc w:val="center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 xml:space="preserve">Защита </w:t>
            </w:r>
            <w:r w:rsidR="00BE77E6" w:rsidRPr="002A7440">
              <w:rPr>
                <w:sz w:val="22"/>
                <w:szCs w:val="22"/>
              </w:rPr>
              <w:t>КДЗ-</w:t>
            </w:r>
            <w:r w:rsidR="00EA5E35" w:rsidRPr="002A7440">
              <w:rPr>
                <w:sz w:val="22"/>
                <w:szCs w:val="22"/>
              </w:rPr>
              <w:t>1</w:t>
            </w:r>
          </w:p>
        </w:tc>
      </w:tr>
      <w:tr w:rsidR="009736EF" w:rsidRPr="008878B3" w14:paraId="0F73D87F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E3BEDE" w14:textId="77777777" w:rsidR="009736EF" w:rsidRPr="008878B3" w:rsidRDefault="009736EF" w:rsidP="009736EF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1DFDAC" w14:textId="28FB7572" w:rsidR="009736EF" w:rsidRPr="008878B3" w:rsidRDefault="000F3D86" w:rsidP="009736EF">
            <w:pPr>
              <w:autoSpaceDE w:val="0"/>
              <w:autoSpaceDN w:val="0"/>
              <w:adjustRightInd w:val="0"/>
              <w:rPr>
                <w:b/>
                <w:bCs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 xml:space="preserve">Раздел </w:t>
            </w:r>
            <w:r w:rsidR="009736EF" w:rsidRPr="008878B3">
              <w:rPr>
                <w:b/>
                <w:sz w:val="22"/>
                <w:szCs w:val="22"/>
              </w:rPr>
              <w:t>4. Дискретная математика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99A413" w14:textId="77777777" w:rsidR="009736EF" w:rsidRPr="008878B3" w:rsidRDefault="009736EF" w:rsidP="009736EF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A3838A8" w14:textId="77777777" w:rsidR="009736EF" w:rsidRPr="008878B3" w:rsidRDefault="009736EF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E25102" w14:textId="77777777" w:rsidR="009736EF" w:rsidRPr="008878B3" w:rsidRDefault="009736EF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A4A9A9C" w14:textId="77777777" w:rsidR="009736EF" w:rsidRPr="008878B3" w:rsidRDefault="009736EF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1A2732" w14:textId="77777777" w:rsidR="009736EF" w:rsidRPr="008878B3" w:rsidRDefault="00ED2F00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8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55E5873" w14:textId="77777777" w:rsidR="009736EF" w:rsidRPr="008878B3" w:rsidRDefault="009736EF" w:rsidP="009736EF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9736EF" w:rsidRPr="008878B3" w14:paraId="14D1D7AC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A4533C3" w14:textId="77777777" w:rsidR="009736EF" w:rsidRPr="008878B3" w:rsidRDefault="009736EF" w:rsidP="009736EF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DF9F72" w14:textId="77777777" w:rsidR="009736EF" w:rsidRPr="008878B3" w:rsidRDefault="009736EF" w:rsidP="009736EF">
            <w:pPr>
              <w:autoSpaceDE w:val="0"/>
              <w:autoSpaceDN w:val="0"/>
              <w:adjustRightInd w:val="0"/>
              <w:rPr>
                <w:b/>
                <w:bCs/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4.1</w:t>
            </w:r>
            <w:r w:rsidR="00057C39" w:rsidRPr="008878B3">
              <w:rPr>
                <w:sz w:val="22"/>
                <w:szCs w:val="22"/>
              </w:rPr>
              <w:t>.</w:t>
            </w:r>
            <w:r w:rsidRPr="008878B3">
              <w:rPr>
                <w:sz w:val="22"/>
                <w:szCs w:val="22"/>
              </w:rPr>
              <w:t xml:space="preserve"> Алгебра логики высказываний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CF4CFED" w14:textId="77777777" w:rsidR="009736EF" w:rsidRPr="008878B3" w:rsidRDefault="009736EF" w:rsidP="009736EF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D98625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FC2B7C" w14:textId="77777777" w:rsidR="009736EF" w:rsidRPr="008878B3" w:rsidRDefault="009736EF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1CF90F" w14:textId="77777777" w:rsidR="009736EF" w:rsidRPr="008878B3" w:rsidRDefault="009736EF" w:rsidP="009736EF">
            <w:pPr>
              <w:snapToGrid w:val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8B7317" w14:textId="77777777" w:rsidR="009736EF" w:rsidRPr="008878B3" w:rsidRDefault="00ED2F00" w:rsidP="009736EF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8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CB0D80" w14:textId="77777777" w:rsidR="009736EF" w:rsidRPr="008878B3" w:rsidRDefault="009736EF" w:rsidP="009736EF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960363" w:rsidRPr="008878B3" w14:paraId="688E2F7F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4B91D0" w14:textId="77777777" w:rsidR="00960363" w:rsidRPr="008878B3" w:rsidRDefault="00960363" w:rsidP="00960363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25B878" w14:textId="77777777" w:rsidR="00960363" w:rsidRPr="008878B3" w:rsidRDefault="00960363" w:rsidP="005874E5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Подготовка к зачету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22C09D" w14:textId="77777777" w:rsidR="00960363" w:rsidRPr="008878B3" w:rsidRDefault="009736EF" w:rsidP="00553723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442BE4" w14:textId="77777777" w:rsidR="00960363" w:rsidRPr="008878B3" w:rsidRDefault="00960363" w:rsidP="009736EF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B549008" w14:textId="77777777" w:rsidR="00960363" w:rsidRPr="008878B3" w:rsidRDefault="00960363" w:rsidP="009736EF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6268AAC" w14:textId="77777777" w:rsidR="00960363" w:rsidRPr="008878B3" w:rsidRDefault="00960363" w:rsidP="009736EF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FA2EDC8" w14:textId="77777777" w:rsidR="00960363" w:rsidRPr="008878B3" w:rsidRDefault="009736EF" w:rsidP="009736EF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88F0E3" w14:textId="77777777" w:rsidR="00960363" w:rsidRPr="008878B3" w:rsidRDefault="008A1624" w:rsidP="00553723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bCs/>
                <w:sz w:val="22"/>
                <w:szCs w:val="22"/>
              </w:rPr>
              <w:t>Форма промежуточной аттестации: зачет</w:t>
            </w:r>
          </w:p>
        </w:tc>
      </w:tr>
      <w:tr w:rsidR="00960363" w:rsidRPr="008878B3" w14:paraId="572E775E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C0FEB8" w14:textId="77777777" w:rsidR="00960363" w:rsidRPr="008878B3" w:rsidRDefault="00960363" w:rsidP="00960363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3F89BAE" w14:textId="77777777" w:rsidR="00960363" w:rsidRPr="008878B3" w:rsidRDefault="00960363" w:rsidP="00960363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Всего за первый семестр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3793CF4" w14:textId="77777777" w:rsidR="00960363" w:rsidRPr="008878B3" w:rsidRDefault="009736EF" w:rsidP="00553723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240ED7" w14:textId="77777777" w:rsidR="00960363" w:rsidRPr="008878B3" w:rsidRDefault="009736EF" w:rsidP="009736EF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4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5A42C5" w14:textId="77777777" w:rsidR="00960363" w:rsidRPr="008878B3" w:rsidRDefault="009736EF" w:rsidP="009736EF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0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C05249" w14:textId="77777777" w:rsidR="00960363" w:rsidRPr="008878B3" w:rsidRDefault="00960363" w:rsidP="009736EF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D21A8BD" w14:textId="77777777" w:rsidR="00960363" w:rsidRPr="008878B3" w:rsidRDefault="009736EF" w:rsidP="009736EF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80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F533BEB" w14:textId="77777777" w:rsidR="00960363" w:rsidRPr="008878B3" w:rsidRDefault="00960363" w:rsidP="00553723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D07DB9" w:rsidRPr="008878B3" w14:paraId="7FD4462C" w14:textId="77777777" w:rsidTr="00D07DB9">
        <w:tc>
          <w:tcPr>
            <w:tcW w:w="14426" w:type="dxa"/>
            <w:gridSpan w:val="8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CA6388D" w14:textId="77777777" w:rsidR="00D07DB9" w:rsidRPr="008878B3" w:rsidRDefault="00D07DB9" w:rsidP="00D07DB9">
            <w:pPr>
              <w:jc w:val="both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  <w:lang w:val="en-US"/>
              </w:rPr>
              <w:t>II</w:t>
            </w:r>
            <w:r w:rsidRPr="008878B3">
              <w:rPr>
                <w:b/>
                <w:sz w:val="22"/>
                <w:szCs w:val="22"/>
              </w:rPr>
              <w:t xml:space="preserve"> семестр</w:t>
            </w:r>
          </w:p>
        </w:tc>
      </w:tr>
      <w:tr w:rsidR="00393767" w:rsidRPr="008878B3" w14:paraId="16441B4F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94F4BB" w14:textId="77777777" w:rsidR="00393767" w:rsidRPr="008878B3" w:rsidRDefault="00393767" w:rsidP="00393767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67D6F65" w14:textId="77777777" w:rsidR="00393767" w:rsidRPr="008878B3" w:rsidRDefault="00393767" w:rsidP="00393767">
            <w:pPr>
              <w:autoSpaceDE w:val="0"/>
              <w:autoSpaceDN w:val="0"/>
              <w:adjustRightInd w:val="0"/>
              <w:rPr>
                <w:b/>
                <w:bCs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Раздел 5. Математический анализ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52737C7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93AF13" w14:textId="77777777" w:rsidR="00393767" w:rsidRPr="008878B3" w:rsidRDefault="00393767" w:rsidP="00393767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4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8B04752" w14:textId="77777777" w:rsidR="00393767" w:rsidRPr="008878B3" w:rsidRDefault="00393767" w:rsidP="00393767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6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DACB8FA" w14:textId="77777777" w:rsidR="00393767" w:rsidRPr="008878B3" w:rsidRDefault="00393767" w:rsidP="00393767">
            <w:pPr>
              <w:snapToGrid w:val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64144C3" w14:textId="77777777" w:rsidR="00393767" w:rsidRPr="008878B3" w:rsidRDefault="00393767" w:rsidP="00393767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2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F79CB8" w14:textId="77777777" w:rsidR="00393767" w:rsidRPr="008878B3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6CE61DCA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DD85EB8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0B69B74" w14:textId="77777777" w:rsidR="00393767" w:rsidRPr="008878B3" w:rsidRDefault="00393767" w:rsidP="00393767">
            <w:pPr>
              <w:snapToGrid w:val="0"/>
              <w:ind w:left="-8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5.1. Неопределённый интеграл и методы его вычисления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876661D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138507B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6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8748449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8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90392E6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276C1B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6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6B0685" w14:textId="6E0BF5F8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7355006F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311C9CA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C772A83" w14:textId="77777777" w:rsidR="00393767" w:rsidRPr="008878B3" w:rsidRDefault="00393767" w:rsidP="00393767">
            <w:pPr>
              <w:snapToGrid w:val="0"/>
              <w:ind w:left="-8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5.2</w:t>
            </w:r>
            <w:r w:rsidR="00057C39" w:rsidRPr="008878B3">
              <w:rPr>
                <w:sz w:val="22"/>
                <w:szCs w:val="22"/>
              </w:rPr>
              <w:t>.</w:t>
            </w:r>
            <w:r w:rsidRPr="008878B3">
              <w:rPr>
                <w:sz w:val="22"/>
                <w:szCs w:val="22"/>
              </w:rPr>
              <w:t xml:space="preserve"> Определённый интеграл и его приложения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A6E584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BFD198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6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4D8897D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6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21F4F03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626EE53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919D86" w14:textId="00091EC1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4B44E21D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EFE8B9A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63E4E5E" w14:textId="77777777" w:rsidR="00393767" w:rsidRPr="008878B3" w:rsidRDefault="00393767" w:rsidP="00393767">
            <w:pPr>
              <w:snapToGrid w:val="0"/>
              <w:ind w:left="-8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5.3. Расширение понятия интеграла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F512133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6736C15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5063134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99A6DFC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7A2B12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D3392B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4FED21C0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CA354EB" w14:textId="77777777" w:rsidR="00393767" w:rsidRPr="008878B3" w:rsidRDefault="00393767" w:rsidP="00393767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0FD81CF" w14:textId="78ED8B48" w:rsidR="00393767" w:rsidRPr="008878B3" w:rsidRDefault="00393767" w:rsidP="00393767">
            <w:pPr>
              <w:autoSpaceDE w:val="0"/>
              <w:autoSpaceDN w:val="0"/>
              <w:adjustRightInd w:val="0"/>
              <w:rPr>
                <w:b/>
                <w:bCs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Разде</w:t>
            </w:r>
            <w:r w:rsidR="000F3D86" w:rsidRPr="008878B3">
              <w:rPr>
                <w:b/>
                <w:sz w:val="22"/>
                <w:szCs w:val="22"/>
              </w:rPr>
              <w:t>л</w:t>
            </w:r>
            <w:r w:rsidRPr="008878B3">
              <w:rPr>
                <w:b/>
                <w:sz w:val="22"/>
                <w:szCs w:val="22"/>
              </w:rPr>
              <w:t xml:space="preserve"> 6. Комплексный анализ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698BC8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247097" w14:textId="77777777" w:rsidR="00393767" w:rsidRPr="008878B3" w:rsidRDefault="00393767" w:rsidP="00393767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5003123" w14:textId="77777777" w:rsidR="00393767" w:rsidRPr="008878B3" w:rsidRDefault="00393767" w:rsidP="00393767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369F537" w14:textId="77777777" w:rsidR="00393767" w:rsidRPr="008878B3" w:rsidRDefault="00393767" w:rsidP="00393767">
            <w:pPr>
              <w:snapToGrid w:val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F10F3B" w14:textId="77777777" w:rsidR="00393767" w:rsidRPr="008878B3" w:rsidRDefault="00393767" w:rsidP="00393767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0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E21283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1D1FA0FC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734ADBF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AFA60EA" w14:textId="77777777" w:rsidR="00393767" w:rsidRPr="008878B3" w:rsidRDefault="00393767" w:rsidP="00393767">
            <w:pPr>
              <w:snapToGrid w:val="0"/>
              <w:ind w:left="26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6.1. Комплексные числа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264B366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4300FC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1898E79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2BAA5F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33E670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1C2E0D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12CCDE02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16FAB7A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4124F8C" w14:textId="77777777" w:rsidR="00393767" w:rsidRPr="008878B3" w:rsidRDefault="00393767" w:rsidP="00393767">
            <w:pPr>
              <w:snapToGrid w:val="0"/>
              <w:ind w:left="26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6.2. Функции комплексного переменного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827ABD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1AB6613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77B056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B48704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AC91FF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C69D2E8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078C85EB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86DB064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314D8FA" w14:textId="77777777" w:rsidR="00393767" w:rsidRPr="008878B3" w:rsidRDefault="00393767" w:rsidP="00393767">
            <w:pPr>
              <w:snapToGrid w:val="0"/>
              <w:ind w:left="26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6.3 Производная функции комплексного переменного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D4B0D5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790B631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5AA6C57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0B06B7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00D94C3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10E777" w14:textId="6F5C8729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21F6A690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4FA3900" w14:textId="77777777" w:rsidR="00393767" w:rsidRPr="008878B3" w:rsidRDefault="00393767" w:rsidP="00393767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E698A6A" w14:textId="77777777" w:rsidR="00393767" w:rsidRPr="008878B3" w:rsidRDefault="00393767" w:rsidP="00393767">
            <w:pPr>
              <w:autoSpaceDE w:val="0"/>
              <w:autoSpaceDN w:val="0"/>
              <w:adjustRightInd w:val="0"/>
              <w:rPr>
                <w:b/>
                <w:bCs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Раздел 7. Дифференциальные уравнения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1F00769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590735" w14:textId="77777777" w:rsidR="00393767" w:rsidRPr="008878B3" w:rsidRDefault="00393767" w:rsidP="00393767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7661B5" w14:textId="77777777" w:rsidR="00393767" w:rsidRPr="008878B3" w:rsidRDefault="00393767" w:rsidP="00393767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0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28F3459" w14:textId="77777777" w:rsidR="00393767" w:rsidRPr="008878B3" w:rsidRDefault="00393767" w:rsidP="00393767">
            <w:pPr>
              <w:snapToGrid w:val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AD7FAC5" w14:textId="77777777" w:rsidR="00393767" w:rsidRPr="008878B3" w:rsidRDefault="00393767" w:rsidP="00393767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0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ABC397F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4A5B856E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E60ABAC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DA6924B" w14:textId="77777777" w:rsidR="00393767" w:rsidRPr="008878B3" w:rsidRDefault="00393767" w:rsidP="00393767">
            <w:pPr>
              <w:snapToGrid w:val="0"/>
              <w:ind w:left="-18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7.1. Основные понятия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A47128C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39F73C1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728865C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B749B1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92F613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F70A86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5607A741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41AA321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CF0FE7A" w14:textId="77777777" w:rsidR="00393767" w:rsidRPr="008878B3" w:rsidRDefault="00393767" w:rsidP="00393767">
            <w:pPr>
              <w:snapToGrid w:val="0"/>
              <w:ind w:left="-18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7.2. Уравнения 1-го порядка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5F9830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25E4BAC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689BDFC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4A1E60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F7C1AB2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1905FE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7D763FD9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EA85B7A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BCA429F" w14:textId="77777777" w:rsidR="00393767" w:rsidRPr="008878B3" w:rsidRDefault="00393767" w:rsidP="00393767">
            <w:pPr>
              <w:snapToGrid w:val="0"/>
              <w:ind w:left="-18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7.3</w:t>
            </w:r>
            <w:r w:rsidR="00057C39" w:rsidRPr="008878B3">
              <w:rPr>
                <w:sz w:val="22"/>
                <w:szCs w:val="22"/>
              </w:rPr>
              <w:t>.</w:t>
            </w:r>
            <w:r w:rsidRPr="008878B3">
              <w:rPr>
                <w:sz w:val="22"/>
                <w:szCs w:val="22"/>
              </w:rPr>
              <w:t xml:space="preserve"> Уравнения высших порядков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6A856F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8DCB97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C838A5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31F526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967929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B3093C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67957FB5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C7C6E1B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C98C878" w14:textId="77777777" w:rsidR="00393767" w:rsidRPr="008878B3" w:rsidRDefault="00393767" w:rsidP="00393767">
            <w:pPr>
              <w:snapToGrid w:val="0"/>
              <w:ind w:left="-18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 xml:space="preserve">Тема 7.4. Линейные дифференциальные уравнения </w:t>
            </w:r>
            <w:r w:rsidRPr="008878B3">
              <w:rPr>
                <w:i/>
                <w:sz w:val="22"/>
                <w:szCs w:val="22"/>
              </w:rPr>
              <w:t>n</w:t>
            </w:r>
            <w:r w:rsidRPr="008878B3">
              <w:rPr>
                <w:sz w:val="22"/>
                <w:szCs w:val="22"/>
              </w:rPr>
              <w:t>-</w:t>
            </w:r>
            <w:proofErr w:type="spellStart"/>
            <w:r w:rsidRPr="008878B3">
              <w:rPr>
                <w:sz w:val="22"/>
                <w:szCs w:val="22"/>
              </w:rPr>
              <w:t>го</w:t>
            </w:r>
            <w:proofErr w:type="spellEnd"/>
            <w:r w:rsidRPr="008878B3">
              <w:rPr>
                <w:sz w:val="22"/>
                <w:szCs w:val="22"/>
              </w:rPr>
              <w:t xml:space="preserve"> порядка и системы уравнений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4F6215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72AC33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6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64501F0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0680CC3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BE4DA2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B533EA" w14:textId="00C97B80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30068EF4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D512B93" w14:textId="77777777" w:rsidR="00393767" w:rsidRPr="008878B3" w:rsidRDefault="00393767" w:rsidP="00393767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01AB06" w14:textId="4D680FD4" w:rsidR="00393767" w:rsidRPr="008878B3" w:rsidRDefault="000F3D86" w:rsidP="00393767">
            <w:pPr>
              <w:autoSpaceDE w:val="0"/>
              <w:autoSpaceDN w:val="0"/>
              <w:adjustRightInd w:val="0"/>
              <w:rPr>
                <w:b/>
                <w:bCs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 xml:space="preserve">Раздел </w:t>
            </w:r>
            <w:r w:rsidR="00393767" w:rsidRPr="008878B3">
              <w:rPr>
                <w:b/>
                <w:sz w:val="22"/>
                <w:szCs w:val="22"/>
              </w:rPr>
              <w:t>8. Операционное исчисление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0AF281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C05F2DE" w14:textId="77777777" w:rsidR="00393767" w:rsidRPr="008878B3" w:rsidRDefault="00393767" w:rsidP="00393767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4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42E460" w14:textId="77777777" w:rsidR="00393767" w:rsidRPr="008878B3" w:rsidRDefault="00393767" w:rsidP="00393767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4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3FFEEB" w14:textId="77777777" w:rsidR="00393767" w:rsidRPr="008878B3" w:rsidRDefault="00393767" w:rsidP="00393767">
            <w:pPr>
              <w:snapToGrid w:val="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2235CDD" w14:textId="77777777" w:rsidR="00393767" w:rsidRPr="008878B3" w:rsidRDefault="00393767" w:rsidP="00393767">
            <w:pPr>
              <w:snapToGrid w:val="0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4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AE8A90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4941FF5B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6A6FBEA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F1AE83E" w14:textId="77777777" w:rsidR="00393767" w:rsidRPr="008878B3" w:rsidRDefault="00393767" w:rsidP="00393767">
            <w:pPr>
              <w:snapToGri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8.1</w:t>
            </w:r>
            <w:r w:rsidR="00057C39" w:rsidRPr="008878B3">
              <w:rPr>
                <w:sz w:val="22"/>
                <w:szCs w:val="22"/>
              </w:rPr>
              <w:t>.</w:t>
            </w:r>
            <w:r w:rsidRPr="008878B3">
              <w:rPr>
                <w:sz w:val="22"/>
                <w:szCs w:val="22"/>
              </w:rPr>
              <w:t xml:space="preserve"> Преобразование Лапласа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4C811E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00239A2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69DE9C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88DC994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27B3AD6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8D0692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76EE26F5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3EE2AB1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2E8799A" w14:textId="77777777" w:rsidR="00393767" w:rsidRPr="008878B3" w:rsidRDefault="00393767" w:rsidP="00393767">
            <w:pPr>
              <w:snapToGri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8.2</w:t>
            </w:r>
            <w:r w:rsidR="00057C39" w:rsidRPr="008878B3">
              <w:rPr>
                <w:sz w:val="22"/>
                <w:szCs w:val="22"/>
              </w:rPr>
              <w:t>.</w:t>
            </w:r>
            <w:r w:rsidRPr="008878B3">
              <w:rPr>
                <w:sz w:val="22"/>
                <w:szCs w:val="22"/>
              </w:rPr>
              <w:t xml:space="preserve"> Операционный метод решения линейных дифференциальных уравнений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8DF6B8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3EA84A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CB089B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E160777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E291BF3" w14:textId="77777777" w:rsidR="00393767" w:rsidRPr="008878B3" w:rsidRDefault="00393767" w:rsidP="00393767">
            <w:pPr>
              <w:snapToGrid w:val="0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A220A34" w14:textId="4C9392A0" w:rsidR="00393767" w:rsidRPr="002A7440" w:rsidRDefault="00B361CF" w:rsidP="00393767">
            <w:pPr>
              <w:jc w:val="center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 xml:space="preserve">Защита </w:t>
            </w:r>
            <w:r w:rsidR="00BE77E6" w:rsidRPr="002A7440">
              <w:rPr>
                <w:sz w:val="22"/>
                <w:szCs w:val="22"/>
              </w:rPr>
              <w:t>КДЗ-</w:t>
            </w:r>
            <w:r w:rsidR="00EA5E35" w:rsidRPr="002A7440">
              <w:rPr>
                <w:sz w:val="22"/>
                <w:szCs w:val="22"/>
              </w:rPr>
              <w:t>2</w:t>
            </w:r>
          </w:p>
        </w:tc>
      </w:tr>
      <w:tr w:rsidR="00CB4754" w:rsidRPr="008878B3" w14:paraId="25D39642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597C71" w14:textId="77777777" w:rsidR="00CB4754" w:rsidRPr="008878B3" w:rsidRDefault="00CB4754" w:rsidP="00CB4754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907C334" w14:textId="77777777" w:rsidR="00CB4754" w:rsidRPr="008878B3" w:rsidRDefault="00CB4754" w:rsidP="00273640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 xml:space="preserve">Подготовка к </w:t>
            </w:r>
            <w:r w:rsidR="00273640" w:rsidRPr="008878B3">
              <w:rPr>
                <w:sz w:val="22"/>
                <w:szCs w:val="22"/>
              </w:rPr>
              <w:t>экзамену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D89F05" w14:textId="77777777" w:rsidR="00CB4754" w:rsidRPr="008878B3" w:rsidRDefault="009736EF" w:rsidP="00CB4754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65969B2" w14:textId="77777777" w:rsidR="00CB4754" w:rsidRPr="008878B3" w:rsidRDefault="00CB4754" w:rsidP="00CB4754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F389434" w14:textId="77777777" w:rsidR="00CB4754" w:rsidRPr="008878B3" w:rsidRDefault="00CB4754" w:rsidP="00CB4754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89A4DC1" w14:textId="77777777" w:rsidR="00CB4754" w:rsidRPr="008878B3" w:rsidRDefault="00CB4754" w:rsidP="00CB4754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A5CE2A" w14:textId="77777777" w:rsidR="00CB4754" w:rsidRPr="008878B3" w:rsidRDefault="009736EF" w:rsidP="00CB4754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6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E2EE10" w14:textId="77777777" w:rsidR="00CB4754" w:rsidRPr="002A7440" w:rsidRDefault="008A1624" w:rsidP="00CB4754">
            <w:pPr>
              <w:jc w:val="center"/>
              <w:rPr>
                <w:b/>
                <w:sz w:val="22"/>
                <w:szCs w:val="22"/>
              </w:rPr>
            </w:pPr>
            <w:r w:rsidRPr="002A7440">
              <w:rPr>
                <w:b/>
                <w:bCs/>
                <w:sz w:val="22"/>
                <w:szCs w:val="22"/>
              </w:rPr>
              <w:t>Форма промежуточной аттестации: экзамен</w:t>
            </w:r>
          </w:p>
        </w:tc>
      </w:tr>
      <w:tr w:rsidR="00CB4754" w:rsidRPr="008878B3" w14:paraId="64068405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1382F87" w14:textId="77777777" w:rsidR="00CB4754" w:rsidRPr="008878B3" w:rsidRDefault="00CB4754" w:rsidP="00CB4754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38427CF" w14:textId="77777777" w:rsidR="00CB4754" w:rsidRPr="008878B3" w:rsidRDefault="00CB4754" w:rsidP="003E488D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 xml:space="preserve">Всего за </w:t>
            </w:r>
            <w:r w:rsidR="003E488D" w:rsidRPr="008878B3">
              <w:rPr>
                <w:sz w:val="22"/>
                <w:szCs w:val="22"/>
              </w:rPr>
              <w:t>второй</w:t>
            </w:r>
            <w:r w:rsidRPr="008878B3">
              <w:rPr>
                <w:sz w:val="22"/>
                <w:szCs w:val="22"/>
              </w:rPr>
              <w:t xml:space="preserve"> семестр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FF7FAE8" w14:textId="77777777" w:rsidR="00CB4754" w:rsidRPr="008878B3" w:rsidRDefault="009736EF" w:rsidP="00CB4754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614D6F" w14:textId="77777777" w:rsidR="00CB4754" w:rsidRPr="008878B3" w:rsidRDefault="009736EF" w:rsidP="00CB4754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6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E442D0" w14:textId="77777777" w:rsidR="00CB4754" w:rsidRPr="008878B3" w:rsidRDefault="009736EF" w:rsidP="00CB4754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6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1E3F4D6" w14:textId="77777777" w:rsidR="00CB4754" w:rsidRPr="008878B3" w:rsidRDefault="00CB4754" w:rsidP="00CB4754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349654" w14:textId="77777777" w:rsidR="00CB4754" w:rsidRPr="008878B3" w:rsidRDefault="009736EF" w:rsidP="00CB4754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72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77CD29" w14:textId="77777777" w:rsidR="00CB4754" w:rsidRPr="002A7440" w:rsidRDefault="00CB4754" w:rsidP="00CB4754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D07DB9" w:rsidRPr="008878B3" w14:paraId="4D65FDC4" w14:textId="77777777" w:rsidTr="00D07DB9">
        <w:tc>
          <w:tcPr>
            <w:tcW w:w="14426" w:type="dxa"/>
            <w:gridSpan w:val="8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903AF39" w14:textId="77777777" w:rsidR="00D07DB9" w:rsidRPr="002A7440" w:rsidRDefault="00D07DB9" w:rsidP="00D07DB9">
            <w:pPr>
              <w:jc w:val="both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  <w:lang w:val="en-US"/>
              </w:rPr>
              <w:t>III</w:t>
            </w:r>
            <w:r w:rsidRPr="002A7440">
              <w:rPr>
                <w:b/>
                <w:sz w:val="22"/>
                <w:szCs w:val="22"/>
              </w:rPr>
              <w:t xml:space="preserve"> семестр</w:t>
            </w:r>
          </w:p>
        </w:tc>
      </w:tr>
      <w:tr w:rsidR="00393767" w:rsidRPr="008878B3" w14:paraId="1C2A9F7F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CC51CCC" w14:textId="77777777" w:rsidR="00393767" w:rsidRPr="008878B3" w:rsidRDefault="00393767" w:rsidP="00393767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0EE9AB9" w14:textId="77777777" w:rsidR="00393767" w:rsidRPr="008878B3" w:rsidRDefault="00393767" w:rsidP="00393767">
            <w:pPr>
              <w:autoSpaceDE w:val="0"/>
              <w:autoSpaceDN w:val="0"/>
              <w:adjustRightInd w:val="0"/>
              <w:rPr>
                <w:b/>
                <w:bCs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Раздел 9. Ряды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B2722A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D28F9F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0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DCA2DA" w14:textId="77777777" w:rsidR="00393767" w:rsidRPr="008878B3" w:rsidRDefault="00721CE2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6041BD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C6C082" w14:textId="77777777" w:rsidR="00393767" w:rsidRPr="008878B3" w:rsidRDefault="00721CE2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2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DD414B2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2BFCBED2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A3592C5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44C5BEB" w14:textId="77777777" w:rsidR="00393767" w:rsidRPr="008878B3" w:rsidRDefault="00393767" w:rsidP="00393767">
            <w:pPr>
              <w:snapToGrid w:val="0"/>
              <w:ind w:left="-8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9.1. Числовые ряды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6F23BB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2BAA336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D142622" w14:textId="77777777" w:rsidR="00393767" w:rsidRPr="008878B3" w:rsidRDefault="00721CE2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07C630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A4ADF33" w14:textId="77777777" w:rsidR="00393767" w:rsidRPr="008878B3" w:rsidRDefault="00721CE2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5619779" w14:textId="6E4D1838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3520BE28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A314B2B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01D7208" w14:textId="77777777" w:rsidR="00393767" w:rsidRPr="008878B3" w:rsidRDefault="00393767" w:rsidP="00393767">
            <w:pPr>
              <w:snapToGrid w:val="0"/>
              <w:ind w:left="-8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9.2</w:t>
            </w:r>
            <w:r w:rsidR="00057C39" w:rsidRPr="008878B3">
              <w:rPr>
                <w:sz w:val="22"/>
                <w:szCs w:val="22"/>
              </w:rPr>
              <w:t>.</w:t>
            </w:r>
            <w:r w:rsidRPr="008878B3">
              <w:rPr>
                <w:sz w:val="22"/>
                <w:szCs w:val="22"/>
              </w:rPr>
              <w:t xml:space="preserve"> Функциональные ряды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AC8CB3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9E892A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00FDCE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1590BE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5E98BF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16BB6A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5DE35276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42BC68B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6C9D4F" w14:textId="5EDEEB64" w:rsidR="00393767" w:rsidRPr="008878B3" w:rsidRDefault="00393767" w:rsidP="00393767">
            <w:pPr>
              <w:snapToGrid w:val="0"/>
              <w:ind w:left="-8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9.3</w:t>
            </w:r>
            <w:r w:rsidR="00057C39" w:rsidRPr="008878B3">
              <w:rPr>
                <w:sz w:val="22"/>
                <w:szCs w:val="22"/>
              </w:rPr>
              <w:t>.</w:t>
            </w:r>
            <w:r w:rsidRPr="008878B3">
              <w:rPr>
                <w:sz w:val="22"/>
                <w:szCs w:val="22"/>
              </w:rPr>
              <w:t xml:space="preserve"> Ряд Фурье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DBBF3D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442AFB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6318BEB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5D17AB6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05D3E68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42FEEA7" w14:textId="55C55349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048C0F60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DF51E1" w14:textId="77777777" w:rsidR="00393767" w:rsidRPr="008878B3" w:rsidRDefault="00393767" w:rsidP="00393767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6551CD9" w14:textId="66193F28" w:rsidR="00393767" w:rsidRPr="008878B3" w:rsidRDefault="000F3D86" w:rsidP="00393767">
            <w:pPr>
              <w:autoSpaceDE w:val="0"/>
              <w:autoSpaceDN w:val="0"/>
              <w:adjustRightInd w:val="0"/>
              <w:rPr>
                <w:b/>
                <w:bCs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 xml:space="preserve">Раздел </w:t>
            </w:r>
            <w:r w:rsidR="00393767" w:rsidRPr="008878B3">
              <w:rPr>
                <w:b/>
                <w:sz w:val="22"/>
                <w:szCs w:val="22"/>
              </w:rPr>
              <w:t>10. Уравнения математической физики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A409143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11AEC7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36AD073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3CBA28C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27955F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4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9A4669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182F4EFD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C369891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87991E" w14:textId="77777777" w:rsidR="00393767" w:rsidRPr="008878B3" w:rsidRDefault="00393767" w:rsidP="00393767">
            <w:pPr>
              <w:snapToGri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10.1</w:t>
            </w:r>
            <w:r w:rsidR="00057C39" w:rsidRPr="008878B3">
              <w:rPr>
                <w:sz w:val="22"/>
                <w:szCs w:val="22"/>
              </w:rPr>
              <w:t>.</w:t>
            </w:r>
            <w:r w:rsidRPr="008878B3">
              <w:rPr>
                <w:sz w:val="22"/>
                <w:szCs w:val="22"/>
              </w:rPr>
              <w:t xml:space="preserve"> Метод Фурье для уравнений математической физики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09CE57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3DD385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3E86F15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FA4355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F5F163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3A572E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457477C5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9F5FA21" w14:textId="77777777" w:rsidR="00393767" w:rsidRPr="008878B3" w:rsidRDefault="00393767" w:rsidP="00393767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89A300" w14:textId="77777777" w:rsidR="00393767" w:rsidRPr="008878B3" w:rsidRDefault="00393767" w:rsidP="00393767">
            <w:pPr>
              <w:autoSpaceDE w:val="0"/>
              <w:autoSpaceDN w:val="0"/>
              <w:adjustRightInd w:val="0"/>
              <w:rPr>
                <w:b/>
                <w:bCs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Раздел 11. Вероятность и статистика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73EF6C3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58D86C8" w14:textId="77777777" w:rsidR="00393767" w:rsidRPr="008878B3" w:rsidRDefault="00721CE2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</w:t>
            </w:r>
            <w:r w:rsidR="00272961" w:rsidRPr="008878B3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788EBB" w14:textId="77777777" w:rsidR="00393767" w:rsidRPr="008878B3" w:rsidRDefault="00721CE2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</w:t>
            </w:r>
            <w:r w:rsidR="00272961" w:rsidRPr="008878B3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088150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655AAAF" w14:textId="77777777" w:rsidR="00393767" w:rsidRPr="008878B3" w:rsidRDefault="00721CE2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4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81E67F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3585914F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238E0B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F0D0ECC" w14:textId="77777777" w:rsidR="00393767" w:rsidRPr="008878B3" w:rsidRDefault="00393767" w:rsidP="00393767">
            <w:pPr>
              <w:snapToGrid w:val="0"/>
              <w:ind w:left="-8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11.1. Элементарные задачи теории вероятностей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FD5093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08CE2D" w14:textId="77777777" w:rsidR="00393767" w:rsidRPr="008878B3" w:rsidRDefault="00721CE2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DA65B9" w14:textId="77777777" w:rsidR="00393767" w:rsidRPr="008878B3" w:rsidRDefault="00272961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6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47D3EB9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3DC3B38" w14:textId="77777777" w:rsidR="00393767" w:rsidRPr="008878B3" w:rsidRDefault="00721CE2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D87822" w14:textId="0E18F568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35CAAB14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0245F2F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E6485F5" w14:textId="77777777" w:rsidR="00393767" w:rsidRPr="008878B3" w:rsidRDefault="00393767" w:rsidP="007A2493">
            <w:pPr>
              <w:snapToGrid w:val="0"/>
              <w:ind w:left="-8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11.2. Основные законы распределения.</w:t>
            </w:r>
            <w:r w:rsidR="00272961" w:rsidRPr="008878B3">
              <w:rPr>
                <w:sz w:val="22"/>
                <w:szCs w:val="22"/>
              </w:rPr>
              <w:t xml:space="preserve"> Системы случайных величин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73F9D2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43C3D4" w14:textId="77777777" w:rsidR="00393767" w:rsidRPr="008878B3" w:rsidRDefault="00272961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6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BC945A" w14:textId="77777777" w:rsidR="00393767" w:rsidRPr="008878B3" w:rsidRDefault="00272961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6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8940FBE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32CDE10" w14:textId="77777777" w:rsidR="00393767" w:rsidRPr="008878B3" w:rsidRDefault="00721CE2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4FF730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087D5CC6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11F269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A8D7F4F" w14:textId="77777777" w:rsidR="00393767" w:rsidRPr="008878B3" w:rsidRDefault="00393767" w:rsidP="00393767">
            <w:pPr>
              <w:snapToGrid w:val="0"/>
              <w:ind w:left="-8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11.3</w:t>
            </w:r>
            <w:r w:rsidR="00057C39" w:rsidRPr="008878B3">
              <w:rPr>
                <w:sz w:val="22"/>
                <w:szCs w:val="22"/>
              </w:rPr>
              <w:t>.</w:t>
            </w:r>
            <w:r w:rsidRPr="008878B3">
              <w:rPr>
                <w:sz w:val="22"/>
                <w:szCs w:val="22"/>
              </w:rPr>
              <w:t xml:space="preserve"> Обработка статистических данных и проверка гипотез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159D962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EF55CB7" w14:textId="77777777" w:rsidR="00393767" w:rsidRPr="008878B3" w:rsidRDefault="00272961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6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5F2C9B3" w14:textId="77777777" w:rsidR="00393767" w:rsidRPr="008878B3" w:rsidRDefault="00E90C6D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309D1D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A082724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6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5D28677" w14:textId="6E8B611C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659BEFB6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C5CCDBA" w14:textId="77777777" w:rsidR="00393767" w:rsidRPr="008878B3" w:rsidRDefault="00393767" w:rsidP="00393767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4D4272" w14:textId="77777777" w:rsidR="00393767" w:rsidRPr="008878B3" w:rsidRDefault="00393767" w:rsidP="00393767">
            <w:pPr>
              <w:autoSpaceDE w:val="0"/>
              <w:autoSpaceDN w:val="0"/>
              <w:adjustRightInd w:val="0"/>
              <w:rPr>
                <w:b/>
                <w:bCs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Раздел 12. Численные методы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1FADC23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FDC2AEB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674B1D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B99E42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F9143A" w14:textId="77777777" w:rsidR="00393767" w:rsidRPr="008878B3" w:rsidRDefault="00BE77E6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4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689F580" w14:textId="77777777" w:rsidR="00393767" w:rsidRPr="002A7440" w:rsidRDefault="0039376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393767" w:rsidRPr="008878B3" w14:paraId="50346191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A480C82" w14:textId="77777777" w:rsidR="00393767" w:rsidRPr="008878B3" w:rsidRDefault="0039376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14A694" w14:textId="77777777" w:rsidR="00393767" w:rsidRPr="008878B3" w:rsidRDefault="00393767" w:rsidP="00393767">
            <w:pPr>
              <w:autoSpaceDE w:val="0"/>
              <w:autoSpaceDN w:val="0"/>
              <w:adjustRightInd w:val="0"/>
              <w:rPr>
                <w:b/>
                <w:bCs/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12.1. Методы решения алгебраических и дифференциальных уравнений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8473CF5" w14:textId="77777777" w:rsidR="00393767" w:rsidRPr="008878B3" w:rsidRDefault="0039376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FFA3786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311C8C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020ECEB" w14:textId="77777777" w:rsidR="00393767" w:rsidRPr="008878B3" w:rsidRDefault="0039376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A2DC6D8" w14:textId="77777777" w:rsidR="00393767" w:rsidRPr="008878B3" w:rsidRDefault="00BE77E6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4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320D48" w14:textId="74195033" w:rsidR="00393767" w:rsidRPr="002A7440" w:rsidRDefault="00B361CF" w:rsidP="00393767">
            <w:pPr>
              <w:jc w:val="center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 xml:space="preserve">Защита </w:t>
            </w:r>
            <w:r w:rsidR="00FB2240" w:rsidRPr="002A7440">
              <w:rPr>
                <w:sz w:val="22"/>
                <w:szCs w:val="22"/>
              </w:rPr>
              <w:t>КДЗ-</w:t>
            </w:r>
            <w:r w:rsidR="00EA5E35" w:rsidRPr="002A7440">
              <w:rPr>
                <w:sz w:val="22"/>
                <w:szCs w:val="22"/>
              </w:rPr>
              <w:t>3</w:t>
            </w:r>
          </w:p>
        </w:tc>
      </w:tr>
      <w:tr w:rsidR="00FF6A77" w:rsidRPr="008878B3" w14:paraId="7F7BDE2F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8FCC6C" w14:textId="77777777" w:rsidR="00FF6A77" w:rsidRPr="008878B3" w:rsidRDefault="00FF6A77" w:rsidP="00FF6A77">
            <w:pPr>
              <w:ind w:left="357"/>
              <w:rPr>
                <w:b/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BA20F6C" w14:textId="0FFF07A5" w:rsidR="00FF6A77" w:rsidRPr="008878B3" w:rsidRDefault="000F3D86" w:rsidP="00393767">
            <w:pPr>
              <w:autoSpaceDE w:val="0"/>
              <w:autoSpaceDN w:val="0"/>
              <w:adjustRightInd w:val="0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 xml:space="preserve">Раздел </w:t>
            </w:r>
            <w:r w:rsidR="00FF6A77" w:rsidRPr="008878B3">
              <w:rPr>
                <w:b/>
                <w:sz w:val="22"/>
                <w:szCs w:val="22"/>
              </w:rPr>
              <w:t>13. Вариационное исчисление и оптимальное управление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33660F3" w14:textId="77777777" w:rsidR="00FF6A77" w:rsidRPr="008878B3" w:rsidRDefault="00721CE2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322564" w14:textId="77777777" w:rsidR="00FF6A77" w:rsidRPr="008878B3" w:rsidRDefault="00721CE2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D1425F" w14:textId="77777777" w:rsidR="00FF6A77" w:rsidRPr="008878B3" w:rsidRDefault="00721CE2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EC1691" w14:textId="77777777" w:rsidR="00FF6A77" w:rsidRPr="008878B3" w:rsidRDefault="00FF6A77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02AB3A2" w14:textId="77777777" w:rsidR="00FF6A77" w:rsidRPr="008878B3" w:rsidRDefault="00721CE2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13A2A77" w14:textId="77777777" w:rsidR="00FF6A77" w:rsidRPr="008878B3" w:rsidRDefault="00FF6A7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FF6A77" w:rsidRPr="008878B3" w14:paraId="006EA3E1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E07B1CD" w14:textId="77777777" w:rsidR="00FF6A77" w:rsidRPr="008878B3" w:rsidRDefault="00FF6A7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3CE1B6" w14:textId="77777777" w:rsidR="00FF6A77" w:rsidRPr="008878B3" w:rsidRDefault="00FF6A77" w:rsidP="00393767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 xml:space="preserve">Тема 13.1. </w:t>
            </w:r>
            <w:r w:rsidR="00721CE2" w:rsidRPr="008878B3">
              <w:rPr>
                <w:sz w:val="22"/>
                <w:szCs w:val="22"/>
              </w:rPr>
              <w:t>Задачи вариационного исчисления. Функционал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2ABCD98" w14:textId="77777777" w:rsidR="00FF6A77" w:rsidRPr="008878B3" w:rsidRDefault="00721CE2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3FB2F30" w14:textId="77777777" w:rsidR="00FF6A77" w:rsidRPr="008878B3" w:rsidRDefault="00721CE2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64E1EBB" w14:textId="77777777" w:rsidR="00FF6A77" w:rsidRPr="008878B3" w:rsidRDefault="00721CE2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DFD9AB0" w14:textId="77777777" w:rsidR="00FF6A77" w:rsidRPr="008878B3" w:rsidRDefault="00FF6A7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52438F8" w14:textId="77777777" w:rsidR="00FF6A77" w:rsidRPr="008878B3" w:rsidRDefault="00721CE2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AA2C35" w14:textId="77777777" w:rsidR="00FF6A77" w:rsidRPr="008878B3" w:rsidRDefault="00FF6A7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FF6A77" w:rsidRPr="008878B3" w14:paraId="10FED09C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F91B22D" w14:textId="77777777" w:rsidR="00FF6A77" w:rsidRPr="008878B3" w:rsidRDefault="00FF6A77" w:rsidP="00FF6A77">
            <w:pPr>
              <w:ind w:left="357"/>
              <w:rPr>
                <w:b/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36D2E1C" w14:textId="1941D067" w:rsidR="00FF6A77" w:rsidRPr="008878B3" w:rsidRDefault="000F3D86" w:rsidP="00393767">
            <w:pPr>
              <w:autoSpaceDE w:val="0"/>
              <w:autoSpaceDN w:val="0"/>
              <w:adjustRightInd w:val="0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 xml:space="preserve">Раздел </w:t>
            </w:r>
            <w:r w:rsidR="00FF6A77" w:rsidRPr="008878B3">
              <w:rPr>
                <w:b/>
                <w:sz w:val="22"/>
                <w:szCs w:val="22"/>
              </w:rPr>
              <w:t>14. Линейное программирование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E8EAB46" w14:textId="77777777" w:rsidR="00FF6A77" w:rsidRPr="008878B3" w:rsidRDefault="00721CE2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24D5604" w14:textId="77777777" w:rsidR="00FF6A77" w:rsidRPr="008878B3" w:rsidRDefault="00272961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BE98E6A" w14:textId="77777777" w:rsidR="00FF6A77" w:rsidRPr="008878B3" w:rsidRDefault="00272961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A09481F" w14:textId="77777777" w:rsidR="00FF6A77" w:rsidRPr="008878B3" w:rsidRDefault="00FF6A77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2093B2" w14:textId="77777777" w:rsidR="00FF6A77" w:rsidRPr="008878B3" w:rsidRDefault="00721CE2" w:rsidP="00393767">
            <w:pPr>
              <w:snapToGrid w:val="0"/>
              <w:ind w:left="19"/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8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D9D9D9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CEE39C" w14:textId="77777777" w:rsidR="00FF6A77" w:rsidRPr="008878B3" w:rsidRDefault="00FF6A7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FF6A77" w:rsidRPr="008878B3" w14:paraId="2A78BB55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A95AABE" w14:textId="77777777" w:rsidR="00FF6A77" w:rsidRPr="008878B3" w:rsidRDefault="00FF6A77" w:rsidP="00393767">
            <w:pPr>
              <w:numPr>
                <w:ilvl w:val="0"/>
                <w:numId w:val="2"/>
              </w:numPr>
              <w:ind w:left="357" w:hanging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AC40C18" w14:textId="77777777" w:rsidR="00FF6A77" w:rsidRPr="008878B3" w:rsidRDefault="00FF6A77" w:rsidP="00393767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Тема 14.1. Задачи линейного программирования. Графический метод решения задач линейного программирования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E10E316" w14:textId="77777777" w:rsidR="00FF6A77" w:rsidRPr="008878B3" w:rsidRDefault="00FF6A77" w:rsidP="00393767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8E4B242" w14:textId="77777777" w:rsidR="00FF6A77" w:rsidRPr="008878B3" w:rsidRDefault="00FF6A7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897840F" w14:textId="77777777" w:rsidR="00FF6A77" w:rsidRPr="008878B3" w:rsidRDefault="00FF6A7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2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7B23DD7" w14:textId="77777777" w:rsidR="00FF6A77" w:rsidRPr="008878B3" w:rsidRDefault="00FF6A77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BFB4DD4" w14:textId="77777777" w:rsidR="00FF6A77" w:rsidRPr="008878B3" w:rsidRDefault="001E115B" w:rsidP="00393767">
            <w:pPr>
              <w:snapToGrid w:val="0"/>
              <w:ind w:left="19"/>
              <w:jc w:val="center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8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E586FF" w14:textId="77777777" w:rsidR="00FF6A77" w:rsidRPr="008878B3" w:rsidRDefault="00FF6A77" w:rsidP="00393767">
            <w:pPr>
              <w:jc w:val="center"/>
              <w:rPr>
                <w:sz w:val="22"/>
                <w:szCs w:val="22"/>
              </w:rPr>
            </w:pPr>
          </w:p>
        </w:tc>
      </w:tr>
      <w:tr w:rsidR="008A1624" w:rsidRPr="008878B3" w14:paraId="69F1DA4D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B7656C" w14:textId="77777777" w:rsidR="008A1624" w:rsidRPr="008878B3" w:rsidRDefault="008A1624" w:rsidP="008A1624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ABACD41" w14:textId="77777777" w:rsidR="008A1624" w:rsidRPr="008878B3" w:rsidRDefault="008A1624" w:rsidP="008A1624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Подготовка к экзамену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611B8B" w14:textId="77777777" w:rsidR="008A1624" w:rsidRPr="008878B3" w:rsidRDefault="009736EF" w:rsidP="008A1624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6A70AC" w14:textId="77777777" w:rsidR="008A1624" w:rsidRPr="008878B3" w:rsidRDefault="008A1624" w:rsidP="008A1624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7153C5" w14:textId="77777777" w:rsidR="008A1624" w:rsidRPr="008878B3" w:rsidRDefault="008A1624" w:rsidP="008A1624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BA78BDF" w14:textId="77777777" w:rsidR="008A1624" w:rsidRPr="008878B3" w:rsidRDefault="008A1624" w:rsidP="008A1624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5ADEC04" w14:textId="77777777" w:rsidR="008A1624" w:rsidRPr="008878B3" w:rsidRDefault="009736EF" w:rsidP="008A1624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6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C440E9F" w14:textId="77777777" w:rsidR="008A1624" w:rsidRPr="008878B3" w:rsidRDefault="008A1624" w:rsidP="008A1624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bCs/>
                <w:sz w:val="22"/>
                <w:szCs w:val="22"/>
              </w:rPr>
              <w:t>Форма промежуточной аттестации: экзамен</w:t>
            </w:r>
          </w:p>
        </w:tc>
      </w:tr>
      <w:tr w:rsidR="008A1624" w:rsidRPr="008878B3" w14:paraId="1A922E4F" w14:textId="77777777" w:rsidTr="00D07DB9">
        <w:tc>
          <w:tcPr>
            <w:tcW w:w="488" w:type="dxa"/>
            <w:tcBorders>
              <w:top w:val="nil"/>
              <w:left w:val="single" w:sz="8" w:space="0" w:color="auto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E50B56E" w14:textId="77777777" w:rsidR="008A1624" w:rsidRPr="008878B3" w:rsidRDefault="008A1624" w:rsidP="008A1624">
            <w:pPr>
              <w:ind w:left="357"/>
              <w:rPr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94D27A8" w14:textId="77777777" w:rsidR="008A1624" w:rsidRPr="008878B3" w:rsidRDefault="008A1624" w:rsidP="008A1624">
            <w:pPr>
              <w:autoSpaceDE w:val="0"/>
              <w:autoSpaceDN w:val="0"/>
              <w:adjustRightInd w:val="0"/>
              <w:jc w:val="right"/>
              <w:rPr>
                <w:sz w:val="22"/>
                <w:szCs w:val="22"/>
              </w:rPr>
            </w:pPr>
            <w:r w:rsidRPr="008878B3">
              <w:rPr>
                <w:sz w:val="22"/>
                <w:szCs w:val="22"/>
              </w:rPr>
              <w:t>Всего за третий семестр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FF74B0C" w14:textId="77777777" w:rsidR="008A1624" w:rsidRPr="008878B3" w:rsidRDefault="009736EF" w:rsidP="008A1624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D06DE4D" w14:textId="77777777" w:rsidR="008A1624" w:rsidRPr="008878B3" w:rsidRDefault="009736EF" w:rsidP="008A1624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4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B8B3319" w14:textId="77777777" w:rsidR="008A1624" w:rsidRPr="008878B3" w:rsidRDefault="009736EF" w:rsidP="008A1624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30</w:t>
            </w:r>
          </w:p>
        </w:tc>
        <w:tc>
          <w:tcPr>
            <w:tcW w:w="107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341B20" w14:textId="77777777" w:rsidR="008A1624" w:rsidRPr="008878B3" w:rsidRDefault="008A1624" w:rsidP="008A1624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8017AAE" w14:textId="77777777" w:rsidR="008A1624" w:rsidRPr="008878B3" w:rsidRDefault="009736EF" w:rsidP="008A1624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80</w:t>
            </w:r>
          </w:p>
        </w:tc>
        <w:tc>
          <w:tcPr>
            <w:tcW w:w="2836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BCC602A" w14:textId="77777777" w:rsidR="008A1624" w:rsidRPr="008878B3" w:rsidRDefault="008A1624" w:rsidP="008A1624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BE77E6" w:rsidRPr="00223E47" w14:paraId="18DADD29" w14:textId="77777777" w:rsidTr="00D07DB9">
        <w:trPr>
          <w:trHeight w:val="119"/>
        </w:trPr>
        <w:tc>
          <w:tcPr>
            <w:tcW w:w="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5075AB2" w14:textId="77777777" w:rsidR="008A1624" w:rsidRPr="008878B3" w:rsidRDefault="008A1624" w:rsidP="00CB4754">
            <w:pPr>
              <w:rPr>
                <w:b/>
                <w:sz w:val="22"/>
                <w:szCs w:val="22"/>
              </w:rPr>
            </w:pPr>
          </w:p>
        </w:tc>
        <w:tc>
          <w:tcPr>
            <w:tcW w:w="57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62F623D" w14:textId="77777777" w:rsidR="008A1624" w:rsidRPr="008878B3" w:rsidRDefault="008A1624" w:rsidP="00CB4754">
            <w:pPr>
              <w:ind w:left="407"/>
              <w:jc w:val="right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ИТОГО:</w:t>
            </w:r>
          </w:p>
        </w:tc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D89680" w14:textId="77777777" w:rsidR="008A1624" w:rsidRPr="008878B3" w:rsidRDefault="008A1624" w:rsidP="00CB4754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128C42" w14:textId="77777777" w:rsidR="008A1624" w:rsidRPr="008878B3" w:rsidRDefault="00BE77E6" w:rsidP="00CB4754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104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49B9F10" w14:textId="77777777" w:rsidR="008A1624" w:rsidRPr="008878B3" w:rsidRDefault="00BE77E6" w:rsidP="00CB4754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96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31EF8C" w14:textId="77777777" w:rsidR="008A1624" w:rsidRPr="008878B3" w:rsidRDefault="008A1624" w:rsidP="00CB4754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BF9351" w14:textId="77777777" w:rsidR="008A1624" w:rsidRPr="00223E47" w:rsidRDefault="00BE77E6" w:rsidP="00CB4754">
            <w:pPr>
              <w:jc w:val="center"/>
              <w:rPr>
                <w:b/>
                <w:sz w:val="22"/>
                <w:szCs w:val="22"/>
              </w:rPr>
            </w:pPr>
            <w:r w:rsidRPr="008878B3">
              <w:rPr>
                <w:b/>
                <w:sz w:val="22"/>
                <w:szCs w:val="22"/>
              </w:rPr>
              <w:t>232</w:t>
            </w:r>
          </w:p>
        </w:tc>
        <w:tc>
          <w:tcPr>
            <w:tcW w:w="2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808080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8372E0" w14:textId="77777777" w:rsidR="008A1624" w:rsidRPr="00223E47" w:rsidRDefault="008A1624" w:rsidP="00CB4754">
            <w:pPr>
              <w:rPr>
                <w:b/>
                <w:bCs/>
                <w:sz w:val="22"/>
                <w:szCs w:val="22"/>
              </w:rPr>
            </w:pPr>
          </w:p>
        </w:tc>
      </w:tr>
    </w:tbl>
    <w:p w14:paraId="1F6322F2" w14:textId="77777777" w:rsidR="00310FB3" w:rsidRPr="00223E47" w:rsidRDefault="00310FB3" w:rsidP="00310FB3">
      <w:pPr>
        <w:ind w:firstLine="709"/>
        <w:jc w:val="both"/>
        <w:rPr>
          <w:sz w:val="28"/>
          <w:szCs w:val="28"/>
        </w:rPr>
      </w:pPr>
    </w:p>
    <w:p w14:paraId="39406878" w14:textId="0A26BD6D" w:rsidR="00310FB3" w:rsidRPr="00223E47" w:rsidRDefault="00310FB3" w:rsidP="00310FB3">
      <w:pPr>
        <w:ind w:firstLine="709"/>
        <w:jc w:val="both"/>
        <w:rPr>
          <w:sz w:val="28"/>
          <w:szCs w:val="28"/>
        </w:rPr>
      </w:pPr>
      <w:r w:rsidRPr="00223E47">
        <w:rPr>
          <w:b/>
          <w:sz w:val="28"/>
          <w:szCs w:val="28"/>
        </w:rPr>
        <w:t>Условные обозначения:</w:t>
      </w:r>
      <w:r w:rsidRPr="00223E47">
        <w:rPr>
          <w:sz w:val="28"/>
          <w:szCs w:val="28"/>
        </w:rPr>
        <w:t xml:space="preserve"> </w:t>
      </w:r>
      <w:proofErr w:type="spellStart"/>
      <w:r w:rsidRPr="00223E47">
        <w:rPr>
          <w:sz w:val="28"/>
          <w:szCs w:val="28"/>
        </w:rPr>
        <w:t>КДЗ</w:t>
      </w:r>
      <w:proofErr w:type="spellEnd"/>
      <w:r w:rsidRPr="00223E47">
        <w:rPr>
          <w:sz w:val="28"/>
          <w:szCs w:val="28"/>
        </w:rPr>
        <w:t xml:space="preserve"> – контрольная домашняя работа; Л – лекция; </w:t>
      </w:r>
      <w:proofErr w:type="spellStart"/>
      <w:r w:rsidRPr="00223E47">
        <w:rPr>
          <w:sz w:val="28"/>
          <w:szCs w:val="28"/>
        </w:rPr>
        <w:t>ПР</w:t>
      </w:r>
      <w:proofErr w:type="spellEnd"/>
      <w:r w:rsidRPr="00223E47">
        <w:rPr>
          <w:sz w:val="28"/>
          <w:szCs w:val="28"/>
        </w:rPr>
        <w:t xml:space="preserve"> – практическое занятие; </w:t>
      </w:r>
      <w:proofErr w:type="spellStart"/>
      <w:r w:rsidRPr="00223E47">
        <w:rPr>
          <w:sz w:val="28"/>
          <w:szCs w:val="28"/>
        </w:rPr>
        <w:t>СРС</w:t>
      </w:r>
      <w:proofErr w:type="spellEnd"/>
      <w:r w:rsidRPr="00223E47">
        <w:rPr>
          <w:sz w:val="28"/>
          <w:szCs w:val="28"/>
        </w:rPr>
        <w:t xml:space="preserve"> – самостоятельная работа студента.</w:t>
      </w:r>
    </w:p>
    <w:p w14:paraId="76F4932A" w14:textId="77777777" w:rsidR="00932038" w:rsidRPr="00223E47" w:rsidRDefault="00932038" w:rsidP="003569C2">
      <w:pPr>
        <w:pStyle w:val="a8"/>
        <w:numPr>
          <w:ilvl w:val="1"/>
          <w:numId w:val="1"/>
        </w:numPr>
        <w:ind w:left="0" w:firstLine="709"/>
        <w:jc w:val="both"/>
        <w:rPr>
          <w:b/>
          <w:iCs/>
          <w:sz w:val="28"/>
          <w:szCs w:val="28"/>
        </w:rPr>
      </w:pPr>
      <w:r w:rsidRPr="00223E47">
        <w:br w:type="page"/>
      </w:r>
      <w:r w:rsidRPr="00223E47">
        <w:rPr>
          <w:b/>
          <w:iCs/>
          <w:sz w:val="28"/>
          <w:szCs w:val="28"/>
        </w:rPr>
        <w:lastRenderedPageBreak/>
        <w:t>Матрица соотнесения тем/разделов учебной дисциплины и формируемых в них общекультурных, общепрофессиональных и профессиональных компетенций</w:t>
      </w:r>
    </w:p>
    <w:tbl>
      <w:tblPr>
        <w:tblW w:w="15594" w:type="dxa"/>
        <w:tblInd w:w="-318" w:type="dxa"/>
        <w:tblLayout w:type="fixed"/>
        <w:tblLook w:val="0000" w:firstRow="0" w:lastRow="0" w:firstColumn="0" w:lastColumn="0" w:noHBand="0" w:noVBand="0"/>
      </w:tblPr>
      <w:tblGrid>
        <w:gridCol w:w="1937"/>
        <w:gridCol w:w="850"/>
        <w:gridCol w:w="357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9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993"/>
      </w:tblGrid>
      <w:tr w:rsidR="00E35330" w:rsidRPr="002A7440" w14:paraId="1673BADD" w14:textId="77777777" w:rsidTr="00F94F3F">
        <w:trPr>
          <w:tblHeader/>
        </w:trPr>
        <w:tc>
          <w:tcPr>
            <w:tcW w:w="1937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1FBEAEB7" w14:textId="77777777" w:rsidR="00E35330" w:rsidRPr="002A7440" w:rsidRDefault="00E35330" w:rsidP="00932038">
            <w:pPr>
              <w:pStyle w:val="Default"/>
              <w:snapToGrid w:val="0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Разделы дисциплины, темы</w:t>
            </w:r>
            <w:r w:rsidRPr="002A7440">
              <w:rPr>
                <w:b/>
                <w:iCs/>
                <w:color w:val="auto"/>
                <w:sz w:val="22"/>
                <w:szCs w:val="22"/>
                <w:lang w:val="en-US"/>
              </w:rPr>
              <w:t xml:space="preserve"> </w:t>
            </w:r>
            <w:r w:rsidRPr="002A7440">
              <w:rPr>
                <w:b/>
                <w:iCs/>
                <w:color w:val="auto"/>
                <w:sz w:val="22"/>
                <w:szCs w:val="22"/>
              </w:rPr>
              <w:t>(наименования)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71417114" w14:textId="77777777" w:rsidR="00E35330" w:rsidRPr="002A7440" w:rsidRDefault="00E35330" w:rsidP="00DA5961">
            <w:pPr>
              <w:pStyle w:val="Default"/>
              <w:snapToGrid w:val="0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proofErr w:type="spellStart"/>
            <w:r w:rsidRPr="002A7440">
              <w:rPr>
                <w:b/>
                <w:iCs/>
                <w:color w:val="auto"/>
                <w:sz w:val="22"/>
                <w:szCs w:val="22"/>
                <w:lang w:val="en-US"/>
              </w:rPr>
              <w:t>Кол</w:t>
            </w:r>
            <w:proofErr w:type="spellEnd"/>
            <w:r w:rsidRPr="002A7440">
              <w:rPr>
                <w:b/>
                <w:iCs/>
                <w:color w:val="auto"/>
                <w:sz w:val="22"/>
                <w:szCs w:val="22"/>
              </w:rPr>
              <w:t>-</w:t>
            </w:r>
            <w:proofErr w:type="spellStart"/>
            <w:r w:rsidRPr="002A7440">
              <w:rPr>
                <w:b/>
                <w:iCs/>
                <w:color w:val="auto"/>
                <w:sz w:val="22"/>
                <w:szCs w:val="22"/>
                <w:lang w:val="en-US"/>
              </w:rPr>
              <w:t>во</w:t>
            </w:r>
            <w:proofErr w:type="spellEnd"/>
            <w:r w:rsidRPr="002A7440">
              <w:rPr>
                <w:b/>
                <w:iCs/>
                <w:color w:val="auto"/>
                <w:sz w:val="22"/>
                <w:szCs w:val="22"/>
              </w:rPr>
              <w:t xml:space="preserve"> часов</w:t>
            </w:r>
          </w:p>
        </w:tc>
        <w:tc>
          <w:tcPr>
            <w:tcW w:w="11814" w:type="dxa"/>
            <w:gridSpan w:val="3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9BFADB" w14:textId="092C9283" w:rsidR="00E35330" w:rsidRPr="002A7440" w:rsidRDefault="00E35330" w:rsidP="00427DE5">
            <w:pPr>
              <w:pStyle w:val="Default"/>
              <w:snapToGrid w:val="0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Компетенции (знания, умения, навыки)</w:t>
            </w:r>
          </w:p>
        </w:tc>
        <w:tc>
          <w:tcPr>
            <w:tcW w:w="99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F3A7A8" w14:textId="77777777" w:rsidR="00E35330" w:rsidRPr="002A7440" w:rsidRDefault="00E35330" w:rsidP="00DA5961">
            <w:pPr>
              <w:pStyle w:val="Default"/>
              <w:snapToGrid w:val="0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 xml:space="preserve">Общее кол-во </w:t>
            </w:r>
            <w:proofErr w:type="gramStart"/>
            <w:r w:rsidRPr="002A7440">
              <w:rPr>
                <w:b/>
                <w:iCs/>
                <w:color w:val="auto"/>
                <w:sz w:val="22"/>
                <w:szCs w:val="22"/>
              </w:rPr>
              <w:t>компе-</w:t>
            </w:r>
            <w:proofErr w:type="spellStart"/>
            <w:r w:rsidRPr="002A7440">
              <w:rPr>
                <w:b/>
                <w:iCs/>
                <w:color w:val="auto"/>
                <w:sz w:val="22"/>
                <w:szCs w:val="22"/>
              </w:rPr>
              <w:t>тенций</w:t>
            </w:r>
            <w:proofErr w:type="spellEnd"/>
            <w:proofErr w:type="gramEnd"/>
          </w:p>
        </w:tc>
      </w:tr>
      <w:tr w:rsidR="00B2468C" w:rsidRPr="002A7440" w14:paraId="065F93B1" w14:textId="77777777" w:rsidTr="00F94F3F">
        <w:trPr>
          <w:cantSplit/>
          <w:trHeight w:val="1338"/>
          <w:tblHeader/>
        </w:trPr>
        <w:tc>
          <w:tcPr>
            <w:tcW w:w="1937" w:type="dxa"/>
            <w:vMerge/>
            <w:tcBorders>
              <w:left w:val="single" w:sz="4" w:space="0" w:color="000000"/>
            </w:tcBorders>
            <w:shd w:val="clear" w:color="auto" w:fill="auto"/>
            <w:vAlign w:val="center"/>
          </w:tcPr>
          <w:p w14:paraId="70D47A29" w14:textId="77777777" w:rsidR="00F94F3F" w:rsidRPr="002A7440" w:rsidRDefault="00F94F3F" w:rsidP="00F94F3F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850" w:type="dxa"/>
            <w:vMerge/>
            <w:tcBorders>
              <w:left w:val="single" w:sz="4" w:space="0" w:color="000000"/>
            </w:tcBorders>
            <w:shd w:val="clear" w:color="auto" w:fill="auto"/>
            <w:vAlign w:val="center"/>
          </w:tcPr>
          <w:p w14:paraId="225F7AD8" w14:textId="77777777" w:rsidR="00F94F3F" w:rsidRPr="002A7440" w:rsidRDefault="00F94F3F" w:rsidP="00F94F3F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  <w:vAlign w:val="center"/>
          </w:tcPr>
          <w:p w14:paraId="1B60ED8B" w14:textId="58165DE2" w:rsidR="00F94F3F" w:rsidRPr="002A7440" w:rsidRDefault="00F94F3F" w:rsidP="002A7440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1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7085B640" w14:textId="62999750" w:rsidR="00F94F3F" w:rsidRPr="002A7440" w:rsidRDefault="00F94F3F" w:rsidP="002A7440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1.2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54AD9D66" w14:textId="1D16E50E" w:rsidR="00F94F3F" w:rsidRPr="002A7440" w:rsidRDefault="00F94F3F" w:rsidP="002A7440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1.3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237C3E7A" w14:textId="3D593204" w:rsidR="00F94F3F" w:rsidRPr="002A7440" w:rsidRDefault="00F94F3F" w:rsidP="002A7440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1.4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7075A1CA" w14:textId="4091DCD5" w:rsidR="00F94F3F" w:rsidRPr="002A7440" w:rsidRDefault="00F94F3F" w:rsidP="002A7440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1.5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6BCCA98F" w14:textId="25EFFE5D" w:rsidR="00F94F3F" w:rsidRPr="002A7440" w:rsidRDefault="00F94F3F" w:rsidP="002A7440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1.6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2591B170" w14:textId="629CB8FE" w:rsidR="00F94F3F" w:rsidRPr="002A7440" w:rsidRDefault="00F94F3F" w:rsidP="002A7440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1.7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6150CB1C" w14:textId="7613A57B" w:rsidR="00F94F3F" w:rsidRPr="002A7440" w:rsidRDefault="00F94F3F" w:rsidP="002A7440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1.8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738CDE90" w14:textId="6F794CAA" w:rsidR="00F94F3F" w:rsidRPr="002A7440" w:rsidRDefault="00F94F3F" w:rsidP="002A7440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2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7E434201" w14:textId="6F64CB37" w:rsidR="00F94F3F" w:rsidRPr="002A7440" w:rsidRDefault="00F94F3F" w:rsidP="002A7440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2.2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75481EC4" w14:textId="69553BDE" w:rsidR="00F94F3F" w:rsidRPr="002A7440" w:rsidRDefault="00F94F3F" w:rsidP="002A7440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2.3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6AD12F86" w14:textId="19E4E740" w:rsidR="00F94F3F" w:rsidRPr="002A7440" w:rsidRDefault="00F94F3F" w:rsidP="002A7440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2.4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76191E4A" w14:textId="6EE38255" w:rsidR="00F94F3F" w:rsidRPr="002A7440" w:rsidRDefault="00F94F3F" w:rsidP="002A7440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3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43F8855D" w14:textId="150B29CA" w:rsidR="00F94F3F" w:rsidRPr="002A7440" w:rsidRDefault="00F94F3F" w:rsidP="002A7440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3.2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306A1650" w14:textId="7B540159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ОК-44.1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70E6BD85" w14:textId="29E91509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ОК-44.2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302112E8" w14:textId="2ECD3032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ОК-44.3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54BC2BCE" w14:textId="623F6AFA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ОК-46.1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51E971AD" w14:textId="7B9EAA86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ОК-46.2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7FDF2B1D" w14:textId="652431BF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ОК-46.3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328FA510" w14:textId="0DDBFBE6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ОК-47.1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2F85F9C3" w14:textId="0D8B3493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ОК-47.2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185B998F" w14:textId="611F1538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2.1.1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0D1EBAA0" w14:textId="300FC8D7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2.2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41CB7BFE" w14:textId="4530D573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2.3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60B8F024" w14:textId="05C62D3A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5.1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31E17AD5" w14:textId="5A71184F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5.2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3660840F" w14:textId="071383EE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5.3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54DE2BF0" w14:textId="282C09A3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9.1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6A486679" w14:textId="01C7EEDC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9.2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2FB7038D" w14:textId="52A0106E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9.3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36D68D6F" w14:textId="31B4985F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16.1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1B0FF25F" w14:textId="58A7E4BE" w:rsidR="00F94F3F" w:rsidRPr="002A7440" w:rsidRDefault="00F94F3F" w:rsidP="002A7440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16.2.1</w:t>
            </w:r>
          </w:p>
        </w:tc>
        <w:tc>
          <w:tcPr>
            <w:tcW w:w="99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DD1D830" w14:textId="77777777" w:rsidR="00F94F3F" w:rsidRPr="002A7440" w:rsidRDefault="00F94F3F" w:rsidP="00F94F3F">
            <w:pPr>
              <w:pStyle w:val="Default"/>
              <w:snapToGrid w:val="0"/>
              <w:jc w:val="center"/>
              <w:rPr>
                <w:b/>
                <w:iCs/>
                <w:color w:val="auto"/>
                <w:sz w:val="22"/>
                <w:szCs w:val="22"/>
                <w:highlight w:val="green"/>
              </w:rPr>
            </w:pPr>
          </w:p>
        </w:tc>
      </w:tr>
      <w:tr w:rsidR="002A7440" w:rsidRPr="002A7440" w14:paraId="5DBF9106" w14:textId="77777777" w:rsidTr="00F94F3F">
        <w:trPr>
          <w:trHeight w:val="143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F63E500" w14:textId="77777777" w:rsidR="00F026D9" w:rsidRPr="002A7440" w:rsidRDefault="00F026D9" w:rsidP="00F026D9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. 1. Алгебра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654EF9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2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3775AD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4E53A7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9015FF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4CC6EE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1C7C01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7218F0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788A0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4543F3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F0A8A9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27443C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15949F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97666C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52FF3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116EB0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434EE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C36A1D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EBE8E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353F04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635399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EE59D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CF9C26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4E5A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50C177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BECB5C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0657B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55F680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609D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654535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0E59C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97A02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E6F49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42468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0999F8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8A1E77" w14:textId="7DB2FF5E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</w:tr>
      <w:tr w:rsidR="00F026D9" w:rsidRPr="002A7440" w14:paraId="16F2B278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2B6C32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1.1. Алгебра матриц, определители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E28BE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0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1E4A0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409D27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7DC11B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0A0AEA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F597C1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6FB1B8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A5C16A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9DF0F1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D52C53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B63A87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943AC6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43917C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D52D20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D5096C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6607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AA0545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102B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61461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2CBFCD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AF74F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426C55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6CF7B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567026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BD4708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ECD01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AF7EA4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3A38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F051D9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C7EB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BA55AE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19CA9B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227462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7BBA90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5131DE" w14:textId="56FBC2A4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2</w:t>
            </w:r>
          </w:p>
        </w:tc>
      </w:tr>
      <w:tr w:rsidR="00F026D9" w:rsidRPr="002A7440" w14:paraId="426FE6BD" w14:textId="77777777" w:rsidTr="00F94F3F">
        <w:trPr>
          <w:trHeight w:val="36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B56E7F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1.2. Решение систем линейных уравнений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5CF43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71212B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65A2F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528DFE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C2361E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470072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8D039E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749B2E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61F27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59E58F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6C841B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B8D049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BF622E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A67A3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9AAAE6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2528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255EBF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9A55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559C3C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FB80E0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FEAB2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EF9198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58E3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E3D9EA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FD7D1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B482D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F0C67B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F4C4C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E2D0D2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DB63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323D57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0C0F14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F4E95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2A973F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9D1D89E" w14:textId="1366F369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</w:tr>
      <w:tr w:rsidR="00F026D9" w:rsidRPr="002A7440" w14:paraId="278A9FA2" w14:textId="77777777" w:rsidTr="00F94F3F"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F3BA20" w14:textId="404D6338" w:rsidR="00F026D9" w:rsidRPr="002A7440" w:rsidRDefault="00F026D9" w:rsidP="00F026D9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2. Геометр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63832D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4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50269E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8A64F1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F34DC5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9F64EF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9407DF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A2D994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25E920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1446A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E7F63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ADCD87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569210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D26189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98B028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ED81A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4113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964C57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759E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140518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B8374E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81D0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6EF6DD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59D1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1780F8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5F7E91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B6ACD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510990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CA955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ED07D4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3EA7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727661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D8498C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2E535D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E4FAAD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159A7E4" w14:textId="6F94B0D9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</w:tr>
      <w:tr w:rsidR="00F026D9" w:rsidRPr="002A7440" w14:paraId="19D6A0B7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1AE079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2.1. Векторная алгебра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E22348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46368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DA77D7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D85FC1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8245E3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63F1A6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DE3D02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7B47A7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1CB50C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FE7579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918C9D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703687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8CA60C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EFDF8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B5F161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F0DE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2439F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CFBE2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BE8B5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DF4C37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FBF99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AA3AAD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ECE4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59C6C8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FB949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024E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11530D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FEE63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1D3BF5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5FB51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9B2D00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BE4725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6044C5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DF1E81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462B56B" w14:textId="36516D64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</w:tr>
      <w:tr w:rsidR="00F026D9" w:rsidRPr="002A7440" w14:paraId="57351C3C" w14:textId="77777777" w:rsidTr="00F94F3F">
        <w:trPr>
          <w:trHeight w:val="36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E053F6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2.2. Аналитическая геометрия прямых и плоскостей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E01E92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A5A160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D0C898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504B85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11FBEC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9E70A2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7E1C3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40D48D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CB0384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6C8D6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27A9C4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CA88D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8F1792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C1921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70ECD7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DBFF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4E9A63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9A7D1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BBEF2E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778EC7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58B8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697314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B670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4BD8F9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73AE92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0424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CCBA35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45282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7213B6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0A7D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B6409F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7DF5CB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F4A85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AEB76A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3415CC" w14:textId="6CDE7935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</w:tr>
      <w:tr w:rsidR="00F026D9" w:rsidRPr="002A7440" w14:paraId="4A1C1E3B" w14:textId="77777777" w:rsidTr="00F94F3F">
        <w:trPr>
          <w:trHeight w:val="93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B88FD91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2.3. Кривые второго порядка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174805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0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D6D3DB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2E5455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0A2B6E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D4EDB7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54706A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D7100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58DE05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EE330C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CD2583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8E483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975157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BC6162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94DBE5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68C3BC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DE9DF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35E973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C29A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F37554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8D005B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85E2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7BFDC3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148E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307CFD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BC5A6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E59E7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CFC8AF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6C738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9A0D8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054F4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1BE435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B2A021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59F5A5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D598C9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73D76B" w14:textId="2DDCC4F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</w:tr>
      <w:tr w:rsidR="00F026D9" w:rsidRPr="002A7440" w14:paraId="639D9B3E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3C088BD" w14:textId="77777777" w:rsidR="00F026D9" w:rsidRPr="002A7440" w:rsidRDefault="00F026D9" w:rsidP="00F026D9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3. Математический анализ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4A833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60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97C20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5FC18B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4CA32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1B1ED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7B606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52DDC4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697F7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94BDDF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8FD9A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F9D8B9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A02363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1E5D11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89235C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C2684A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B3D8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34357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F4E74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D58A99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6DEA4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C288E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E09F1B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8AA20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776578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209D63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B46C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8741D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F5D77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58659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3F59B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C62340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E72A2E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EE0076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89D17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934A4A8" w14:textId="097D01FD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7</w:t>
            </w:r>
          </w:p>
        </w:tc>
      </w:tr>
      <w:tr w:rsidR="00F026D9" w:rsidRPr="002A7440" w14:paraId="266C5EE8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598E0A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3.1. Пределы и непрерывность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6AADA6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38A0AF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D3ACA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09447D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9582A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9C3638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7CDA72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7935C9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53CE4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91CF67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729404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493AAF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01301B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4360C4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8827D4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0CD31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40A684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4F469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25487D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FEC33A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63A6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F7B45D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2A9A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A2A0F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305F9E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50C20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03129D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1FE58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7B4D7D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81EC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B50A3F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FADEF2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BC712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E4DB1A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A5D86B" w14:textId="1BC1FA9D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2</w:t>
            </w:r>
          </w:p>
        </w:tc>
      </w:tr>
      <w:tr w:rsidR="00F026D9" w:rsidRPr="002A7440" w14:paraId="53AB89AE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81C28C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3.2. Производная и ее приложен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114DA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1DCBC8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C38B3F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65C3A4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B33CCA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D3F9C0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51A59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3496A2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27AB9F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93D9B2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B7670F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9D8113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18426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B7DC0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A7FFED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1185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6F0647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B7B1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DBE8C0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20EE4D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6E3FD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094AB6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801EA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825BCA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AC2FD8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84F9F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9771F8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03B2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5EA363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2E96C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75C008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F8C1A0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CCF24C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1C1F26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87C4D39" w14:textId="7BB8193F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3</w:t>
            </w:r>
          </w:p>
        </w:tc>
      </w:tr>
      <w:tr w:rsidR="00F026D9" w:rsidRPr="002A7440" w14:paraId="13B505CF" w14:textId="77777777" w:rsidTr="00F94F3F">
        <w:trPr>
          <w:trHeight w:val="34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6CDA95B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lastRenderedPageBreak/>
              <w:t>Тема 3.3. Высшие производные и формула Тейлора. Построение графиков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AE6FD6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lang w:val="en-US"/>
              </w:rPr>
            </w:pPr>
            <w:r w:rsidRPr="002A7440">
              <w:rPr>
                <w:iCs/>
                <w:sz w:val="22"/>
                <w:szCs w:val="22"/>
              </w:rPr>
              <w:t>1</w:t>
            </w:r>
            <w:r w:rsidRPr="002A7440">
              <w:rPr>
                <w:iCs/>
                <w:sz w:val="22"/>
                <w:szCs w:val="22"/>
                <w:lang w:val="en-US"/>
              </w:rPr>
              <w:t>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A93F6E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974461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CB1234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2A3A64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B2F985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BF3F64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93BF63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C62199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A7D704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9484DB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DB73F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EFC09C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60F91F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E5FDB5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6E894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19609A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FCBB1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1A2F59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3B57D1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C111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C78EC0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04DE9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3DBB98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F68F06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C0F3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03F87D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4C2AE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5170FC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C504A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1517AA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DDC152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F24CFA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2406E4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D35D74" w14:textId="60AD7946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2</w:t>
            </w:r>
          </w:p>
        </w:tc>
      </w:tr>
      <w:tr w:rsidR="00F026D9" w:rsidRPr="002A7440" w14:paraId="3C042E90" w14:textId="77777777" w:rsidTr="00F94F3F">
        <w:trPr>
          <w:trHeight w:val="53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2AC816F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3.4. Функции нескольких переменных. Частные производные. Экстремум функции двух переменных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EE51B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lang w:val="en-US"/>
              </w:rPr>
            </w:pPr>
            <w:r w:rsidRPr="002A7440">
              <w:rPr>
                <w:iCs/>
                <w:sz w:val="22"/>
                <w:szCs w:val="22"/>
              </w:rPr>
              <w:t>1</w:t>
            </w:r>
            <w:r w:rsidRPr="002A7440">
              <w:rPr>
                <w:iCs/>
                <w:sz w:val="22"/>
                <w:szCs w:val="22"/>
                <w:lang w:val="en-US"/>
              </w:rPr>
              <w:t>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7C2DEB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9E79DA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598C55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0D7B68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E82590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99DF7F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C3DE4A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D7A413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624FE0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4320F9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F8DAEE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97CE9C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8225BA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922EB0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EA7A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092C2A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26CB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517F7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5941A6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C4B16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DD6EF8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EB99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F13E47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30DC6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3810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9FACDA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14CA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DD65E3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A0D2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5072D4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F6067F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081358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7EFBB8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FB4148" w14:textId="7A126824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</w:tr>
      <w:tr w:rsidR="00F026D9" w:rsidRPr="002A7440" w14:paraId="32B0DF0E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77B2820" w14:textId="1723835E" w:rsidR="00F026D9" w:rsidRPr="002A7440" w:rsidRDefault="00F026D9" w:rsidP="00F026D9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4. Дискретная математика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ABF16F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1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E1A6B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EC5031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7151A1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96EB2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C8083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3F0FA8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C7FC3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92478E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73F912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B097C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BC7F5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36F289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A74205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4095F0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8F7CE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9B8E48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239A5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1E57F6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C54A2C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F56D6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37319B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ADEFF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8DB03C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52D0CE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621A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F554AD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2632F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27EF5E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AD025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73F0EB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924067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6185BB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F846C6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407AB9" w14:textId="2F3214A1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</w:tr>
      <w:tr w:rsidR="00F026D9" w:rsidRPr="002A7440" w14:paraId="4797A507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669D961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4.1. Алгебра логики высказываний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5C5280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79E049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423D3F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87E89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1F31A0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63BA18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8B1212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E51658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AFD04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AD5A8B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1B5DFB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954B06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100EE8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BCAD1C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EDFD13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69C46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39FAD4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C685A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E025F3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C0B8B0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0B74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4E2DED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B36E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DC6C64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DB1D47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0629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D43561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4B316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B4512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B343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B3002E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BEBD2E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10694F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48D0E9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746D74" w14:textId="2F4E3F8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</w:tr>
      <w:tr w:rsidR="00F026D9" w:rsidRPr="002A7440" w14:paraId="37F81A15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FA2C5A1" w14:textId="77777777" w:rsidR="00F026D9" w:rsidRPr="002A7440" w:rsidRDefault="00F026D9" w:rsidP="00F026D9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Подготовка к зачету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28471E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E13730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30BCE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7CB5FA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021680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C9FBC2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701798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EA0490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61F27C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444DB3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09AF7D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421EC2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46DB5A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FDE18C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668D5E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E3737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6D2311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21F6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46BFA1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D66940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4ACA6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743D22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1B18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0646AF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767BD2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CF4E1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8F39D8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EFF1E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4210AC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773E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D15FED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FDE789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C5F83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9CF9C5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CAE5B7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</w:p>
        </w:tc>
      </w:tr>
      <w:tr w:rsidR="00F026D9" w:rsidRPr="002A7440" w14:paraId="23DF7D7D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0D6B66" w14:textId="77777777" w:rsidR="00F026D9" w:rsidRPr="002A7440" w:rsidRDefault="00F026D9" w:rsidP="00F026D9">
            <w:pPr>
              <w:snapToGrid w:val="0"/>
              <w:jc w:val="right"/>
              <w:rPr>
                <w:b/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Всего за первый семестр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DE04B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14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68BAF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5D8D28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1114C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56F5A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1BD07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918CD7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78FAB4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DAA49C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8DC938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15A6F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6B45A8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000E6D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DA4E07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943C93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BEFB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B7929E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999F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A4C67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85F8BF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870E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160D57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9237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01ACA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448324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BE3B9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01E41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8B32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91CD23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B9E1B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3154A3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2CC781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928FED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4C4BC0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6DDDB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</w:p>
        </w:tc>
      </w:tr>
      <w:tr w:rsidR="00F026D9" w:rsidRPr="002A7440" w14:paraId="0EAF95D7" w14:textId="77777777" w:rsidTr="00F94F3F">
        <w:trPr>
          <w:trHeight w:val="155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FDDED3D" w14:textId="77777777" w:rsidR="00F026D9" w:rsidRPr="002A7440" w:rsidRDefault="00F026D9" w:rsidP="00F026D9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5. Математический анализ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FE32C4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4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92687F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63A14D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D3DA83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6A027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AEE796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9B5731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0DE69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D532A0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A7F66B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93831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A1898A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CA4A78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BB47F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2C5E1B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703E6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917066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5D897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6F713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C576D2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2412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E8AA83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65576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2D5B33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B49782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9295C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89EE6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8CCFB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108C26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76C2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59CA92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611EB4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87AC4E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8E1874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104839" w14:textId="67E7EC1E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</w:tr>
      <w:tr w:rsidR="00F026D9" w:rsidRPr="002A7440" w14:paraId="6B179094" w14:textId="77777777" w:rsidTr="00F94F3F">
        <w:trPr>
          <w:trHeight w:val="337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141880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5.1. Неопределённый интеграл и методы его вычислен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AFC8D3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20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5C3337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9ABE4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782F71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64E483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435EA9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75263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0485F9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38788C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98311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69FE23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B583C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48CA36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264D4B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427DA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DC2AF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F692CC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E6DEF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403ED4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5B20D2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AEE3D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26766B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BD8B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14B4D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96ACBA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402A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7B604C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E3014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BB5656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FDB0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A81DD9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31E484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BC80A5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4415BB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A68371F" w14:textId="475A1F14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2</w:t>
            </w:r>
          </w:p>
        </w:tc>
      </w:tr>
      <w:tr w:rsidR="00F026D9" w:rsidRPr="002A7440" w14:paraId="08955115" w14:textId="77777777" w:rsidTr="00F94F3F">
        <w:trPr>
          <w:trHeight w:val="36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2126253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lastRenderedPageBreak/>
              <w:t>Тема 5.2. Определённый интеграл и его приложен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652B4A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DE8AAA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1E8C16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95097B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D8EE4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3A908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5C790B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407981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263965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18C0AC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867FD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E20A4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8B13D1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28108B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B378C1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06897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D3EFF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A9EC3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8D7BBC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74B3A7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0F1FD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B45DD9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53ADC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F3E416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25FB00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F0214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63997D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3781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0A2C16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35FD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3E0B4D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E87627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ADA5E4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660AAC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848955" w14:textId="6767167C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</w:tr>
      <w:tr w:rsidR="00F026D9" w:rsidRPr="002A7440" w14:paraId="5DD9EB84" w14:textId="77777777" w:rsidTr="00F94F3F"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35445E1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5.3. Расширение понятия интеграла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309ABD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513496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FF3C18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553E1A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03E74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6CC906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0CD3BD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C7DF20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6BA326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02DAD5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3605E8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16BB5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A1E5DE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A04A06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E8AB8F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E7511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71FE73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F69B8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8B93C6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54ECAE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BD6F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901A42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036CC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16FA98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3C7D7E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3227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73E361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E5B7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3F88E4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77C2F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A7F50E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14F793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0EA53B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899EB9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3F0F453" w14:textId="78D6732D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2</w:t>
            </w:r>
          </w:p>
        </w:tc>
      </w:tr>
      <w:tr w:rsidR="00F026D9" w:rsidRPr="002A7440" w14:paraId="16012253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2D1F37" w14:textId="0DC1A6A1" w:rsidR="00F026D9" w:rsidRPr="002A7440" w:rsidRDefault="00F026D9" w:rsidP="00F026D9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6. Комплексный анализ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A1348E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2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0E0FAD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0509E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659313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6C2E0F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3CCAC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3C21D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DEAFE0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B1F88D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3D0779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F88C87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D80BEE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F27724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7575AD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D44D68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E6CC9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54384B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471B6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4F202E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3650C6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9A0B7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B6764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33A8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04A5A7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F7D4AE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AEE77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F39E8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534A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5929AF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F4EC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18DA40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1DA467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DCDCCE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B3A631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F84F26" w14:textId="560D8746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3</w:t>
            </w:r>
          </w:p>
        </w:tc>
      </w:tr>
      <w:tr w:rsidR="00F026D9" w:rsidRPr="002A7440" w14:paraId="3AA630D2" w14:textId="77777777" w:rsidTr="00F94F3F">
        <w:trPr>
          <w:trHeight w:val="9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8E8280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 xml:space="preserve">Тема 6.1. Комплексные числа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3132C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C74F02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D2ED4E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8AB552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FED7BF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4B9E70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AE0129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136F79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4C60F0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3CA82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B0C147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979344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9D8547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2D926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E5566B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214E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0F9CCD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55BC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C0DE5B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C33495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918BF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8B331C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89C88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DFD5F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B1F36D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86FFE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115788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BD7A8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31282A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C2DF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1EB637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E54DD0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8AFF99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206B13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C8FD31" w14:textId="600B6111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3</w:t>
            </w:r>
          </w:p>
        </w:tc>
      </w:tr>
      <w:tr w:rsidR="00F026D9" w:rsidRPr="002A7440" w14:paraId="32ECB2E9" w14:textId="77777777" w:rsidTr="00F94F3F">
        <w:trPr>
          <w:trHeight w:val="329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4ABB10C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6.2. Функции комплексного переменного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9B3DB2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3EB06B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A6D600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109428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4952E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6FDAA4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C7946B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39AE92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8EF044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484482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1D1B02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5F9EC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35B5DF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330712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4717CE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D2337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B0D2BE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933C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0250A0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7FE7E3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BFAD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D13BAB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DD9E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7CEAA8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E70A48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64C4A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EDA27C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575C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7F3533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D3B2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8641C6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3A2098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A53B09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7AB88E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AB09264" w14:textId="2F97C4CF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3</w:t>
            </w:r>
          </w:p>
        </w:tc>
      </w:tr>
      <w:tr w:rsidR="00F026D9" w:rsidRPr="002A7440" w14:paraId="21281221" w14:textId="77777777" w:rsidTr="00F94F3F">
        <w:trPr>
          <w:trHeight w:val="353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D987168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6.3. Производная функции комплексного переменного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C4377A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52F9F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4C7BE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E3B355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0797F2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00FE3F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AA659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08DF7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7114D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03A7D8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EEED86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BF07C8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E6E93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8EB5F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9E747F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C02E4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FBC8DC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7A3F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7794B8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53B1B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D4B4D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72B226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D4ACE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5F9022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CD5CC1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039AD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258407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EC41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1A5878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D833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6B0874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D42EA5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B24D7E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F7ACF7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576FF2B" w14:textId="6C6607CC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3</w:t>
            </w:r>
          </w:p>
        </w:tc>
      </w:tr>
      <w:tr w:rsidR="00F026D9" w:rsidRPr="002A7440" w14:paraId="3E02EF25" w14:textId="77777777" w:rsidTr="00F94F3F">
        <w:trPr>
          <w:trHeight w:val="363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4C38FC" w14:textId="77777777" w:rsidR="00F026D9" w:rsidRPr="002A7440" w:rsidRDefault="00F026D9" w:rsidP="00F026D9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7. Дифференциальные уравнен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C32C97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3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68346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AFEAA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ACAC7B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05C7B4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6F2AE7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71C946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E76069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E79A4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0179F2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541FF9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F8702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8F31F2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FFABC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86D03F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3E40C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447B33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B2085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1F5B0A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874E2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CE640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DFE79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C4422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22BACA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08ABF7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FC7F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5072E1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80F12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0AFCD6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8457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23D6D3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993133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A5629F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938BB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62E54A" w14:textId="21460BB5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3</w:t>
            </w:r>
          </w:p>
        </w:tc>
      </w:tr>
      <w:tr w:rsidR="00F026D9" w:rsidRPr="002A7440" w14:paraId="3408819C" w14:textId="77777777" w:rsidTr="00F94F3F">
        <w:trPr>
          <w:trHeight w:val="345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9D3F2D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7.1. Основные понят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88D67E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3D8F35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4FC67A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2219F6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EEDFB2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AC7F55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41C922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71ECF6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406C2C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26C61B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2EE174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300D30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1AD375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3014F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8A108D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DD1A6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14A329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3908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04CD51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E99020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03C8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14F13D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B8B7D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713E1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168F9A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3DD2E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5D0EF5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79B28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6C265B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50FB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4F9EC4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2EB1E9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102424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B678F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4A576A" w14:textId="173BD621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3</w:t>
            </w:r>
          </w:p>
        </w:tc>
      </w:tr>
      <w:tr w:rsidR="00F026D9" w:rsidRPr="002A7440" w14:paraId="29ACEF2F" w14:textId="77777777" w:rsidTr="00F94F3F">
        <w:trPr>
          <w:trHeight w:val="34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560FA24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7.2. Уравнения 1-ого порядка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46900F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B56949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38F39A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8A46D0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6F679F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8B1877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A7BE4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73C351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BCC7D4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EEEFE2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993DE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EE91DB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026AC7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6B1FC5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52B2DB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4A01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EFF56F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B756A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884559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7D3F3D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3E809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DD7A92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81DD0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209C39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BA1547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32468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EC969A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E75B7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9AC299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C34A8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B0F3FB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30C101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0D14C0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85F232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4D565BE" w14:textId="6D926C61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2</w:t>
            </w:r>
          </w:p>
        </w:tc>
      </w:tr>
      <w:tr w:rsidR="00F026D9" w:rsidRPr="002A7440" w14:paraId="5033ECC5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A60AAA6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lastRenderedPageBreak/>
              <w:t>Тема 7.3. Уравнения высших порядков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97F949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737EF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FDA2F4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54B26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C4DCE3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FEC42C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C9EA3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2AFC5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220B1F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B570D7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5AC80C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5D5E18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93A0CE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30EB6D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68A235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79848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CDE58C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FFCDE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88B4FC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37FF03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02C6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252A6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D7FB2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5CB8D5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CFA31F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B24F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4A63B4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3DC07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40D06E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F4AF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57C17F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4B0FD1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4EAD77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059B8B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D102A4E" w14:textId="2554AE84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2</w:t>
            </w:r>
          </w:p>
        </w:tc>
      </w:tr>
      <w:tr w:rsidR="00F026D9" w:rsidRPr="002A7440" w14:paraId="094C38C9" w14:textId="77777777" w:rsidTr="00F94F3F">
        <w:trPr>
          <w:trHeight w:val="429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0F13C3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 xml:space="preserve">Тема 7.4. Линейные дифференциальные уравнения </w:t>
            </w:r>
            <w:r w:rsidRPr="002A7440">
              <w:rPr>
                <w:i/>
                <w:sz w:val="22"/>
                <w:szCs w:val="22"/>
              </w:rPr>
              <w:t>n</w:t>
            </w:r>
            <w:r w:rsidRPr="002A7440">
              <w:rPr>
                <w:sz w:val="22"/>
                <w:szCs w:val="22"/>
              </w:rPr>
              <w:t>-ого порядка и системы уравнений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47603A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76A8A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9320FF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9AB6F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6A0BD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154A5A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7639EC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CF317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EA8FDF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423C9D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C041B1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490529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FBC5F4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89F7E5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9BE596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9563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7ECFE2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F025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B69E48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871D55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12DF9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919AF6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AD7B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2E1498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7CEFB5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DFC8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41D5D1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8864D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C90614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F0688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6E6384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0957E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67E128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D99CE8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0954385" w14:textId="3CB7B95F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2</w:t>
            </w:r>
          </w:p>
        </w:tc>
      </w:tr>
      <w:tr w:rsidR="00F026D9" w:rsidRPr="002A7440" w14:paraId="2593D5F2" w14:textId="77777777" w:rsidTr="00F94F3F">
        <w:trPr>
          <w:trHeight w:val="70"/>
        </w:trPr>
        <w:tc>
          <w:tcPr>
            <w:tcW w:w="193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C2B26F9" w14:textId="0BB7A6D7" w:rsidR="00F026D9" w:rsidRPr="002A7440" w:rsidRDefault="00F026D9" w:rsidP="00F026D9">
            <w:pPr>
              <w:snapToGrid w:val="0"/>
              <w:rPr>
                <w:b/>
                <w:bCs/>
                <w:sz w:val="22"/>
                <w:szCs w:val="22"/>
              </w:rPr>
            </w:pPr>
            <w:r w:rsidRPr="002A7440">
              <w:rPr>
                <w:b/>
                <w:bCs/>
                <w:sz w:val="22"/>
                <w:szCs w:val="22"/>
              </w:rPr>
              <w:t>Раздел 8. Операционное исчисление</w:t>
            </w: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E8301E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bCs/>
                <w:sz w:val="22"/>
                <w:szCs w:val="22"/>
              </w:rPr>
            </w:pPr>
            <w:r w:rsidRPr="002A7440">
              <w:rPr>
                <w:b/>
                <w:bCs/>
                <w:sz w:val="22"/>
                <w:szCs w:val="22"/>
              </w:rPr>
              <w:t>12</w:t>
            </w:r>
          </w:p>
        </w:tc>
        <w:tc>
          <w:tcPr>
            <w:tcW w:w="35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2EC3CB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BE28E8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D838F1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B1627E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C06613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BCCB57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75AE72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561C6B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311194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2034E2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3D9D8B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75C380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7DD4F6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03D43B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5ACC7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4B63ECE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3CEF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02A8391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0AA3134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66DA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364A2DC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AEEC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4236B1A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474AA62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D495B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177F35E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44159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7CFD3BE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F055B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3415929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3AA68D4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228649B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14C5B29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F601F0B" w14:textId="6F4F4CEC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1</w:t>
            </w:r>
          </w:p>
        </w:tc>
      </w:tr>
      <w:tr w:rsidR="00F026D9" w:rsidRPr="002A7440" w14:paraId="329E9E84" w14:textId="77777777" w:rsidTr="00F94F3F">
        <w:trPr>
          <w:trHeight w:val="70"/>
        </w:trPr>
        <w:tc>
          <w:tcPr>
            <w:tcW w:w="193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3835C96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8.1. Преобразование Лапласа</w:t>
            </w: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83BEC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639F14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7E9A0E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8CED10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34DC5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F5F2A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D6B1D4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4FFFF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51C982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504F03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97F8F9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B3B2F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E5D99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9DA501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73FB6C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54167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4EEF686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8499E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6710D0A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0B21E7D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90EE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724CC8C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BF112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6B01A1B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38A5CB3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0C4E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403DE0C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5017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0C77186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EF711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2FD28B7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3B3D6E0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3EB40BC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1C3441A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C6BF1E" w14:textId="5046EAA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1</w:t>
            </w:r>
          </w:p>
        </w:tc>
      </w:tr>
      <w:tr w:rsidR="00F026D9" w:rsidRPr="002A7440" w14:paraId="6D76C32D" w14:textId="77777777" w:rsidTr="00F94F3F">
        <w:trPr>
          <w:trHeight w:val="429"/>
        </w:trPr>
        <w:tc>
          <w:tcPr>
            <w:tcW w:w="193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3405C6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8.2. Операционный метод решения линейных дифференциальных уравнений</w:t>
            </w: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8CE2BE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8775F3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68C851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7DAA17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971317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68376E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C75392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81DB68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6F119F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A7DCB0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6E1E0F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281653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9159D6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D43E30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6ABF9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44071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6ED139B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A060C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02AD5B6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4F995A2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24B08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1F94655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01571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1D779B1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1085E45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95209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2311066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30198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5351188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26D8D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125AB71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3D2E72D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39F7EC7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77371C3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8436B44" w14:textId="4BA4D851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1</w:t>
            </w:r>
          </w:p>
        </w:tc>
      </w:tr>
      <w:tr w:rsidR="00F026D9" w:rsidRPr="002A7440" w14:paraId="6C05E4B7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2A8D63" w14:textId="77777777" w:rsidR="00F026D9" w:rsidRPr="002A7440" w:rsidRDefault="00F026D9" w:rsidP="00F026D9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Подготовка к экзамену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7EC22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3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8EABB3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01E0B6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A8F62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BF8917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9F20EE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6335B8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B4A7A1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33ACBD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1AA471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C75938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5AA2E1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B5EB3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A0E4B5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6C394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DDD38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C0986A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F00D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74F377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50F3BB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7224B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9F7161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16234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7542ED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396A67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DA07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F82B32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FAD8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E51872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C004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F62598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B12B9A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868714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9CE097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4D997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</w:p>
        </w:tc>
      </w:tr>
      <w:tr w:rsidR="00F026D9" w:rsidRPr="002A7440" w14:paraId="41111788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9242303" w14:textId="77777777" w:rsidR="00F026D9" w:rsidRPr="002A7440" w:rsidRDefault="00F026D9" w:rsidP="00F026D9">
            <w:pPr>
              <w:snapToGrid w:val="0"/>
              <w:jc w:val="right"/>
              <w:rPr>
                <w:b/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Всего за второй семестр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A5FFE8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14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FB49C7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EE2909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4D2B0A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CFB36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8238F2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7379F3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BE4B95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0A7BBF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DE1C4E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94B75D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EF36BB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789D2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D30DDD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6BA8B2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9CE3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4E89C1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B8500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BE40A0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662237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F81D9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293357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7F95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9A46A6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39299F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2909B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367B1A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169E7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ACA3CC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8AA0A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0429C0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669C06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207A21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E2F2D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28A5CA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</w:p>
        </w:tc>
      </w:tr>
      <w:tr w:rsidR="00F026D9" w:rsidRPr="002A7440" w14:paraId="718B1CCE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7C0A455" w14:textId="47DC5D63" w:rsidR="00F026D9" w:rsidRPr="002A7440" w:rsidRDefault="00F026D9" w:rsidP="00F026D9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9. Ряды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46D283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3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ADCAC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84948F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807A8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E873B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AD016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1CEF2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0E430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2EBB1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CD1CB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AD3F99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119FC0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CE675E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046053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94226A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D2C10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544A90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61A5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8FD1B1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1048CD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B948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99EE8E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8925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0F22F6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612480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32AA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5686CB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E66D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35D1EB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FA0E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37BA82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9EE1CB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ED11FD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7BFD9F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18D409" w14:textId="0E0B787D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5</w:t>
            </w:r>
          </w:p>
        </w:tc>
      </w:tr>
      <w:tr w:rsidR="00F026D9" w:rsidRPr="002A7440" w14:paraId="24EC1F04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DD0C3E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 xml:space="preserve">Тема 9.1. Числовые ряды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B2B4E5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76817D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F67BB6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98CEA2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E00D46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0E170A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AA71A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CD80BF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74FA2F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52B222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2CA6F9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B27AE8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5F2D2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A53651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C5AFBC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7AC16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559CB9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4CE9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4D5D25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9F4286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DFA7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13D756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CEAF2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D22AC8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642BCA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CDA5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4611CD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D1B4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22C808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CBAE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AAAF84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C04676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000CF6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A21D0E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58EF96" w14:textId="691A1DD0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1</w:t>
            </w:r>
          </w:p>
        </w:tc>
      </w:tr>
      <w:tr w:rsidR="00F026D9" w:rsidRPr="002A7440" w14:paraId="122ACFA1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6EA7E9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9.2. Функциональные ряды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D2C45B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0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7CA1C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6563C2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54DC81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4019E7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D2987C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D4AFF5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33686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C3A0F0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A5FCC9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839DAD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E8E7CC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5570A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7CF7D6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E0A9DE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5782D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042BA6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F70FB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323903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6605DA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4C6A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E74B98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FD210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FE8752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3E3968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11F9A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5A3626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0297B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683AF0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DC3E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AB16F9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12418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B67C94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7A28E3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23624B4" w14:textId="29F69C91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1</w:t>
            </w:r>
          </w:p>
        </w:tc>
      </w:tr>
      <w:tr w:rsidR="00F026D9" w:rsidRPr="002A7440" w14:paraId="7B346931" w14:textId="77777777" w:rsidTr="00F94F3F"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F6C1CD9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lastRenderedPageBreak/>
              <w:t xml:space="preserve">Тема 9.3. Ряды Фурье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19B5DA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06427E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D5AD1A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029071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022AB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2E7AA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23A13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ECDD2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FEBF12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98F983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4D0875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EE6233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DE2282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82A85E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5EE74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DC314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35BC63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CF054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B09D5D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35DBEF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51C7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DD20DA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625C1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72CC0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509BF7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34EC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F1657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E127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2A66A3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4BE4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94499E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7D0691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15D5A9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56969F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813D08D" w14:textId="74E11EA5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</w:tr>
      <w:tr w:rsidR="00F026D9" w:rsidRPr="002A7440" w14:paraId="5EC92614" w14:textId="77777777" w:rsidTr="00F94F3F">
        <w:trPr>
          <w:trHeight w:val="406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4B470F1" w14:textId="10AB7F75" w:rsidR="00F026D9" w:rsidRPr="002A7440" w:rsidRDefault="00F026D9" w:rsidP="00F026D9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10. Уравнения математической физики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95D960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8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650970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BDD7C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A0AF18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0E005B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48BA4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A1F7D2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5120E7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0C1293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57223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C8356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B67F3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3A90E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2D5015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0A185A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22F9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638835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4094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8B4029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CD43DF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5AD24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842A13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2FEC0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C7EF76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DE6E8A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779F7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2D617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FCAE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918934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D6F90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81BC95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082C5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9979E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3E6F95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F7AD88" w14:textId="7B619414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</w:tr>
      <w:tr w:rsidR="00F026D9" w:rsidRPr="002A7440" w14:paraId="2079BFAF" w14:textId="77777777" w:rsidTr="00F94F3F">
        <w:trPr>
          <w:trHeight w:val="36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5C6A7C7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10.1. Метод Фурье для уравнений мат. физики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11F675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CB691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8B68F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9462B2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F1B70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B07752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8269C3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C436FD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225D1E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FF3A75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166EB6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461968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ED77C4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C85A9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48D4D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19D82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B85414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26321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E5C420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45E87D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8E606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6144D3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E2367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850D2D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FB4765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2DB0E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8E8E6C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993F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0DD5AD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3DA1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4020C8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DA7857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B8DC3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4E4C84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E327C7" w14:textId="697AB215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5</w:t>
            </w:r>
          </w:p>
        </w:tc>
      </w:tr>
      <w:tr w:rsidR="00F026D9" w:rsidRPr="002A7440" w14:paraId="1CA79958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9BB4D80" w14:textId="77777777" w:rsidR="00F026D9" w:rsidRPr="002A7440" w:rsidRDefault="00F026D9" w:rsidP="00F026D9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11. Вероятность и статистика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19918C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4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958EFC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3F44CF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E3949C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6CFBA3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A27E44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76CCA1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3918F7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239FAD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559A4F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1A3F8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903961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9A2338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A03C0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42ACA6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A3BBA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C63587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6137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D66941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4B8BE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41C44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A14931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BC06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4F0402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FD9D5C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EA702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6DD91F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565A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488B47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0377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0DD6C5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992D6D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149ED8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C29073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05A56A" w14:textId="230EC259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</w:tr>
      <w:tr w:rsidR="00F026D9" w:rsidRPr="002A7440" w14:paraId="10019665" w14:textId="77777777" w:rsidTr="00F94F3F">
        <w:trPr>
          <w:trHeight w:val="353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4B28388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11.1. Элементарные задачи теории вероятностей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6CEBF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0A4803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1D703D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0BB046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A3E82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80E4E8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7E75E8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221E71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9AC126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94C106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61F303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589892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86012A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8B7ACC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96C966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D3B3A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5A008A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77BEB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7DD1F9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912CAC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F976E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D54450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8083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48FD91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D87CFD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C994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5D151E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3EB56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2C0E3C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EF93E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09BE6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6D9C21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AF7DC4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1CB37A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2419E0" w14:textId="08428755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3</w:t>
            </w:r>
          </w:p>
        </w:tc>
      </w:tr>
      <w:tr w:rsidR="00F026D9" w:rsidRPr="002A7440" w14:paraId="69F2473B" w14:textId="77777777" w:rsidTr="00F94F3F">
        <w:trPr>
          <w:trHeight w:val="363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F36973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11.2. Основные законы распределения. Системы случайных величин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021229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237DA9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3C9720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283F9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D1CAE3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0555C4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C3302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C1BC9E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1E369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F20AF6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3F68C0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467325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6027A0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8117E7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22DA68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5A2FD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AEAC1D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B5AC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3765FE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F4B0CE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3B7CF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E35273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2DE74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40DA21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A0F773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E2BD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DC39D8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7E60F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F5B9EC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E816F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AC591D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878C0F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B8FB81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3964DE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8387BCD" w14:textId="7B4E87CA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3</w:t>
            </w:r>
          </w:p>
        </w:tc>
      </w:tr>
      <w:tr w:rsidR="00F026D9" w:rsidRPr="002A7440" w14:paraId="190BDAA6" w14:textId="77777777" w:rsidTr="00F94F3F">
        <w:trPr>
          <w:trHeight w:val="345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EA38185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11.3. Обработка статистических данных и проверка гипотез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AC920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46BC22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05472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687D1A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383B55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ED075C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42ABA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EC0229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FB335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EEB8E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73927C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6B7C24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2A5E8F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1E792F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BFDE6F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929EB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1E0D96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004FD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9035FF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18477E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9444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2BCD30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F768D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E7EB32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DAC2AA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EDEF3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2FEC5A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18C1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798D77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8E495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6A0846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703DED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A89019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50F317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2E93E68" w14:textId="0EBC4E44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</w:tr>
      <w:tr w:rsidR="00F026D9" w:rsidRPr="002A7440" w14:paraId="62B3728C" w14:textId="77777777" w:rsidTr="00F94F3F">
        <w:trPr>
          <w:trHeight w:val="34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6CFD4FD" w14:textId="77777777" w:rsidR="00F026D9" w:rsidRPr="002A7440" w:rsidRDefault="00F026D9" w:rsidP="00F026D9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12. Численные методы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E2AE11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8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E0976C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1ED18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55970C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3484D7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7CFEF5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1EEAF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02A308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D94502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DD2FED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286894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4DD54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AFB756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BD4F41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A5359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5481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9AB14E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D185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FAB8D5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35ACE6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ACFFF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0E36EB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1AEB6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3C5732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8DEB95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791E4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88BD51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7A0BB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0209F8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9510C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7B0889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A75DA5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45CCE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ED3054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7E2738" w14:textId="6913402C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1</w:t>
            </w:r>
          </w:p>
        </w:tc>
      </w:tr>
      <w:tr w:rsidR="00F026D9" w:rsidRPr="002A7440" w14:paraId="3E0AA398" w14:textId="77777777" w:rsidTr="00F94F3F">
        <w:trPr>
          <w:trHeight w:val="53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3E5195" w14:textId="77777777" w:rsidR="00F026D9" w:rsidRPr="002A7440" w:rsidRDefault="00F026D9" w:rsidP="00F026D9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lastRenderedPageBreak/>
              <w:t>Тема 12.1. Методы решения алгебраических и дифференциальных уравнений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CC8A1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FDB2AD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608403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59384D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75B512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544BEA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952C7B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7C4700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60B81E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28288C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4C7082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29168C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6EAB7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3B494A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B87D4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ACAC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C3156A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D573B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6C639A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9DCE2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F9660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FCC3AE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C0B9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855030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061403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E850D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716AE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EBCE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42422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F100F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BF47B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130247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EF36D9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BBF8EC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D50AC3" w14:textId="2291BE0A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2</w:t>
            </w:r>
          </w:p>
        </w:tc>
      </w:tr>
      <w:tr w:rsidR="00F026D9" w:rsidRPr="002A7440" w14:paraId="17E3B75C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932E65F" w14:textId="690B75D1" w:rsidR="00F026D9" w:rsidRPr="002A7440" w:rsidRDefault="00F026D9" w:rsidP="00F026D9">
            <w:pPr>
              <w:autoSpaceDE w:val="0"/>
              <w:autoSpaceDN w:val="0"/>
              <w:adjustRightIn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13. Вариационное исчисление и оптимальное управление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0BC906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CFD44C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B44029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B256B6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596EA2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9A26EF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7875FB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F7061A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55EF98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798140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046064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96C67B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ED332E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75522A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81E82B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893C2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CD4D12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86EC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06DB4C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BBC5DB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48DF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0A673F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BC095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BF78C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088E47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B0E32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307EF3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7018D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175866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1D62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570E9D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7C6A18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A2F626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6DF5EA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23F77CC" w14:textId="4C34483E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</w:tr>
      <w:tr w:rsidR="00F026D9" w:rsidRPr="002A7440" w14:paraId="3EF3E572" w14:textId="77777777" w:rsidTr="00F94F3F">
        <w:trPr>
          <w:trHeight w:val="53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FE0DA1" w14:textId="77777777" w:rsidR="00F026D9" w:rsidRPr="002A7440" w:rsidRDefault="00F026D9" w:rsidP="00F026D9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13.1. Задачи вариационного исчисления. Функционал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5D9EB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89EF2C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4D39DE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55D34A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3B8E78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7979E4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A0016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B61BC2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7D17A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D019E4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221517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33E6BD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CBBE07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E9EE20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0527BE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9300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964D83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C83F2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92B8E5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7006AE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12352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38ED29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1E37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9F11D2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1F967B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BE66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B9346A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0B305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4A5D1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2DD6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154974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53C572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6E7931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D03784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92942C8" w14:textId="0CC45EB9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</w:tr>
      <w:tr w:rsidR="00F026D9" w:rsidRPr="002A7440" w14:paraId="0EB910C4" w14:textId="77777777" w:rsidTr="00F94F3F">
        <w:trPr>
          <w:trHeight w:val="53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DB62ABF" w14:textId="44285F2B" w:rsidR="00F026D9" w:rsidRPr="002A7440" w:rsidRDefault="00F026D9" w:rsidP="00F026D9">
            <w:pPr>
              <w:autoSpaceDE w:val="0"/>
              <w:autoSpaceDN w:val="0"/>
              <w:adjustRightIn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 xml:space="preserve">Раздел 14. Линейное </w:t>
            </w:r>
            <w:proofErr w:type="spellStart"/>
            <w:proofErr w:type="gramStart"/>
            <w:r w:rsidRPr="002A7440">
              <w:rPr>
                <w:b/>
                <w:sz w:val="22"/>
                <w:szCs w:val="22"/>
              </w:rPr>
              <w:t>программирова-ние</w:t>
            </w:r>
            <w:proofErr w:type="spellEnd"/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0929D2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3A4C59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3D814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994926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C2242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9F1F41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22DDD0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484A10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2209F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7E6328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52E774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2A1FA9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18387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3C235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D24E48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60B92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8AD103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5288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8000B8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4C6D6A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26207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0B712B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56193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4128DA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6D01EE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3D32A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BCCB16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BF28D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E8DB6A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652D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0C4877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8F165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258BD2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15E62A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FC864D" w14:textId="64729DC5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</w:tr>
      <w:tr w:rsidR="00F026D9" w:rsidRPr="002A7440" w14:paraId="0D43DCCF" w14:textId="77777777" w:rsidTr="00F94F3F">
        <w:trPr>
          <w:trHeight w:val="53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CC4EC0B" w14:textId="77777777" w:rsidR="00F026D9" w:rsidRPr="002A7440" w:rsidRDefault="00F026D9" w:rsidP="00F026D9">
            <w:p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 xml:space="preserve">Тема 14.1. Задачи линейного </w:t>
            </w:r>
            <w:proofErr w:type="spellStart"/>
            <w:proofErr w:type="gramStart"/>
            <w:r w:rsidRPr="002A7440">
              <w:rPr>
                <w:sz w:val="22"/>
                <w:szCs w:val="22"/>
              </w:rPr>
              <w:t>программирова-ния</w:t>
            </w:r>
            <w:proofErr w:type="spellEnd"/>
            <w:proofErr w:type="gramEnd"/>
            <w:r w:rsidRPr="002A7440">
              <w:rPr>
                <w:sz w:val="22"/>
                <w:szCs w:val="22"/>
              </w:rPr>
              <w:t xml:space="preserve">. Графический метод решения задач линейного </w:t>
            </w:r>
            <w:proofErr w:type="spellStart"/>
            <w:proofErr w:type="gramStart"/>
            <w:r w:rsidRPr="002A7440">
              <w:rPr>
                <w:sz w:val="22"/>
                <w:szCs w:val="22"/>
              </w:rPr>
              <w:t>программирова-ния</w:t>
            </w:r>
            <w:proofErr w:type="spellEnd"/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9A04EB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F8B1E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CDA23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D4F3E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39E535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BF009B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2B0CA6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350C77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D015DC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8784A1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9BEBB7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2B2BD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3D758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D28C4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5CE15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3D235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809F2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5CAD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723A51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D8187C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41982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877145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54375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8DB76A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664603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B7BD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059BAF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799B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A80A31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FECB7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0D0104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0C9C2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3CE63E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FDB341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76A1F6A" w14:textId="1C1B821C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</w:tr>
      <w:tr w:rsidR="00F026D9" w:rsidRPr="002A7440" w14:paraId="6CA29CCE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7AA69F" w14:textId="77777777" w:rsidR="00F026D9" w:rsidRPr="002A7440" w:rsidRDefault="00F026D9" w:rsidP="00F026D9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Подготовка к экзамену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F570F2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3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9ED52D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090C04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C2C3A8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7CE40B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E96312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2E8A29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1B2A3F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D49398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D3016F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8ED69A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FC065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D8CE29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0DCCB2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169DE3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7F08C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57F71A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37436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4224B7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2B60E2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4942D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E96CC3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251FB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D3F739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436C1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5585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6BA44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891B7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DF08E5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2343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3EAF9A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87942E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F07943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0CD0F9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DAF98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</w:p>
        </w:tc>
      </w:tr>
      <w:tr w:rsidR="00F026D9" w:rsidRPr="002A7440" w14:paraId="4C82D4C9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668E09" w14:textId="77777777" w:rsidR="00F026D9" w:rsidRPr="002A7440" w:rsidRDefault="00F026D9" w:rsidP="00F026D9">
            <w:pPr>
              <w:snapToGrid w:val="0"/>
              <w:jc w:val="right"/>
              <w:rPr>
                <w:b/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Всего за третий семестр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A63CB3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14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177853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3EB4C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DAACED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CD50E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BA510C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6813C9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6FE63C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8463A2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931F63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CBF3BC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F640F3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CA7877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05CB8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35EFE2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49B3E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C88720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C266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0A91FF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3D3B6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1D8A82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B5762C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749BE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E8D7DD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521EFF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0749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6855066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A0B7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64750E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7013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6F5576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277A9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95C63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2E23F5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A5B7A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</w:p>
        </w:tc>
      </w:tr>
      <w:tr w:rsidR="00F026D9" w:rsidRPr="002A7440" w14:paraId="30CF3A20" w14:textId="77777777" w:rsidTr="00F94F3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22A046D" w14:textId="77777777" w:rsidR="00F026D9" w:rsidRPr="002A7440" w:rsidRDefault="00F026D9" w:rsidP="00F026D9">
            <w:pPr>
              <w:snapToGrid w:val="0"/>
              <w:jc w:val="right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ИТОГО: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F8A88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43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66489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4FAB06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4D3A9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DCD023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CDB4955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39908A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EF145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ED181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8C2F2B1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9E5483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0F5C1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44D95F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F7FA91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F87525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FA6A8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7595207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AC859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D8E1B1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FB3343F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E859E3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4CD1CD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D7AFC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C8053E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2202F5E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6108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475BE2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0D8CBB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6DCA73D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08D00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F21D34A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FB3BEE9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DAFC264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AC156B0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627680C" w14:textId="77777777" w:rsidR="00F026D9" w:rsidRPr="002A7440" w:rsidRDefault="00F026D9" w:rsidP="00F026D9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highlight w:val="green"/>
              </w:rPr>
            </w:pPr>
          </w:p>
        </w:tc>
      </w:tr>
    </w:tbl>
    <w:p w14:paraId="22F13FE8" w14:textId="77777777" w:rsidR="00DD2C23" w:rsidRPr="00223E47" w:rsidRDefault="00DD2C23" w:rsidP="00DD2C23">
      <w:pPr>
        <w:pStyle w:val="Iauiue"/>
        <w:widowControl w:val="0"/>
        <w:ind w:right="-57" w:firstLine="748"/>
        <w:jc w:val="center"/>
        <w:rPr>
          <w:sz w:val="28"/>
          <w:szCs w:val="28"/>
          <w:lang w:val="ru-RU"/>
        </w:rPr>
      </w:pPr>
    </w:p>
    <w:p w14:paraId="1C2D7DAD" w14:textId="77777777" w:rsidR="00DD2C23" w:rsidRPr="00223E47" w:rsidRDefault="00DD2C23" w:rsidP="00DD2C23">
      <w:pPr>
        <w:jc w:val="center"/>
        <w:rPr>
          <w:sz w:val="24"/>
          <w:szCs w:val="24"/>
        </w:rPr>
        <w:sectPr w:rsidR="00DD2C23" w:rsidRPr="00223E47" w:rsidSect="00AB748E">
          <w:footerReference w:type="default" r:id="rId10"/>
          <w:pgSz w:w="16838" w:h="11906" w:orient="landscape"/>
          <w:pgMar w:top="851" w:right="1134" w:bottom="567" w:left="1134" w:header="709" w:footer="709" w:gutter="0"/>
          <w:cols w:space="708"/>
          <w:docGrid w:linePitch="360"/>
        </w:sectPr>
      </w:pPr>
    </w:p>
    <w:p w14:paraId="183B19E3" w14:textId="77777777" w:rsidR="00DD2C23" w:rsidRPr="00223E47" w:rsidRDefault="004658F2" w:rsidP="00656C8F">
      <w:pPr>
        <w:pStyle w:val="a8"/>
        <w:numPr>
          <w:ilvl w:val="0"/>
          <w:numId w:val="1"/>
        </w:numPr>
        <w:tabs>
          <w:tab w:val="clear" w:pos="644"/>
          <w:tab w:val="num" w:pos="0"/>
        </w:tabs>
        <w:ind w:left="0" w:firstLine="0"/>
        <w:jc w:val="center"/>
        <w:rPr>
          <w:b/>
          <w:bCs/>
          <w:sz w:val="28"/>
          <w:szCs w:val="28"/>
        </w:rPr>
      </w:pPr>
      <w:r w:rsidRPr="00223E47">
        <w:rPr>
          <w:b/>
          <w:bCs/>
          <w:sz w:val="28"/>
          <w:szCs w:val="28"/>
        </w:rPr>
        <w:lastRenderedPageBreak/>
        <w:t>Содержание дисциплины</w:t>
      </w:r>
    </w:p>
    <w:p w14:paraId="5D42DD6D" w14:textId="77777777" w:rsidR="00593B1B" w:rsidRDefault="00593B1B" w:rsidP="002A7440">
      <w:pPr>
        <w:jc w:val="center"/>
        <w:rPr>
          <w:sz w:val="28"/>
          <w:szCs w:val="28"/>
          <w:lang w:val="en-US"/>
        </w:rPr>
      </w:pPr>
    </w:p>
    <w:p w14:paraId="2E5CCA3F" w14:textId="2CAF5454" w:rsidR="00EE5626" w:rsidRPr="002A7440" w:rsidRDefault="00593B1B" w:rsidP="002A7440">
      <w:pPr>
        <w:jc w:val="center"/>
        <w:rPr>
          <w:b/>
          <w:sz w:val="28"/>
          <w:szCs w:val="28"/>
        </w:rPr>
      </w:pPr>
      <w:r w:rsidRPr="002A7440">
        <w:rPr>
          <w:b/>
          <w:sz w:val="28"/>
          <w:szCs w:val="28"/>
          <w:lang w:val="en-US"/>
        </w:rPr>
        <w:t>I</w:t>
      </w:r>
      <w:r w:rsidRPr="002A7440">
        <w:rPr>
          <w:b/>
          <w:sz w:val="28"/>
          <w:szCs w:val="28"/>
        </w:rPr>
        <w:t xml:space="preserve"> семестр</w:t>
      </w:r>
    </w:p>
    <w:p w14:paraId="184D82B0" w14:textId="74551464" w:rsidR="003E4994" w:rsidRPr="00D47338" w:rsidRDefault="003E4994" w:rsidP="002A7440">
      <w:pPr>
        <w:jc w:val="center"/>
        <w:rPr>
          <w:sz w:val="28"/>
          <w:szCs w:val="28"/>
        </w:rPr>
      </w:pPr>
      <w:r w:rsidRPr="00D47338">
        <w:rPr>
          <w:b/>
          <w:i/>
          <w:sz w:val="28"/>
          <w:szCs w:val="28"/>
        </w:rPr>
        <w:t>Раздел 1. Алгебра</w:t>
      </w:r>
      <w:r w:rsidR="00B22ED5" w:rsidRPr="00D47338">
        <w:rPr>
          <w:b/>
          <w:i/>
          <w:sz w:val="28"/>
          <w:szCs w:val="28"/>
        </w:rPr>
        <w:t xml:space="preserve"> </w:t>
      </w:r>
      <w:r w:rsidR="00B22ED5" w:rsidRPr="00D47338">
        <w:rPr>
          <w:sz w:val="28"/>
          <w:szCs w:val="28"/>
        </w:rPr>
        <w:t>(24 часа)</w:t>
      </w:r>
    </w:p>
    <w:p w14:paraId="015AAB77" w14:textId="00F80367" w:rsidR="00434F99" w:rsidRPr="00D47338" w:rsidRDefault="00434F99" w:rsidP="00D47338">
      <w:pPr>
        <w:ind w:firstLine="709"/>
        <w:rPr>
          <w:b/>
          <w:i/>
          <w:sz w:val="28"/>
          <w:szCs w:val="28"/>
        </w:rPr>
      </w:pPr>
      <w:r w:rsidRPr="00D47338">
        <w:rPr>
          <w:sz w:val="28"/>
          <w:szCs w:val="28"/>
        </w:rPr>
        <w:t xml:space="preserve">Тема 1.1. </w:t>
      </w:r>
      <w:r w:rsidR="00D47338" w:rsidRPr="00D47338">
        <w:rPr>
          <w:sz w:val="28"/>
          <w:szCs w:val="28"/>
        </w:rPr>
        <w:t>Алгебра матриц, определители.</w:t>
      </w:r>
    </w:p>
    <w:p w14:paraId="3AC995EB" w14:textId="2527C26E" w:rsidR="004658F2" w:rsidRPr="00D47338" w:rsidRDefault="004658F2" w:rsidP="00434F99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.</w:t>
      </w:r>
      <w:r w:rsidR="003E4994" w:rsidRPr="00D47338">
        <w:rPr>
          <w:sz w:val="28"/>
          <w:szCs w:val="28"/>
        </w:rPr>
        <w:t xml:space="preserve"> </w:t>
      </w:r>
      <w:r w:rsidRPr="00D47338">
        <w:rPr>
          <w:sz w:val="28"/>
          <w:szCs w:val="28"/>
        </w:rPr>
        <w:t xml:space="preserve">Определители, их свойства. Миноры, алгебраические дополнения. Вычисление определителей. Системы линейных уравнений. Формулы </w:t>
      </w:r>
      <w:proofErr w:type="spellStart"/>
      <w:r w:rsidRPr="00D47338">
        <w:rPr>
          <w:sz w:val="28"/>
          <w:szCs w:val="28"/>
        </w:rPr>
        <w:t>Крамера</w:t>
      </w:r>
      <w:proofErr w:type="spellEnd"/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62891A02" w14:textId="1A489653" w:rsidR="00DA0CFC" w:rsidRPr="00D47338" w:rsidRDefault="00DA0CFC" w:rsidP="002A7440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</w:t>
      </w:r>
      <w:r w:rsidR="00B22ED5" w:rsidRPr="00D47338">
        <w:rPr>
          <w:sz w:val="28"/>
          <w:szCs w:val="28"/>
        </w:rPr>
        <w:t xml:space="preserve"> [</w:t>
      </w:r>
      <w:r w:rsidR="00703066" w:rsidRPr="00D47338">
        <w:rPr>
          <w:sz w:val="28"/>
          <w:szCs w:val="28"/>
        </w:rPr>
        <w:t>6, 11, 16, 18, 24, 25</w:t>
      </w:r>
      <w:r w:rsidR="00B22ED5" w:rsidRPr="00D47338">
        <w:rPr>
          <w:sz w:val="28"/>
          <w:szCs w:val="28"/>
        </w:rPr>
        <w:t>].</w:t>
      </w:r>
    </w:p>
    <w:p w14:paraId="4D81F98B" w14:textId="041B48FA" w:rsidR="00B22ED5" w:rsidRPr="00D47338" w:rsidRDefault="003E4994" w:rsidP="00871BBA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1.</w:t>
      </w:r>
      <w:r w:rsidR="00DA0CFC" w:rsidRPr="00D47338">
        <w:rPr>
          <w:sz w:val="28"/>
          <w:szCs w:val="28"/>
        </w:rPr>
        <w:t xml:space="preserve"> </w:t>
      </w:r>
      <w:r w:rsidRPr="00D47338">
        <w:rPr>
          <w:sz w:val="28"/>
          <w:szCs w:val="28"/>
        </w:rPr>
        <w:t>Определители и их вычисление. (2 часа).</w:t>
      </w:r>
    </w:p>
    <w:p w14:paraId="40B79D10" w14:textId="25CB445C" w:rsidR="00DA0CFC" w:rsidRPr="00D47338" w:rsidRDefault="00DA0CFC" w:rsidP="002A7440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</w:t>
      </w:r>
      <w:r w:rsidR="00B22ED5" w:rsidRPr="00D47338">
        <w:rPr>
          <w:sz w:val="28"/>
          <w:szCs w:val="28"/>
        </w:rPr>
        <w:t xml:space="preserve"> [</w:t>
      </w:r>
      <w:r w:rsidR="00703066" w:rsidRPr="00D47338">
        <w:rPr>
          <w:sz w:val="28"/>
          <w:szCs w:val="28"/>
        </w:rPr>
        <w:t>6, 11, 16, 18, 24, 25</w:t>
      </w:r>
      <w:r w:rsidR="00B22ED5" w:rsidRPr="00D47338">
        <w:rPr>
          <w:sz w:val="28"/>
          <w:szCs w:val="28"/>
        </w:rPr>
        <w:t>].</w:t>
      </w:r>
    </w:p>
    <w:p w14:paraId="5A60EFC3" w14:textId="4BE9AE41" w:rsidR="00B22ED5" w:rsidRPr="00D47338" w:rsidRDefault="003E4994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</w:t>
      </w:r>
      <w:r w:rsidR="00B22ED5" w:rsidRPr="00D47338">
        <w:rPr>
          <w:sz w:val="28"/>
          <w:szCs w:val="28"/>
        </w:rPr>
        <w:t>амостоятельная работа студента. Работа с лекционным материалом</w:t>
      </w:r>
      <w:r w:rsidR="00703066" w:rsidRPr="00D47338">
        <w:rPr>
          <w:sz w:val="28"/>
          <w:szCs w:val="28"/>
        </w:rPr>
        <w:t xml:space="preserve"> и дополнительной литературой</w:t>
      </w:r>
      <w:r w:rsidR="00B22ED5" w:rsidRPr="00D47338">
        <w:rPr>
          <w:sz w:val="28"/>
          <w:szCs w:val="28"/>
        </w:rPr>
        <w:t xml:space="preserve">. Выполнение и подготовка к защите </w:t>
      </w:r>
      <w:proofErr w:type="spellStart"/>
      <w:r w:rsidR="00B22ED5" w:rsidRPr="00D47338">
        <w:rPr>
          <w:sz w:val="28"/>
          <w:szCs w:val="28"/>
        </w:rPr>
        <w:t>КДЗ</w:t>
      </w:r>
      <w:proofErr w:type="spellEnd"/>
      <w:r w:rsidR="00B22ED5" w:rsidRPr="00D47338">
        <w:rPr>
          <w:sz w:val="28"/>
          <w:szCs w:val="28"/>
        </w:rPr>
        <w:t xml:space="preserve"> (</w:t>
      </w:r>
      <w:r w:rsidR="00703066" w:rsidRPr="00D47338">
        <w:rPr>
          <w:sz w:val="28"/>
          <w:szCs w:val="28"/>
        </w:rPr>
        <w:t>2</w:t>
      </w:r>
      <w:r w:rsidR="00B22ED5" w:rsidRPr="00D47338">
        <w:rPr>
          <w:sz w:val="28"/>
          <w:szCs w:val="28"/>
        </w:rPr>
        <w:t xml:space="preserve"> часа).</w:t>
      </w:r>
    </w:p>
    <w:p w14:paraId="334E352A" w14:textId="0812AF1E" w:rsidR="00DA0CFC" w:rsidRPr="00D47338" w:rsidRDefault="00DA0CFC" w:rsidP="002A7440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</w:t>
      </w:r>
      <w:r w:rsidR="00B22ED5" w:rsidRPr="00D47338">
        <w:rPr>
          <w:sz w:val="28"/>
          <w:szCs w:val="28"/>
        </w:rPr>
        <w:t xml:space="preserve"> [</w:t>
      </w:r>
      <w:r w:rsidR="00703066" w:rsidRPr="00D47338">
        <w:rPr>
          <w:sz w:val="28"/>
          <w:szCs w:val="28"/>
        </w:rPr>
        <w:t>6, 11, 16, 18, 24, 25</w:t>
      </w:r>
      <w:r w:rsidR="00B22ED5" w:rsidRPr="00D47338">
        <w:rPr>
          <w:sz w:val="28"/>
          <w:szCs w:val="28"/>
        </w:rPr>
        <w:t>]</w:t>
      </w:r>
      <w:r w:rsidRPr="00D47338">
        <w:rPr>
          <w:sz w:val="28"/>
          <w:szCs w:val="28"/>
        </w:rPr>
        <w:t>.</w:t>
      </w:r>
    </w:p>
    <w:p w14:paraId="58766FA9" w14:textId="0E18DFAA" w:rsidR="00D47338" w:rsidRPr="00D47338" w:rsidRDefault="00D47338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1.2. Решение систем линейных уравнений.</w:t>
      </w:r>
    </w:p>
    <w:p w14:paraId="5A5A4A99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2. Матрицы, действия над ними. Обратная матрица. Решение систем линейных уравнений матричным методом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261D1A88" w14:textId="5E6CB8E0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703066" w:rsidRPr="00D47338">
        <w:rPr>
          <w:sz w:val="28"/>
          <w:szCs w:val="28"/>
        </w:rPr>
        <w:t>6, 11, 16, 18, 24, 25</w:t>
      </w:r>
      <w:r w:rsidRPr="00D47338">
        <w:rPr>
          <w:sz w:val="28"/>
          <w:szCs w:val="28"/>
        </w:rPr>
        <w:t>].</w:t>
      </w:r>
    </w:p>
    <w:p w14:paraId="7F1DDC0E" w14:textId="1614B053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2.</w:t>
      </w:r>
      <w:r w:rsidRPr="00D47338">
        <w:rPr>
          <w:sz w:val="28"/>
          <w:szCs w:val="28"/>
        </w:rPr>
        <w:t xml:space="preserve"> </w:t>
      </w:r>
      <w:r w:rsidR="00E11EE7" w:rsidRPr="00D47338">
        <w:rPr>
          <w:sz w:val="28"/>
          <w:szCs w:val="28"/>
        </w:rPr>
        <w:t xml:space="preserve">Матрицы и действия над ними, обратная матрица </w:t>
      </w:r>
      <w:r w:rsidRPr="00D47338">
        <w:rPr>
          <w:sz w:val="28"/>
          <w:szCs w:val="28"/>
        </w:rPr>
        <w:t>(2 часа).</w:t>
      </w:r>
    </w:p>
    <w:p w14:paraId="458FAD03" w14:textId="0BFD58DF" w:rsidR="00B22ED5" w:rsidRPr="00D47338" w:rsidRDefault="00B22ED5" w:rsidP="002A7440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703066" w:rsidRPr="00D47338">
        <w:rPr>
          <w:sz w:val="28"/>
          <w:szCs w:val="28"/>
        </w:rPr>
        <w:t>6, 11, 16, 18, 24, 25</w:t>
      </w:r>
      <w:r w:rsidRPr="00D47338">
        <w:rPr>
          <w:sz w:val="28"/>
          <w:szCs w:val="28"/>
        </w:rPr>
        <w:t>].</w:t>
      </w:r>
    </w:p>
    <w:p w14:paraId="339BE510" w14:textId="401F7C21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амостоятельная работа студента. Работа с лекционным материалом</w:t>
      </w:r>
      <w:r w:rsidR="00703066" w:rsidRPr="00D47338">
        <w:rPr>
          <w:sz w:val="28"/>
          <w:szCs w:val="28"/>
        </w:rPr>
        <w:t xml:space="preserve"> и дополнительной литературой</w:t>
      </w:r>
      <w:r w:rsidRPr="00D47338">
        <w:rPr>
          <w:sz w:val="28"/>
          <w:szCs w:val="28"/>
        </w:rPr>
        <w:t xml:space="preserve">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703066" w:rsidRPr="00D47338">
        <w:rPr>
          <w:sz w:val="28"/>
          <w:szCs w:val="28"/>
        </w:rPr>
        <w:t>2</w:t>
      </w:r>
      <w:r w:rsidRPr="00D47338">
        <w:rPr>
          <w:sz w:val="28"/>
          <w:szCs w:val="28"/>
        </w:rPr>
        <w:t xml:space="preserve"> часа).</w:t>
      </w:r>
    </w:p>
    <w:p w14:paraId="25D6898D" w14:textId="11472148" w:rsidR="003E4994" w:rsidRPr="00D47338" w:rsidRDefault="00B22ED5" w:rsidP="002A7440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703066" w:rsidRPr="00D47338">
        <w:rPr>
          <w:sz w:val="28"/>
          <w:szCs w:val="28"/>
        </w:rPr>
        <w:t>6, 11, 16, 18, 24, 25</w:t>
      </w:r>
      <w:r w:rsidRPr="00D47338">
        <w:rPr>
          <w:sz w:val="28"/>
          <w:szCs w:val="28"/>
        </w:rPr>
        <w:t>].</w:t>
      </w:r>
    </w:p>
    <w:p w14:paraId="54ECAE37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3. Решение произволь</w:t>
      </w:r>
      <w:r w:rsidR="00871BBA" w:rsidRPr="00D47338">
        <w:rPr>
          <w:sz w:val="28"/>
          <w:szCs w:val="28"/>
        </w:rPr>
        <w:t xml:space="preserve">ных систем линейных уравнений. </w:t>
      </w:r>
      <w:r w:rsidRPr="00D47338">
        <w:rPr>
          <w:sz w:val="28"/>
          <w:szCs w:val="28"/>
        </w:rPr>
        <w:t>Метод Гаусса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41C3271D" w14:textId="70D47875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703066" w:rsidRPr="00D47338">
        <w:rPr>
          <w:sz w:val="28"/>
          <w:szCs w:val="28"/>
        </w:rPr>
        <w:t>6, 11, 16, 18, 24, 25</w:t>
      </w:r>
      <w:r w:rsidRPr="00D47338">
        <w:rPr>
          <w:sz w:val="28"/>
          <w:szCs w:val="28"/>
        </w:rPr>
        <w:t>].</w:t>
      </w:r>
    </w:p>
    <w:p w14:paraId="76C05820" w14:textId="5CDA5E49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3.</w:t>
      </w:r>
      <w:r w:rsidRPr="00D47338">
        <w:rPr>
          <w:sz w:val="28"/>
          <w:szCs w:val="28"/>
        </w:rPr>
        <w:t xml:space="preserve"> </w:t>
      </w:r>
      <w:r w:rsidR="00E11EE7" w:rsidRPr="00D47338">
        <w:rPr>
          <w:sz w:val="28"/>
          <w:szCs w:val="28"/>
        </w:rPr>
        <w:t xml:space="preserve">Системы линейных уравнений </w:t>
      </w:r>
      <w:r w:rsidRPr="00D47338">
        <w:rPr>
          <w:sz w:val="28"/>
          <w:szCs w:val="28"/>
        </w:rPr>
        <w:t>(2 часа).</w:t>
      </w:r>
    </w:p>
    <w:p w14:paraId="4C01C699" w14:textId="221E0E47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703066" w:rsidRPr="00D47338">
        <w:rPr>
          <w:sz w:val="28"/>
          <w:szCs w:val="28"/>
        </w:rPr>
        <w:t>6, 11, 16, 18, 24, 25</w:t>
      </w:r>
      <w:r w:rsidRPr="00D47338">
        <w:rPr>
          <w:sz w:val="28"/>
          <w:szCs w:val="28"/>
        </w:rPr>
        <w:t>].</w:t>
      </w:r>
    </w:p>
    <w:p w14:paraId="7B2CC8E6" w14:textId="30CA4906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амостоятельная работа студента. Работа с лекционным материалом</w:t>
      </w:r>
      <w:r w:rsidR="00703066" w:rsidRPr="00D47338">
        <w:rPr>
          <w:sz w:val="28"/>
          <w:szCs w:val="28"/>
        </w:rPr>
        <w:t xml:space="preserve"> и дополнительной литературой</w:t>
      </w:r>
      <w:r w:rsidRPr="00D47338">
        <w:rPr>
          <w:sz w:val="28"/>
          <w:szCs w:val="28"/>
        </w:rPr>
        <w:t xml:space="preserve">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703066" w:rsidRPr="00D47338">
        <w:rPr>
          <w:sz w:val="28"/>
          <w:szCs w:val="28"/>
        </w:rPr>
        <w:t>2</w:t>
      </w:r>
      <w:r w:rsidRPr="00D47338">
        <w:rPr>
          <w:sz w:val="28"/>
          <w:szCs w:val="28"/>
        </w:rPr>
        <w:t xml:space="preserve"> часа).</w:t>
      </w:r>
    </w:p>
    <w:p w14:paraId="37618AC3" w14:textId="76167150" w:rsidR="003E4994" w:rsidRPr="00D47338" w:rsidRDefault="00B22ED5" w:rsidP="002A7440">
      <w:pPr>
        <w:ind w:left="993" w:hanging="993"/>
        <w:jc w:val="right"/>
        <w:rPr>
          <w:sz w:val="28"/>
          <w:szCs w:val="28"/>
          <w:highlight w:val="green"/>
        </w:rPr>
      </w:pPr>
      <w:r w:rsidRPr="00D47338">
        <w:rPr>
          <w:sz w:val="28"/>
          <w:szCs w:val="28"/>
        </w:rPr>
        <w:t>Литература [</w:t>
      </w:r>
      <w:r w:rsidR="00703066" w:rsidRPr="00D47338">
        <w:rPr>
          <w:sz w:val="28"/>
          <w:szCs w:val="28"/>
        </w:rPr>
        <w:t>6, 11, 16, 18, 24, 25</w:t>
      </w:r>
      <w:r w:rsidRPr="00D47338">
        <w:rPr>
          <w:sz w:val="28"/>
          <w:szCs w:val="28"/>
        </w:rPr>
        <w:t>].</w:t>
      </w:r>
    </w:p>
    <w:p w14:paraId="34151A01" w14:textId="77777777" w:rsidR="003E4994" w:rsidRPr="00D47338" w:rsidRDefault="003E4994" w:rsidP="004658F2">
      <w:pPr>
        <w:ind w:left="993" w:hanging="993"/>
        <w:jc w:val="both"/>
        <w:rPr>
          <w:sz w:val="28"/>
          <w:szCs w:val="28"/>
          <w:highlight w:val="green"/>
        </w:rPr>
      </w:pPr>
    </w:p>
    <w:p w14:paraId="51E8C7AC" w14:textId="3B444EB7" w:rsidR="004658F2" w:rsidRPr="00D47338" w:rsidRDefault="002F0E21" w:rsidP="00B26A98">
      <w:pPr>
        <w:ind w:left="993" w:hanging="993"/>
        <w:jc w:val="center"/>
        <w:rPr>
          <w:b/>
          <w:i/>
          <w:sz w:val="28"/>
          <w:szCs w:val="28"/>
        </w:rPr>
      </w:pPr>
      <w:r w:rsidRPr="00D47338">
        <w:rPr>
          <w:b/>
          <w:i/>
          <w:sz w:val="28"/>
          <w:szCs w:val="28"/>
        </w:rPr>
        <w:t>Раздел 2. Геометрия</w:t>
      </w:r>
      <w:r w:rsidR="00B26A98" w:rsidRPr="00D47338">
        <w:rPr>
          <w:b/>
          <w:i/>
          <w:sz w:val="28"/>
          <w:szCs w:val="28"/>
        </w:rPr>
        <w:t xml:space="preserve"> </w:t>
      </w:r>
      <w:r w:rsidR="00AE626B" w:rsidRPr="00D47338">
        <w:rPr>
          <w:sz w:val="28"/>
          <w:szCs w:val="28"/>
        </w:rPr>
        <w:t>(</w:t>
      </w:r>
      <w:r w:rsidR="00B22ED5" w:rsidRPr="00D47338">
        <w:rPr>
          <w:sz w:val="28"/>
          <w:szCs w:val="28"/>
        </w:rPr>
        <w:t>42</w:t>
      </w:r>
      <w:r w:rsidR="00AE626B" w:rsidRPr="00D47338">
        <w:rPr>
          <w:sz w:val="28"/>
          <w:szCs w:val="28"/>
        </w:rPr>
        <w:t xml:space="preserve"> час</w:t>
      </w:r>
      <w:r w:rsidR="00B22ED5" w:rsidRPr="00D47338">
        <w:rPr>
          <w:sz w:val="28"/>
          <w:szCs w:val="28"/>
        </w:rPr>
        <w:t>а</w:t>
      </w:r>
      <w:r w:rsidR="004658F2" w:rsidRPr="00D47338">
        <w:rPr>
          <w:sz w:val="28"/>
          <w:szCs w:val="28"/>
        </w:rPr>
        <w:t>)</w:t>
      </w:r>
    </w:p>
    <w:p w14:paraId="3A250B6D" w14:textId="48819C9F" w:rsidR="00D47338" w:rsidRPr="00D47338" w:rsidRDefault="00D47338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2.1. Векторная алгебра.</w:t>
      </w:r>
    </w:p>
    <w:p w14:paraId="6A40F7AF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4. Векторы. Линейные операции над векторами. Проекция вектора. Определение базиса. Разложение вектора по базисным векторам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506D0946" w14:textId="6360823A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11, 14, 18, 24, 25</w:t>
      </w:r>
      <w:r w:rsidRPr="00D47338">
        <w:rPr>
          <w:sz w:val="28"/>
          <w:szCs w:val="28"/>
        </w:rPr>
        <w:t>].</w:t>
      </w:r>
    </w:p>
    <w:p w14:paraId="0209AA82" w14:textId="2096F8D9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4.</w:t>
      </w:r>
      <w:r w:rsidR="00E11EE7" w:rsidRPr="00D47338">
        <w:rPr>
          <w:spacing w:val="-12"/>
          <w:sz w:val="28"/>
          <w:szCs w:val="28"/>
        </w:rPr>
        <w:t xml:space="preserve"> </w:t>
      </w:r>
      <w:r w:rsidR="00E11EE7" w:rsidRPr="00D47338">
        <w:rPr>
          <w:sz w:val="28"/>
          <w:szCs w:val="28"/>
        </w:rPr>
        <w:t xml:space="preserve">Линейные операции с векторами. Линейная зависимость и независимость векторов. </w:t>
      </w:r>
      <w:r w:rsidRPr="00D47338">
        <w:rPr>
          <w:sz w:val="28"/>
          <w:szCs w:val="28"/>
        </w:rPr>
        <w:t>(2 часа).</w:t>
      </w:r>
    </w:p>
    <w:p w14:paraId="47DEFC2B" w14:textId="70E3D427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11, 14, 18, 24, 25</w:t>
      </w:r>
      <w:r w:rsidRPr="00D47338">
        <w:rPr>
          <w:sz w:val="28"/>
          <w:szCs w:val="28"/>
        </w:rPr>
        <w:t>].</w:t>
      </w:r>
    </w:p>
    <w:p w14:paraId="507CC747" w14:textId="16111054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амостоятельная работа студента. Работа с лекционным материалом</w:t>
      </w:r>
      <w:r w:rsidR="00703066" w:rsidRPr="00D47338">
        <w:rPr>
          <w:sz w:val="28"/>
          <w:szCs w:val="28"/>
        </w:rPr>
        <w:t xml:space="preserve"> и дополнительной литературой</w:t>
      </w:r>
      <w:r w:rsidRPr="00D47338">
        <w:rPr>
          <w:sz w:val="28"/>
          <w:szCs w:val="28"/>
        </w:rPr>
        <w:t xml:space="preserve">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703066" w:rsidRPr="00D47338">
        <w:rPr>
          <w:sz w:val="28"/>
          <w:szCs w:val="28"/>
        </w:rPr>
        <w:t>4</w:t>
      </w:r>
      <w:r w:rsidRPr="00D47338">
        <w:rPr>
          <w:sz w:val="28"/>
          <w:szCs w:val="28"/>
        </w:rPr>
        <w:t xml:space="preserve"> часа).</w:t>
      </w:r>
    </w:p>
    <w:p w14:paraId="2478903B" w14:textId="6F4EDC98" w:rsidR="00B22ED5" w:rsidRPr="00D47338" w:rsidRDefault="00B22ED5" w:rsidP="002A7440">
      <w:pPr>
        <w:ind w:left="993" w:hanging="993"/>
        <w:jc w:val="right"/>
        <w:rPr>
          <w:sz w:val="28"/>
          <w:szCs w:val="28"/>
          <w:highlight w:val="green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11, 14, 18, 24, 25</w:t>
      </w:r>
      <w:r w:rsidRPr="00D47338">
        <w:rPr>
          <w:sz w:val="28"/>
          <w:szCs w:val="28"/>
        </w:rPr>
        <w:t>].</w:t>
      </w:r>
    </w:p>
    <w:p w14:paraId="596AEB7C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lastRenderedPageBreak/>
        <w:t>Лекция 5. Скалярное, векторное и смешанное произведения векторов. Их свойства и применение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277F2695" w14:textId="3F7199F2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11, 14, 18, 24, 25</w:t>
      </w:r>
      <w:r w:rsidRPr="00D47338">
        <w:rPr>
          <w:sz w:val="28"/>
          <w:szCs w:val="28"/>
        </w:rPr>
        <w:t>].</w:t>
      </w:r>
    </w:p>
    <w:p w14:paraId="53F7E7BD" w14:textId="4FEE8857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5.</w:t>
      </w:r>
      <w:r w:rsidRPr="00D47338">
        <w:rPr>
          <w:sz w:val="28"/>
          <w:szCs w:val="28"/>
        </w:rPr>
        <w:t xml:space="preserve"> </w:t>
      </w:r>
      <w:r w:rsidR="00E11EE7" w:rsidRPr="00D47338">
        <w:rPr>
          <w:sz w:val="28"/>
          <w:szCs w:val="28"/>
        </w:rPr>
        <w:t xml:space="preserve">Скалярное, векторное и смешанное произведение векторов. Их применения </w:t>
      </w:r>
      <w:r w:rsidRPr="00D47338">
        <w:rPr>
          <w:sz w:val="28"/>
          <w:szCs w:val="28"/>
        </w:rPr>
        <w:t>(2 часа).</w:t>
      </w:r>
    </w:p>
    <w:p w14:paraId="68820DAE" w14:textId="042BB3F5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11, 14, 18, 24, 25</w:t>
      </w:r>
      <w:r w:rsidRPr="00D47338">
        <w:rPr>
          <w:sz w:val="28"/>
          <w:szCs w:val="28"/>
        </w:rPr>
        <w:t>].</w:t>
      </w:r>
    </w:p>
    <w:p w14:paraId="6053CC1D" w14:textId="1333F701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амостоятельная работа студента. Работа с лекционным материалом</w:t>
      </w:r>
      <w:r w:rsidR="00703066" w:rsidRPr="00D47338">
        <w:rPr>
          <w:sz w:val="28"/>
          <w:szCs w:val="28"/>
        </w:rPr>
        <w:t xml:space="preserve"> и дополнительной литературой</w:t>
      </w:r>
      <w:r w:rsidRPr="00D47338">
        <w:rPr>
          <w:sz w:val="28"/>
          <w:szCs w:val="28"/>
        </w:rPr>
        <w:t xml:space="preserve">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703066" w:rsidRPr="00D47338">
        <w:rPr>
          <w:sz w:val="28"/>
          <w:szCs w:val="28"/>
        </w:rPr>
        <w:t>4</w:t>
      </w:r>
      <w:r w:rsidRPr="00D47338">
        <w:rPr>
          <w:sz w:val="28"/>
          <w:szCs w:val="28"/>
        </w:rPr>
        <w:t xml:space="preserve"> часа).</w:t>
      </w:r>
    </w:p>
    <w:p w14:paraId="4041EEEA" w14:textId="1BA365B8" w:rsidR="00B22ED5" w:rsidRPr="00D47338" w:rsidRDefault="00B22ED5" w:rsidP="002A7440">
      <w:pPr>
        <w:ind w:left="993" w:hanging="993"/>
        <w:jc w:val="right"/>
        <w:rPr>
          <w:sz w:val="28"/>
          <w:szCs w:val="28"/>
          <w:highlight w:val="green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11, 14, 18, 24, 25</w:t>
      </w:r>
      <w:r w:rsidRPr="00D47338">
        <w:rPr>
          <w:sz w:val="28"/>
          <w:szCs w:val="28"/>
        </w:rPr>
        <w:t>].</w:t>
      </w:r>
    </w:p>
    <w:p w14:paraId="2F624872" w14:textId="640BC3EC" w:rsidR="00D47338" w:rsidRPr="00D47338" w:rsidRDefault="00D47338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2.2. Аналитическая геометрия прямых и плоскостей.</w:t>
      </w:r>
    </w:p>
    <w:p w14:paraId="75D8D800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6. Прямая на плоскости. Различн</w:t>
      </w:r>
      <w:r w:rsidR="00871BBA" w:rsidRPr="00D47338">
        <w:rPr>
          <w:sz w:val="28"/>
          <w:szCs w:val="28"/>
        </w:rPr>
        <w:t xml:space="preserve">ые формы уравнения прямой на </w:t>
      </w:r>
      <w:r w:rsidRPr="00D47338">
        <w:rPr>
          <w:sz w:val="28"/>
          <w:szCs w:val="28"/>
        </w:rPr>
        <w:t>плоскости. Ра</w:t>
      </w:r>
      <w:r w:rsidR="00B26A98" w:rsidRPr="00D47338">
        <w:rPr>
          <w:sz w:val="28"/>
          <w:szCs w:val="28"/>
        </w:rPr>
        <w:t>сстояние от точки до прямой (2 часа).</w:t>
      </w:r>
    </w:p>
    <w:p w14:paraId="13B979C4" w14:textId="668201A8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11, 14, 18, 24, 25</w:t>
      </w:r>
      <w:r w:rsidRPr="00D47338">
        <w:rPr>
          <w:sz w:val="28"/>
          <w:szCs w:val="28"/>
        </w:rPr>
        <w:t>].</w:t>
      </w:r>
    </w:p>
    <w:p w14:paraId="4D80FF83" w14:textId="04C47AF4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6.</w:t>
      </w:r>
      <w:r w:rsidR="00E11EE7" w:rsidRPr="00D47338">
        <w:rPr>
          <w:sz w:val="28"/>
          <w:szCs w:val="28"/>
        </w:rPr>
        <w:t xml:space="preserve"> Прямая на плоскости</w:t>
      </w:r>
      <w:r w:rsidRPr="00D47338">
        <w:rPr>
          <w:sz w:val="28"/>
          <w:szCs w:val="28"/>
        </w:rPr>
        <w:t xml:space="preserve"> (2 часа).</w:t>
      </w:r>
    </w:p>
    <w:p w14:paraId="68D71DFA" w14:textId="2486849E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11, 14, 18, 24, 25</w:t>
      </w:r>
      <w:r w:rsidRPr="00D47338">
        <w:rPr>
          <w:sz w:val="28"/>
          <w:szCs w:val="28"/>
        </w:rPr>
        <w:t>].</w:t>
      </w:r>
    </w:p>
    <w:p w14:paraId="1FA5F469" w14:textId="13D38FA6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амостоятельная работа студента. Работа с лекционным материалом</w:t>
      </w:r>
      <w:r w:rsidR="00703066" w:rsidRPr="00D47338">
        <w:rPr>
          <w:sz w:val="28"/>
          <w:szCs w:val="28"/>
        </w:rPr>
        <w:t xml:space="preserve"> и дополнительной литературой</w:t>
      </w:r>
      <w:r w:rsidRPr="00D47338">
        <w:rPr>
          <w:sz w:val="28"/>
          <w:szCs w:val="28"/>
        </w:rPr>
        <w:t xml:space="preserve">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703066" w:rsidRPr="00D47338">
        <w:rPr>
          <w:sz w:val="28"/>
          <w:szCs w:val="28"/>
        </w:rPr>
        <w:t>4</w:t>
      </w:r>
      <w:r w:rsidRPr="00D47338">
        <w:rPr>
          <w:sz w:val="28"/>
          <w:szCs w:val="28"/>
        </w:rPr>
        <w:t xml:space="preserve"> часа).</w:t>
      </w:r>
    </w:p>
    <w:p w14:paraId="3C776BC9" w14:textId="579A5B2B" w:rsidR="00B22ED5" w:rsidRPr="00D47338" w:rsidRDefault="00B22ED5" w:rsidP="002A7440">
      <w:pPr>
        <w:ind w:left="993" w:hanging="993"/>
        <w:jc w:val="right"/>
        <w:rPr>
          <w:sz w:val="28"/>
          <w:szCs w:val="28"/>
          <w:highlight w:val="green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11, 14, 18, 24, 25</w:t>
      </w:r>
      <w:r w:rsidRPr="00D47338">
        <w:rPr>
          <w:sz w:val="28"/>
          <w:szCs w:val="28"/>
        </w:rPr>
        <w:t>].</w:t>
      </w:r>
    </w:p>
    <w:p w14:paraId="1AE35DAE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7. Уравнения прямых и плоскостей. Основны</w:t>
      </w:r>
      <w:r w:rsidR="00B26A98" w:rsidRPr="00D47338">
        <w:rPr>
          <w:sz w:val="28"/>
          <w:szCs w:val="28"/>
        </w:rPr>
        <w:t>е задачи о прямых и плоскостях (2 часа).</w:t>
      </w:r>
    </w:p>
    <w:p w14:paraId="513A5767" w14:textId="57A85C2F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11, 14, 18, 24, 25</w:t>
      </w:r>
      <w:r w:rsidRPr="00D47338">
        <w:rPr>
          <w:sz w:val="28"/>
          <w:szCs w:val="28"/>
        </w:rPr>
        <w:t>].</w:t>
      </w:r>
    </w:p>
    <w:p w14:paraId="4637E010" w14:textId="063C470A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7.</w:t>
      </w:r>
      <w:r w:rsidR="00E11EE7" w:rsidRPr="00D47338">
        <w:rPr>
          <w:sz w:val="28"/>
          <w:szCs w:val="28"/>
        </w:rPr>
        <w:t xml:space="preserve"> Плоскость и прямая в пространстве</w:t>
      </w:r>
      <w:r w:rsidRPr="00D47338">
        <w:rPr>
          <w:sz w:val="28"/>
          <w:szCs w:val="28"/>
        </w:rPr>
        <w:t xml:space="preserve"> (2 часа).</w:t>
      </w:r>
    </w:p>
    <w:p w14:paraId="689B90E3" w14:textId="70E54F90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11, 14, 18, 24, 25</w:t>
      </w:r>
      <w:r w:rsidRPr="00D47338">
        <w:rPr>
          <w:sz w:val="28"/>
          <w:szCs w:val="28"/>
        </w:rPr>
        <w:t>].</w:t>
      </w:r>
    </w:p>
    <w:p w14:paraId="331254D1" w14:textId="7E151B0A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амостоятельная работа студента. Работа с лекционным материалом</w:t>
      </w:r>
      <w:r w:rsidR="00703066" w:rsidRPr="00D47338">
        <w:rPr>
          <w:sz w:val="28"/>
          <w:szCs w:val="28"/>
        </w:rPr>
        <w:t xml:space="preserve"> и дополнительной литературой</w:t>
      </w:r>
      <w:r w:rsidRPr="00D47338">
        <w:rPr>
          <w:sz w:val="28"/>
          <w:szCs w:val="28"/>
        </w:rPr>
        <w:t xml:space="preserve">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703066" w:rsidRPr="00D47338">
        <w:rPr>
          <w:sz w:val="28"/>
          <w:szCs w:val="28"/>
        </w:rPr>
        <w:t>4</w:t>
      </w:r>
      <w:r w:rsidRPr="00D47338">
        <w:rPr>
          <w:sz w:val="28"/>
          <w:szCs w:val="28"/>
        </w:rPr>
        <w:t xml:space="preserve"> часа).</w:t>
      </w:r>
    </w:p>
    <w:p w14:paraId="4C6EE39F" w14:textId="282A3502" w:rsidR="00B22ED5" w:rsidRPr="00D47338" w:rsidRDefault="00B22ED5" w:rsidP="002A7440">
      <w:pPr>
        <w:ind w:left="993" w:hanging="993"/>
        <w:jc w:val="right"/>
        <w:rPr>
          <w:sz w:val="28"/>
          <w:szCs w:val="28"/>
          <w:highlight w:val="green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11, 14, 18, 24, 25</w:t>
      </w:r>
      <w:r w:rsidRPr="00D47338">
        <w:rPr>
          <w:sz w:val="28"/>
          <w:szCs w:val="28"/>
        </w:rPr>
        <w:t>].</w:t>
      </w:r>
    </w:p>
    <w:p w14:paraId="68A25DA5" w14:textId="79D79C00" w:rsidR="00D47338" w:rsidRPr="00D47338" w:rsidRDefault="00D47338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2.3. Кривые второго порядка.</w:t>
      </w:r>
    </w:p>
    <w:p w14:paraId="1F8DA26C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8. Кривые второго порядка, их свойства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327DEA0B" w14:textId="76406491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11, 14, 18, 24, 25</w:t>
      </w:r>
      <w:r w:rsidRPr="00D47338">
        <w:rPr>
          <w:sz w:val="28"/>
          <w:szCs w:val="28"/>
        </w:rPr>
        <w:t>].</w:t>
      </w:r>
    </w:p>
    <w:p w14:paraId="23887134" w14:textId="68BAF3E5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8.</w:t>
      </w:r>
      <w:r w:rsidR="00E11EE7" w:rsidRPr="00D47338">
        <w:rPr>
          <w:sz w:val="28"/>
          <w:szCs w:val="28"/>
        </w:rPr>
        <w:t xml:space="preserve"> Кривые второго порядка</w:t>
      </w:r>
      <w:r w:rsidRPr="00D47338">
        <w:rPr>
          <w:sz w:val="28"/>
          <w:szCs w:val="28"/>
        </w:rPr>
        <w:t xml:space="preserve"> (2 часа).</w:t>
      </w:r>
    </w:p>
    <w:p w14:paraId="446B9D20" w14:textId="1F5EFC86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11, 14, 18, 24, 25</w:t>
      </w:r>
      <w:r w:rsidRPr="00D47338">
        <w:rPr>
          <w:sz w:val="28"/>
          <w:szCs w:val="28"/>
        </w:rPr>
        <w:t>].</w:t>
      </w:r>
    </w:p>
    <w:p w14:paraId="6F77A82B" w14:textId="5033893F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амостоятельная работа студента. Работа с лекционным материалом</w:t>
      </w:r>
      <w:r w:rsidR="00703066" w:rsidRPr="00D47338">
        <w:rPr>
          <w:sz w:val="28"/>
          <w:szCs w:val="28"/>
        </w:rPr>
        <w:t xml:space="preserve"> и дополнительной литературой</w:t>
      </w:r>
      <w:r w:rsidRPr="00D47338">
        <w:rPr>
          <w:sz w:val="28"/>
          <w:szCs w:val="28"/>
        </w:rPr>
        <w:t xml:space="preserve">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703066" w:rsidRPr="00D47338">
        <w:rPr>
          <w:sz w:val="28"/>
          <w:szCs w:val="28"/>
        </w:rPr>
        <w:t>6 часов</w:t>
      </w:r>
      <w:r w:rsidRPr="00D47338">
        <w:rPr>
          <w:sz w:val="28"/>
          <w:szCs w:val="28"/>
        </w:rPr>
        <w:t>).</w:t>
      </w:r>
    </w:p>
    <w:p w14:paraId="5C7B67C4" w14:textId="1A0A5F3F" w:rsidR="00B22ED5" w:rsidRPr="00D47338" w:rsidRDefault="00B22ED5" w:rsidP="00B22ED5">
      <w:pPr>
        <w:ind w:left="993" w:hanging="993"/>
        <w:jc w:val="right"/>
        <w:rPr>
          <w:sz w:val="28"/>
          <w:szCs w:val="28"/>
          <w:highlight w:val="green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11, 14, 18, 24, 25</w:t>
      </w:r>
      <w:r w:rsidRPr="00D47338">
        <w:rPr>
          <w:sz w:val="28"/>
          <w:szCs w:val="28"/>
        </w:rPr>
        <w:t>].</w:t>
      </w:r>
    </w:p>
    <w:p w14:paraId="179CC448" w14:textId="77777777" w:rsidR="004658F2" w:rsidRPr="00D47338" w:rsidRDefault="004658F2" w:rsidP="002A7440">
      <w:pPr>
        <w:jc w:val="both"/>
        <w:rPr>
          <w:sz w:val="28"/>
          <w:szCs w:val="28"/>
        </w:rPr>
      </w:pPr>
    </w:p>
    <w:p w14:paraId="7422B6B9" w14:textId="468C9C2B" w:rsidR="004658F2" w:rsidRPr="00D47338" w:rsidRDefault="002F0E21" w:rsidP="00B26A98">
      <w:pPr>
        <w:ind w:left="993" w:hanging="993"/>
        <w:jc w:val="center"/>
        <w:rPr>
          <w:b/>
          <w:i/>
          <w:sz w:val="28"/>
          <w:szCs w:val="28"/>
        </w:rPr>
      </w:pPr>
      <w:r w:rsidRPr="00D47338">
        <w:rPr>
          <w:b/>
          <w:i/>
          <w:sz w:val="28"/>
          <w:szCs w:val="28"/>
        </w:rPr>
        <w:t>Раздел 3.</w:t>
      </w:r>
      <w:r w:rsidR="004658F2" w:rsidRPr="00D47338">
        <w:rPr>
          <w:b/>
          <w:i/>
          <w:sz w:val="28"/>
          <w:szCs w:val="28"/>
        </w:rPr>
        <w:t xml:space="preserve"> </w:t>
      </w:r>
      <w:r w:rsidRPr="00D47338">
        <w:rPr>
          <w:b/>
          <w:i/>
          <w:sz w:val="28"/>
          <w:szCs w:val="28"/>
        </w:rPr>
        <w:t>Математический анализ</w:t>
      </w:r>
      <w:r w:rsidR="00B26A98" w:rsidRPr="00D47338">
        <w:rPr>
          <w:b/>
          <w:i/>
          <w:sz w:val="28"/>
          <w:szCs w:val="28"/>
        </w:rPr>
        <w:t xml:space="preserve"> </w:t>
      </w:r>
      <w:r w:rsidR="00AE626B" w:rsidRPr="00D47338">
        <w:rPr>
          <w:sz w:val="28"/>
          <w:szCs w:val="28"/>
        </w:rPr>
        <w:t>(</w:t>
      </w:r>
      <w:r w:rsidR="00593B1B" w:rsidRPr="00D47338">
        <w:rPr>
          <w:sz w:val="28"/>
          <w:szCs w:val="28"/>
        </w:rPr>
        <w:t>60</w:t>
      </w:r>
      <w:r w:rsidR="00AE626B" w:rsidRPr="00D47338">
        <w:rPr>
          <w:sz w:val="28"/>
          <w:szCs w:val="28"/>
        </w:rPr>
        <w:t xml:space="preserve"> часов</w:t>
      </w:r>
      <w:r w:rsidR="004658F2" w:rsidRPr="00D47338">
        <w:rPr>
          <w:sz w:val="28"/>
          <w:szCs w:val="28"/>
        </w:rPr>
        <w:t>)</w:t>
      </w:r>
    </w:p>
    <w:p w14:paraId="5F889A98" w14:textId="070C1D71" w:rsidR="00D47338" w:rsidRPr="00D47338" w:rsidRDefault="00D47338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3.1. Пределы и непрерывность.</w:t>
      </w:r>
    </w:p>
    <w:p w14:paraId="72C8DCBA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9. Множества. Понятие функции. Элементарные функции. Определение последовательности и её предела. Определение и геометрический смысл предела функции в точке и в бесконечности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4EE10AA2" w14:textId="65EB6291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2A61C7A3" w14:textId="40EBF7DC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9.</w:t>
      </w:r>
      <w:r w:rsidR="00E11EE7" w:rsidRPr="00D47338">
        <w:rPr>
          <w:sz w:val="28"/>
          <w:szCs w:val="28"/>
        </w:rPr>
        <w:t xml:space="preserve"> Построение графиков элементарных функций. Решение задач на вычисление пределов. Раскрытие неопределенностей</w:t>
      </w:r>
      <w:r w:rsidRPr="00D47338">
        <w:rPr>
          <w:sz w:val="28"/>
          <w:szCs w:val="28"/>
        </w:rPr>
        <w:t xml:space="preserve"> (2 часа).</w:t>
      </w:r>
    </w:p>
    <w:p w14:paraId="04348971" w14:textId="1C54CE9E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6E8963A1" w14:textId="00121F21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lastRenderedPageBreak/>
        <w:t>Самостоятельная работа студента. Работа с лекционным материалом</w:t>
      </w:r>
      <w:r w:rsidR="00703066" w:rsidRPr="00D47338">
        <w:rPr>
          <w:sz w:val="28"/>
          <w:szCs w:val="28"/>
        </w:rPr>
        <w:t xml:space="preserve"> и дополнительной литературой</w:t>
      </w:r>
      <w:r w:rsidRPr="00D47338">
        <w:rPr>
          <w:sz w:val="28"/>
          <w:szCs w:val="28"/>
        </w:rPr>
        <w:t xml:space="preserve">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703066" w:rsidRPr="00D47338">
        <w:rPr>
          <w:sz w:val="28"/>
          <w:szCs w:val="28"/>
        </w:rPr>
        <w:t>4</w:t>
      </w:r>
      <w:r w:rsidRPr="00D47338">
        <w:rPr>
          <w:sz w:val="28"/>
          <w:szCs w:val="28"/>
        </w:rPr>
        <w:t xml:space="preserve"> часа).</w:t>
      </w:r>
    </w:p>
    <w:p w14:paraId="551F304A" w14:textId="7C874914" w:rsidR="00B22ED5" w:rsidRPr="00D47338" w:rsidRDefault="00B22ED5" w:rsidP="002A7440">
      <w:pPr>
        <w:ind w:left="993" w:hanging="993"/>
        <w:jc w:val="right"/>
        <w:rPr>
          <w:sz w:val="28"/>
          <w:szCs w:val="28"/>
          <w:highlight w:val="green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1EC8BFC9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0. Бесконечно малые и бесконечно большие функции. Сравнение бесконечно малых. Основные теоремы о пределах. Замечательные пределы. Непрерывность функций. Точки разрыва. Свойства функций, непрерывных на отрезке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076A3983" w14:textId="6D0B819E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112CFA42" w14:textId="0796C403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10.</w:t>
      </w:r>
      <w:r w:rsidR="00E11EE7" w:rsidRPr="00D47338">
        <w:rPr>
          <w:sz w:val="28"/>
          <w:szCs w:val="28"/>
        </w:rPr>
        <w:t xml:space="preserve"> Применение замечательных пределов для раскрытия неопределенностей. Сравнение бесконечно малых. Непрерывность функции. Типы разрывов функции</w:t>
      </w:r>
      <w:r w:rsidRPr="00D47338">
        <w:rPr>
          <w:sz w:val="28"/>
          <w:szCs w:val="28"/>
        </w:rPr>
        <w:t xml:space="preserve"> (2 часа).</w:t>
      </w:r>
    </w:p>
    <w:p w14:paraId="05897B24" w14:textId="6D788641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0645BA4C" w14:textId="200BC46E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амостоятельная работа студента. Работа с лекционным материалом</w:t>
      </w:r>
      <w:r w:rsidR="00703066" w:rsidRPr="00D47338">
        <w:rPr>
          <w:sz w:val="28"/>
          <w:szCs w:val="28"/>
        </w:rPr>
        <w:t xml:space="preserve"> и дополнительной литературой</w:t>
      </w:r>
      <w:r w:rsidRPr="00D47338">
        <w:rPr>
          <w:sz w:val="28"/>
          <w:szCs w:val="28"/>
        </w:rPr>
        <w:t xml:space="preserve">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703066" w:rsidRPr="00D47338">
        <w:rPr>
          <w:sz w:val="28"/>
          <w:szCs w:val="28"/>
        </w:rPr>
        <w:t>4</w:t>
      </w:r>
      <w:r w:rsidRPr="00D47338">
        <w:rPr>
          <w:sz w:val="28"/>
          <w:szCs w:val="28"/>
        </w:rPr>
        <w:t xml:space="preserve"> часа).</w:t>
      </w:r>
    </w:p>
    <w:p w14:paraId="288C6572" w14:textId="43C34F31" w:rsidR="00B22ED5" w:rsidRPr="00D47338" w:rsidRDefault="00B22ED5" w:rsidP="002A7440">
      <w:pPr>
        <w:ind w:left="993" w:hanging="993"/>
        <w:jc w:val="right"/>
        <w:rPr>
          <w:sz w:val="28"/>
          <w:szCs w:val="28"/>
          <w:highlight w:val="green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76D22621" w14:textId="0D204A00" w:rsidR="00D47338" w:rsidRPr="00D47338" w:rsidRDefault="00D47338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3.2. Производная и ее приложения.</w:t>
      </w:r>
    </w:p>
    <w:p w14:paraId="1672515F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1. Задачи, приводящие к поняти</w:t>
      </w:r>
      <w:r w:rsidR="00871BBA" w:rsidRPr="00D47338">
        <w:rPr>
          <w:sz w:val="28"/>
          <w:szCs w:val="28"/>
        </w:rPr>
        <w:t xml:space="preserve">ю производной. Производная, ее </w:t>
      </w:r>
      <w:r w:rsidRPr="00D47338">
        <w:rPr>
          <w:sz w:val="28"/>
          <w:szCs w:val="28"/>
        </w:rPr>
        <w:t>геометрический смысл. Непрерывность функции, имеющей производную. Правила дифференцирования. Производная сложной и обратной функции. Таблица производных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46217351" w14:textId="36C1F413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0C51B907" w14:textId="75C33291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11.</w:t>
      </w:r>
      <w:r w:rsidR="00E11EE7" w:rsidRPr="00D47338">
        <w:rPr>
          <w:sz w:val="28"/>
          <w:szCs w:val="28"/>
        </w:rPr>
        <w:t xml:space="preserve"> Дифференцирование функций. Производная сложной функции. Производная функции, заданной </w:t>
      </w:r>
      <w:proofErr w:type="spellStart"/>
      <w:r w:rsidR="00E11EE7" w:rsidRPr="00D47338">
        <w:rPr>
          <w:sz w:val="28"/>
          <w:szCs w:val="28"/>
        </w:rPr>
        <w:t>параметрически</w:t>
      </w:r>
      <w:proofErr w:type="spellEnd"/>
      <w:r w:rsidR="00E11EE7" w:rsidRPr="00D47338">
        <w:rPr>
          <w:sz w:val="28"/>
          <w:szCs w:val="28"/>
        </w:rPr>
        <w:t xml:space="preserve"> и неявно. Дифференциал функции</w:t>
      </w:r>
      <w:r w:rsidRPr="00D47338">
        <w:rPr>
          <w:sz w:val="28"/>
          <w:szCs w:val="28"/>
        </w:rPr>
        <w:t xml:space="preserve"> (2 часа).</w:t>
      </w:r>
    </w:p>
    <w:p w14:paraId="363409C6" w14:textId="49BD5E9C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0567CEAB" w14:textId="625446CF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амостоятельная работа студента. Работа с лекционным материалом</w:t>
      </w:r>
      <w:r w:rsidR="00703066" w:rsidRPr="00D47338">
        <w:rPr>
          <w:sz w:val="28"/>
          <w:szCs w:val="28"/>
        </w:rPr>
        <w:t xml:space="preserve"> и дополнительной литературой</w:t>
      </w:r>
      <w:r w:rsidRPr="00D47338">
        <w:rPr>
          <w:sz w:val="28"/>
          <w:szCs w:val="28"/>
        </w:rPr>
        <w:t xml:space="preserve">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703066" w:rsidRPr="00D47338">
        <w:rPr>
          <w:sz w:val="28"/>
          <w:szCs w:val="28"/>
        </w:rPr>
        <w:t>4</w:t>
      </w:r>
      <w:r w:rsidRPr="00D47338">
        <w:rPr>
          <w:sz w:val="28"/>
          <w:szCs w:val="28"/>
        </w:rPr>
        <w:t xml:space="preserve"> часа).</w:t>
      </w:r>
    </w:p>
    <w:p w14:paraId="2D1C82BC" w14:textId="00E35B1F" w:rsidR="00B22ED5" w:rsidRPr="00D47338" w:rsidRDefault="00B22ED5" w:rsidP="002A7440">
      <w:pPr>
        <w:ind w:left="993" w:hanging="993"/>
        <w:jc w:val="right"/>
        <w:rPr>
          <w:sz w:val="28"/>
          <w:szCs w:val="28"/>
          <w:highlight w:val="green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3AA86AB3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Лекция 12. Производные высших порядков. Производная неявной функции. Производные функции, заданной </w:t>
      </w:r>
      <w:proofErr w:type="spellStart"/>
      <w:r w:rsidRPr="00D47338">
        <w:rPr>
          <w:sz w:val="28"/>
          <w:szCs w:val="28"/>
        </w:rPr>
        <w:t>параметрически</w:t>
      </w:r>
      <w:proofErr w:type="spellEnd"/>
      <w:r w:rsidRPr="00D47338">
        <w:rPr>
          <w:sz w:val="28"/>
          <w:szCs w:val="28"/>
        </w:rPr>
        <w:t>. Логарифмическое дифференцирование. Дифференциал функции, его геометрический смысл, инвариантность формы д</w:t>
      </w:r>
      <w:r w:rsidR="00B26A98" w:rsidRPr="00D47338">
        <w:rPr>
          <w:sz w:val="28"/>
          <w:szCs w:val="28"/>
        </w:rPr>
        <w:t xml:space="preserve">ифференциала. Правило </w:t>
      </w:r>
      <w:proofErr w:type="spellStart"/>
      <w:r w:rsidR="00B26A98" w:rsidRPr="00D47338">
        <w:rPr>
          <w:sz w:val="28"/>
          <w:szCs w:val="28"/>
        </w:rPr>
        <w:t>Лопиталя</w:t>
      </w:r>
      <w:proofErr w:type="spellEnd"/>
      <w:r w:rsidR="00B26A98" w:rsidRPr="00D47338">
        <w:rPr>
          <w:sz w:val="28"/>
          <w:szCs w:val="28"/>
        </w:rPr>
        <w:t xml:space="preserve"> (2 часа).</w:t>
      </w:r>
    </w:p>
    <w:p w14:paraId="5874BB96" w14:textId="2D2B5C93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114D5A6A" w14:textId="64BB0FDD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12.</w:t>
      </w:r>
      <w:r w:rsidR="00E11EE7" w:rsidRPr="00D47338">
        <w:rPr>
          <w:sz w:val="28"/>
          <w:szCs w:val="28"/>
        </w:rPr>
        <w:t xml:space="preserve"> Производные и дифференциалы высших порядков</w:t>
      </w:r>
      <w:r w:rsidRPr="00D47338">
        <w:rPr>
          <w:sz w:val="28"/>
          <w:szCs w:val="28"/>
        </w:rPr>
        <w:t xml:space="preserve"> (2 часа).</w:t>
      </w:r>
    </w:p>
    <w:p w14:paraId="5F923DB7" w14:textId="738B429A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085691F1" w14:textId="26AB9F5F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амостоятельная работа студента. Работа с лекционным материалом</w:t>
      </w:r>
      <w:r w:rsidR="00703066" w:rsidRPr="00D47338">
        <w:rPr>
          <w:sz w:val="28"/>
          <w:szCs w:val="28"/>
        </w:rPr>
        <w:t xml:space="preserve"> и дополнительной литературой</w:t>
      </w:r>
      <w:r w:rsidRPr="00D47338">
        <w:rPr>
          <w:sz w:val="28"/>
          <w:szCs w:val="28"/>
        </w:rPr>
        <w:t xml:space="preserve">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703066" w:rsidRPr="00D47338">
        <w:rPr>
          <w:sz w:val="28"/>
          <w:szCs w:val="28"/>
        </w:rPr>
        <w:t>4</w:t>
      </w:r>
      <w:r w:rsidRPr="00D47338">
        <w:rPr>
          <w:sz w:val="28"/>
          <w:szCs w:val="28"/>
        </w:rPr>
        <w:t xml:space="preserve"> часа).</w:t>
      </w:r>
    </w:p>
    <w:p w14:paraId="39D0223D" w14:textId="4086F310" w:rsidR="00B22ED5" w:rsidRPr="00D47338" w:rsidRDefault="00B22ED5" w:rsidP="002A7440">
      <w:pPr>
        <w:ind w:left="993" w:hanging="993"/>
        <w:jc w:val="right"/>
        <w:rPr>
          <w:sz w:val="28"/>
          <w:szCs w:val="28"/>
          <w:highlight w:val="green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2AC39E05" w14:textId="71FF52C4" w:rsidR="00D47338" w:rsidRPr="00D47338" w:rsidRDefault="00D47338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3.3. Высшие производные и формула Тейлора. Построение графиков.</w:t>
      </w:r>
    </w:p>
    <w:p w14:paraId="6A122FEA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3. Формула Тейлора. Условия возрастания и убывания функций, экстремум. Наибольшее и наименьшее значение функции на отрезке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6F36BAFD" w14:textId="14277845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7D4F66D8" w14:textId="2775901E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амостоятельная работа студента. Работа с лекционным материалом</w:t>
      </w:r>
      <w:r w:rsidR="00703066" w:rsidRPr="00D47338">
        <w:rPr>
          <w:sz w:val="28"/>
          <w:szCs w:val="28"/>
        </w:rPr>
        <w:t xml:space="preserve"> и дополнительной литературой</w:t>
      </w:r>
      <w:r w:rsidRPr="00D47338">
        <w:rPr>
          <w:sz w:val="28"/>
          <w:szCs w:val="28"/>
        </w:rPr>
        <w:t xml:space="preserve">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703066" w:rsidRPr="00D47338">
        <w:rPr>
          <w:sz w:val="28"/>
          <w:szCs w:val="28"/>
        </w:rPr>
        <w:t>4</w:t>
      </w:r>
      <w:r w:rsidRPr="00D47338">
        <w:rPr>
          <w:sz w:val="28"/>
          <w:szCs w:val="28"/>
        </w:rPr>
        <w:t xml:space="preserve"> часа).</w:t>
      </w:r>
    </w:p>
    <w:p w14:paraId="00BE63FE" w14:textId="493D9F2C" w:rsidR="00B22ED5" w:rsidRPr="00D47338" w:rsidRDefault="00B22ED5" w:rsidP="002A7440">
      <w:pPr>
        <w:ind w:left="993" w:hanging="993"/>
        <w:jc w:val="right"/>
        <w:rPr>
          <w:sz w:val="28"/>
          <w:szCs w:val="28"/>
          <w:highlight w:val="green"/>
        </w:rPr>
      </w:pPr>
      <w:r w:rsidRPr="00D47338">
        <w:rPr>
          <w:sz w:val="28"/>
          <w:szCs w:val="28"/>
        </w:rPr>
        <w:lastRenderedPageBreak/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56C50A82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4. Выпуклость, вогнутость, точки перегиба. Асимптоты. Общая схема исследования функций. Графики функции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3130B360" w14:textId="5C1025FC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345E454A" w14:textId="6883FDEF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 xml:space="preserve">Практическое занятие </w:t>
      </w:r>
      <w:r w:rsidR="002C0464" w:rsidRPr="00D47338">
        <w:rPr>
          <w:spacing w:val="-12"/>
          <w:sz w:val="28"/>
          <w:szCs w:val="28"/>
        </w:rPr>
        <w:t>13</w:t>
      </w:r>
      <w:r w:rsidRPr="00D47338">
        <w:rPr>
          <w:spacing w:val="-12"/>
          <w:sz w:val="28"/>
          <w:szCs w:val="28"/>
        </w:rPr>
        <w:t>.</w:t>
      </w:r>
      <w:r w:rsidRPr="00D47338">
        <w:rPr>
          <w:sz w:val="28"/>
          <w:szCs w:val="28"/>
        </w:rPr>
        <w:t xml:space="preserve"> </w:t>
      </w:r>
      <w:r w:rsidR="002C0464" w:rsidRPr="00D47338">
        <w:rPr>
          <w:sz w:val="28"/>
          <w:szCs w:val="28"/>
        </w:rPr>
        <w:t xml:space="preserve">Возрастание и убывание функций, экстремум. </w:t>
      </w:r>
      <w:r w:rsidR="00E11EE7" w:rsidRPr="00D47338">
        <w:rPr>
          <w:sz w:val="28"/>
          <w:szCs w:val="28"/>
        </w:rPr>
        <w:t xml:space="preserve">Выпуклость, вогнутость, точки перегиба. Асимптоты кривых. Построение графиков функций </w:t>
      </w:r>
      <w:r w:rsidRPr="00D47338">
        <w:rPr>
          <w:sz w:val="28"/>
          <w:szCs w:val="28"/>
        </w:rPr>
        <w:t>(2 часа).</w:t>
      </w:r>
    </w:p>
    <w:p w14:paraId="1F94F270" w14:textId="728E2DEE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30258243" w14:textId="354A6434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амостоятельная работа студента. Работа с лекционным материалом</w:t>
      </w:r>
      <w:r w:rsidR="00703066" w:rsidRPr="00D47338">
        <w:rPr>
          <w:sz w:val="28"/>
          <w:szCs w:val="28"/>
        </w:rPr>
        <w:t xml:space="preserve"> и дополнительной литературой</w:t>
      </w:r>
      <w:r w:rsidRPr="00D47338">
        <w:rPr>
          <w:sz w:val="28"/>
          <w:szCs w:val="28"/>
        </w:rPr>
        <w:t xml:space="preserve">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703066" w:rsidRPr="00D47338">
        <w:rPr>
          <w:sz w:val="28"/>
          <w:szCs w:val="28"/>
        </w:rPr>
        <w:t>4</w:t>
      </w:r>
      <w:r w:rsidRPr="00D47338">
        <w:rPr>
          <w:sz w:val="28"/>
          <w:szCs w:val="28"/>
        </w:rPr>
        <w:t xml:space="preserve"> часа).</w:t>
      </w:r>
    </w:p>
    <w:p w14:paraId="230EB4FB" w14:textId="5384E731" w:rsidR="00B22ED5" w:rsidRPr="00D47338" w:rsidRDefault="00B22ED5" w:rsidP="002A7440">
      <w:pPr>
        <w:ind w:left="993" w:hanging="993"/>
        <w:jc w:val="right"/>
        <w:rPr>
          <w:sz w:val="28"/>
          <w:szCs w:val="28"/>
          <w:highlight w:val="green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0, 24, 25</w:t>
      </w:r>
      <w:r w:rsidRPr="00D47338">
        <w:rPr>
          <w:sz w:val="28"/>
          <w:szCs w:val="28"/>
        </w:rPr>
        <w:t>].</w:t>
      </w:r>
    </w:p>
    <w:p w14:paraId="6B1717A5" w14:textId="52E07C51" w:rsidR="00D47338" w:rsidRPr="00D47338" w:rsidRDefault="00D47338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3.4. Функции нескольких переменных. Частные производные. Экстремум функции двух переменных.</w:t>
      </w:r>
    </w:p>
    <w:p w14:paraId="603109A5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5. Определение функции двух и нескольких переменных. Предел и непрерывность функции двух переменных. Частные производные. Приращение и дифференциал функции двух переменных. Производная сложной и неявной функций. Производная по направлению. Градиент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7AD3185B" w14:textId="19A24919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4, 25</w:t>
      </w:r>
      <w:r w:rsidRPr="00D47338">
        <w:rPr>
          <w:sz w:val="28"/>
          <w:szCs w:val="28"/>
        </w:rPr>
        <w:t>].</w:t>
      </w:r>
    </w:p>
    <w:p w14:paraId="1CA99A0F" w14:textId="37BCA525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амостоятельная работа студента. Работа с лекционным материалом</w:t>
      </w:r>
      <w:r w:rsidR="00703066" w:rsidRPr="00D47338">
        <w:rPr>
          <w:sz w:val="28"/>
          <w:szCs w:val="28"/>
        </w:rPr>
        <w:t xml:space="preserve"> и дополнительной литературой</w:t>
      </w:r>
      <w:r w:rsidRPr="00D47338">
        <w:rPr>
          <w:sz w:val="28"/>
          <w:szCs w:val="28"/>
        </w:rPr>
        <w:t xml:space="preserve">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703066" w:rsidRPr="00D47338">
        <w:rPr>
          <w:sz w:val="28"/>
          <w:szCs w:val="28"/>
        </w:rPr>
        <w:t>4</w:t>
      </w:r>
      <w:r w:rsidRPr="00D47338">
        <w:rPr>
          <w:sz w:val="28"/>
          <w:szCs w:val="28"/>
        </w:rPr>
        <w:t xml:space="preserve"> часа).</w:t>
      </w:r>
    </w:p>
    <w:p w14:paraId="0641D363" w14:textId="10BAF65A" w:rsidR="00B22ED5" w:rsidRPr="00D47338" w:rsidRDefault="00B22ED5" w:rsidP="002A7440">
      <w:pPr>
        <w:ind w:left="993" w:hanging="993"/>
        <w:jc w:val="right"/>
        <w:rPr>
          <w:sz w:val="28"/>
          <w:szCs w:val="28"/>
          <w:highlight w:val="green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4, 25</w:t>
      </w:r>
      <w:r w:rsidRPr="00D47338">
        <w:rPr>
          <w:sz w:val="28"/>
          <w:szCs w:val="28"/>
        </w:rPr>
        <w:t>].</w:t>
      </w:r>
    </w:p>
    <w:p w14:paraId="544BF8C6" w14:textId="77777777" w:rsidR="004658F2" w:rsidRPr="00D47338" w:rsidRDefault="00871BBA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Лекция 16. </w:t>
      </w:r>
      <w:r w:rsidR="004658F2" w:rsidRPr="00D47338">
        <w:rPr>
          <w:sz w:val="28"/>
          <w:szCs w:val="28"/>
        </w:rPr>
        <w:t>Экстремум функции двух переменных. Наибольшее и наименьшее значения функции двух переменных</w:t>
      </w:r>
      <w:r w:rsidR="00B26A98" w:rsidRPr="00D47338">
        <w:rPr>
          <w:sz w:val="28"/>
          <w:szCs w:val="28"/>
        </w:rPr>
        <w:t xml:space="preserve"> (2 часа)</w:t>
      </w:r>
      <w:r w:rsidR="004658F2" w:rsidRPr="00D47338">
        <w:rPr>
          <w:sz w:val="28"/>
          <w:szCs w:val="28"/>
        </w:rPr>
        <w:t>.</w:t>
      </w:r>
    </w:p>
    <w:p w14:paraId="47F16457" w14:textId="38416727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4, 25</w:t>
      </w:r>
      <w:r w:rsidRPr="00D47338">
        <w:rPr>
          <w:sz w:val="28"/>
          <w:szCs w:val="28"/>
        </w:rPr>
        <w:t>].</w:t>
      </w:r>
    </w:p>
    <w:p w14:paraId="4AFCFCA4" w14:textId="77777777" w:rsidR="002C0464" w:rsidRPr="00D47338" w:rsidRDefault="002C0464" w:rsidP="002C0464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14.</w:t>
      </w:r>
      <w:r w:rsidRPr="00D47338">
        <w:rPr>
          <w:sz w:val="28"/>
          <w:szCs w:val="28"/>
        </w:rPr>
        <w:t xml:space="preserve"> Частные производные. Дифференциал. Частные производные высших порядков. Экстремум функции двух переменных (2 часа).</w:t>
      </w:r>
    </w:p>
    <w:p w14:paraId="78EE6DA3" w14:textId="4CC2AF00" w:rsidR="002C0464" w:rsidRPr="00D47338" w:rsidRDefault="002C0464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4, 25</w:t>
      </w:r>
      <w:r w:rsidRPr="00D47338">
        <w:rPr>
          <w:sz w:val="28"/>
          <w:szCs w:val="28"/>
        </w:rPr>
        <w:t>].</w:t>
      </w:r>
    </w:p>
    <w:p w14:paraId="7277F991" w14:textId="79F62765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амостоятельная работа студента. Работа с лекционным материалом</w:t>
      </w:r>
      <w:r w:rsidR="00703066" w:rsidRPr="00D47338">
        <w:rPr>
          <w:sz w:val="28"/>
          <w:szCs w:val="28"/>
        </w:rPr>
        <w:t xml:space="preserve"> и дополнительной литературой</w:t>
      </w:r>
      <w:r w:rsidRPr="00D47338">
        <w:rPr>
          <w:sz w:val="28"/>
          <w:szCs w:val="28"/>
        </w:rPr>
        <w:t xml:space="preserve">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703066" w:rsidRPr="00D47338">
        <w:rPr>
          <w:sz w:val="28"/>
          <w:szCs w:val="28"/>
        </w:rPr>
        <w:t>4</w:t>
      </w:r>
      <w:r w:rsidRPr="00D47338">
        <w:rPr>
          <w:sz w:val="28"/>
          <w:szCs w:val="28"/>
        </w:rPr>
        <w:t xml:space="preserve"> часа).</w:t>
      </w:r>
    </w:p>
    <w:p w14:paraId="7FAE1CC5" w14:textId="0252AA4B" w:rsidR="00B22ED5" w:rsidRPr="00D47338" w:rsidRDefault="00B22ED5" w:rsidP="00B22ED5">
      <w:pPr>
        <w:ind w:left="993" w:hanging="993"/>
        <w:jc w:val="right"/>
        <w:rPr>
          <w:sz w:val="28"/>
          <w:szCs w:val="28"/>
          <w:highlight w:val="green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6, 8, 16, 18, 24, 25</w:t>
      </w:r>
      <w:r w:rsidRPr="00D47338">
        <w:rPr>
          <w:sz w:val="28"/>
          <w:szCs w:val="28"/>
        </w:rPr>
        <w:t>].</w:t>
      </w:r>
    </w:p>
    <w:p w14:paraId="0193AB1C" w14:textId="77777777" w:rsidR="004658F2" w:rsidRPr="00D47338" w:rsidRDefault="004658F2" w:rsidP="002A7440">
      <w:pPr>
        <w:rPr>
          <w:sz w:val="28"/>
          <w:szCs w:val="28"/>
        </w:rPr>
      </w:pPr>
    </w:p>
    <w:p w14:paraId="19180939" w14:textId="5B183B4E" w:rsidR="004658F2" w:rsidRPr="00D47338" w:rsidRDefault="002F0E21" w:rsidP="00B26A98">
      <w:pPr>
        <w:ind w:left="993" w:hanging="993"/>
        <w:jc w:val="center"/>
        <w:rPr>
          <w:b/>
          <w:i/>
          <w:sz w:val="28"/>
          <w:szCs w:val="28"/>
        </w:rPr>
      </w:pPr>
      <w:r w:rsidRPr="00D47338">
        <w:rPr>
          <w:b/>
          <w:i/>
          <w:sz w:val="28"/>
          <w:szCs w:val="28"/>
        </w:rPr>
        <w:t>Раздел 4.</w:t>
      </w:r>
      <w:r w:rsidR="004658F2" w:rsidRPr="00D47338">
        <w:rPr>
          <w:b/>
          <w:i/>
          <w:sz w:val="28"/>
          <w:szCs w:val="28"/>
        </w:rPr>
        <w:t xml:space="preserve"> </w:t>
      </w:r>
      <w:r w:rsidRPr="00D47338">
        <w:rPr>
          <w:b/>
          <w:i/>
          <w:sz w:val="28"/>
          <w:szCs w:val="28"/>
        </w:rPr>
        <w:t>Дискретная математика</w:t>
      </w:r>
      <w:r w:rsidR="00B26A98" w:rsidRPr="00D47338">
        <w:rPr>
          <w:b/>
          <w:i/>
          <w:sz w:val="28"/>
          <w:szCs w:val="28"/>
        </w:rPr>
        <w:t xml:space="preserve"> </w:t>
      </w:r>
      <w:r w:rsidR="00AE626B" w:rsidRPr="00D47338">
        <w:rPr>
          <w:sz w:val="28"/>
          <w:szCs w:val="28"/>
        </w:rPr>
        <w:t>(</w:t>
      </w:r>
      <w:r w:rsidR="00593B1B" w:rsidRPr="00D47338">
        <w:rPr>
          <w:sz w:val="28"/>
          <w:szCs w:val="28"/>
        </w:rPr>
        <w:t>1</w:t>
      </w:r>
      <w:r w:rsidR="00AE626B" w:rsidRPr="00D47338">
        <w:rPr>
          <w:sz w:val="28"/>
          <w:szCs w:val="28"/>
        </w:rPr>
        <w:t>2 час</w:t>
      </w:r>
      <w:r w:rsidR="00593B1B" w:rsidRPr="00D47338">
        <w:rPr>
          <w:sz w:val="28"/>
          <w:szCs w:val="28"/>
        </w:rPr>
        <w:t>ов</w:t>
      </w:r>
      <w:r w:rsidR="004658F2" w:rsidRPr="00D47338">
        <w:rPr>
          <w:sz w:val="28"/>
          <w:szCs w:val="28"/>
        </w:rPr>
        <w:t>)</w:t>
      </w:r>
    </w:p>
    <w:p w14:paraId="090E224B" w14:textId="7AE01866" w:rsidR="00D47338" w:rsidRPr="00D47338" w:rsidRDefault="00D47338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4.1. Алгебра логики высказываний.</w:t>
      </w:r>
    </w:p>
    <w:p w14:paraId="4A267E17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7. Алгебра логики высказываний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74ACC77D" w14:textId="6E4BD6E9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1, 11, 23</w:t>
      </w:r>
      <w:r w:rsidRPr="00D47338">
        <w:rPr>
          <w:sz w:val="28"/>
          <w:szCs w:val="28"/>
        </w:rPr>
        <w:t>].</w:t>
      </w:r>
    </w:p>
    <w:p w14:paraId="236DEF29" w14:textId="48589B3C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 xml:space="preserve">Практическое занятие </w:t>
      </w:r>
      <w:r w:rsidR="002C0464" w:rsidRPr="00D47338">
        <w:rPr>
          <w:spacing w:val="-12"/>
          <w:sz w:val="28"/>
          <w:szCs w:val="28"/>
        </w:rPr>
        <w:t>15</w:t>
      </w:r>
      <w:r w:rsidRPr="00D47338">
        <w:rPr>
          <w:spacing w:val="-12"/>
          <w:sz w:val="28"/>
          <w:szCs w:val="28"/>
        </w:rPr>
        <w:t>.</w:t>
      </w:r>
      <w:r w:rsidR="002C0464" w:rsidRPr="00D47338">
        <w:rPr>
          <w:spacing w:val="-12"/>
          <w:sz w:val="28"/>
          <w:szCs w:val="28"/>
        </w:rPr>
        <w:t xml:space="preserve"> Алгебра логики высказываний</w:t>
      </w:r>
      <w:r w:rsidRPr="00D47338">
        <w:rPr>
          <w:sz w:val="28"/>
          <w:szCs w:val="28"/>
        </w:rPr>
        <w:t xml:space="preserve"> (2 часа).</w:t>
      </w:r>
    </w:p>
    <w:p w14:paraId="4B7CCF56" w14:textId="7872D986" w:rsidR="00B22ED5" w:rsidRPr="00D47338" w:rsidRDefault="00B22ED5" w:rsidP="00B22ED5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1, 11, 23</w:t>
      </w:r>
      <w:r w:rsidRPr="00D47338">
        <w:rPr>
          <w:sz w:val="28"/>
          <w:szCs w:val="28"/>
        </w:rPr>
        <w:t>].</w:t>
      </w:r>
    </w:p>
    <w:p w14:paraId="0E2AEF1C" w14:textId="0085BD41" w:rsidR="00B22ED5" w:rsidRPr="00D47338" w:rsidRDefault="00B22ED5" w:rsidP="00B22ED5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</w:t>
      </w:r>
      <w:r w:rsidR="00703066" w:rsidRPr="00D47338">
        <w:rPr>
          <w:sz w:val="28"/>
          <w:szCs w:val="28"/>
        </w:rPr>
        <w:t xml:space="preserve">Работа с лекционным материалом и дополнительной литературой </w:t>
      </w:r>
      <w:r w:rsidRPr="00D47338">
        <w:rPr>
          <w:sz w:val="28"/>
          <w:szCs w:val="28"/>
        </w:rPr>
        <w:t>(</w:t>
      </w:r>
      <w:r w:rsidR="00703066" w:rsidRPr="00D47338">
        <w:rPr>
          <w:sz w:val="28"/>
          <w:szCs w:val="28"/>
        </w:rPr>
        <w:t>8 часов</w:t>
      </w:r>
      <w:r w:rsidRPr="00D47338">
        <w:rPr>
          <w:sz w:val="28"/>
          <w:szCs w:val="28"/>
        </w:rPr>
        <w:t>).</w:t>
      </w:r>
    </w:p>
    <w:p w14:paraId="26571F8C" w14:textId="690FECF4" w:rsidR="00B22ED5" w:rsidRPr="00D47338" w:rsidRDefault="00B22ED5" w:rsidP="002A7440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F56AB" w:rsidRPr="00D47338">
        <w:rPr>
          <w:sz w:val="28"/>
          <w:szCs w:val="28"/>
        </w:rPr>
        <w:t>1, 11, 23</w:t>
      </w:r>
      <w:r w:rsidRPr="00D47338">
        <w:rPr>
          <w:sz w:val="28"/>
          <w:szCs w:val="28"/>
        </w:rPr>
        <w:t>].</w:t>
      </w:r>
    </w:p>
    <w:p w14:paraId="05F29D34" w14:textId="1A535594" w:rsidR="00593B1B" w:rsidRPr="00D47338" w:rsidRDefault="00593B1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амостоятельная работа студента. Подготовка к зачету (6 часов)</w:t>
      </w:r>
      <w:r w:rsidR="00FF4C32" w:rsidRPr="00D47338">
        <w:rPr>
          <w:sz w:val="28"/>
          <w:szCs w:val="28"/>
        </w:rPr>
        <w:t>.</w:t>
      </w:r>
    </w:p>
    <w:p w14:paraId="434D59D4" w14:textId="77777777" w:rsidR="00593B1B" w:rsidRPr="00D47338" w:rsidRDefault="00593B1B" w:rsidP="002A7440">
      <w:pPr>
        <w:jc w:val="both"/>
        <w:rPr>
          <w:sz w:val="28"/>
          <w:szCs w:val="28"/>
          <w:highlight w:val="green"/>
        </w:rPr>
      </w:pPr>
    </w:p>
    <w:p w14:paraId="08ECFB15" w14:textId="495F2600" w:rsidR="00593B1B" w:rsidRPr="00D47338" w:rsidRDefault="00593B1B" w:rsidP="00D47338">
      <w:pPr>
        <w:keepNext/>
        <w:jc w:val="center"/>
        <w:rPr>
          <w:b/>
          <w:sz w:val="28"/>
          <w:szCs w:val="28"/>
        </w:rPr>
      </w:pPr>
      <w:r w:rsidRPr="00D47338">
        <w:rPr>
          <w:b/>
          <w:sz w:val="28"/>
          <w:szCs w:val="28"/>
          <w:lang w:val="en-US"/>
        </w:rPr>
        <w:t>II</w:t>
      </w:r>
      <w:r w:rsidRPr="00D47338">
        <w:rPr>
          <w:b/>
          <w:sz w:val="28"/>
          <w:szCs w:val="28"/>
        </w:rPr>
        <w:t xml:space="preserve"> семестр</w:t>
      </w:r>
    </w:p>
    <w:p w14:paraId="5613769F" w14:textId="09C47228" w:rsidR="004658F2" w:rsidRPr="00D47338" w:rsidRDefault="002F0E21" w:rsidP="00D47338">
      <w:pPr>
        <w:keepNext/>
        <w:jc w:val="center"/>
        <w:rPr>
          <w:b/>
          <w:i/>
          <w:sz w:val="28"/>
          <w:szCs w:val="28"/>
        </w:rPr>
      </w:pPr>
      <w:r w:rsidRPr="00D47338">
        <w:rPr>
          <w:b/>
          <w:i/>
          <w:sz w:val="28"/>
          <w:szCs w:val="28"/>
        </w:rPr>
        <w:t>Раздел 5.</w:t>
      </w:r>
      <w:r w:rsidR="004658F2" w:rsidRPr="00D47338">
        <w:rPr>
          <w:b/>
          <w:i/>
          <w:sz w:val="28"/>
          <w:szCs w:val="28"/>
        </w:rPr>
        <w:t xml:space="preserve"> </w:t>
      </w:r>
      <w:r w:rsidRPr="00D47338">
        <w:rPr>
          <w:b/>
          <w:i/>
          <w:sz w:val="28"/>
          <w:szCs w:val="28"/>
        </w:rPr>
        <w:t>Математический анализ</w:t>
      </w:r>
      <w:r w:rsidR="00B26A98" w:rsidRPr="00D47338">
        <w:rPr>
          <w:b/>
          <w:i/>
          <w:sz w:val="28"/>
          <w:szCs w:val="28"/>
        </w:rPr>
        <w:t xml:space="preserve"> </w:t>
      </w:r>
      <w:r w:rsidR="004658F2" w:rsidRPr="00D47338">
        <w:rPr>
          <w:sz w:val="28"/>
          <w:szCs w:val="28"/>
        </w:rPr>
        <w:t>(</w:t>
      </w:r>
      <w:r w:rsidR="00593B1B" w:rsidRPr="00D47338">
        <w:rPr>
          <w:sz w:val="28"/>
          <w:szCs w:val="28"/>
        </w:rPr>
        <w:t>42</w:t>
      </w:r>
      <w:r w:rsidR="004658F2" w:rsidRPr="00D47338">
        <w:rPr>
          <w:sz w:val="28"/>
          <w:szCs w:val="28"/>
        </w:rPr>
        <w:t xml:space="preserve"> час</w:t>
      </w:r>
      <w:r w:rsidR="00593B1B" w:rsidRPr="00D47338">
        <w:rPr>
          <w:sz w:val="28"/>
          <w:szCs w:val="28"/>
        </w:rPr>
        <w:t>а</w:t>
      </w:r>
      <w:r w:rsidR="004658F2" w:rsidRPr="00D47338">
        <w:rPr>
          <w:sz w:val="28"/>
          <w:szCs w:val="28"/>
        </w:rPr>
        <w:t>)</w:t>
      </w:r>
    </w:p>
    <w:p w14:paraId="02B2FD61" w14:textId="22A3B8AD" w:rsidR="00D47338" w:rsidRPr="00D47338" w:rsidRDefault="00D47338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5.1. Неопределённый интеграл и методы его вычисления.</w:t>
      </w:r>
    </w:p>
    <w:p w14:paraId="43BA9D49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lastRenderedPageBreak/>
        <w:t>Лекция 1. Понятие неопределённого интеграла, его свойства. Основная таблица интегралов. Метод подведения функции под знак дифференциала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0C134C03" w14:textId="499E57DF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0, 16, 18, 21, 24, 25</w:t>
      </w:r>
      <w:r w:rsidRPr="00D47338">
        <w:rPr>
          <w:sz w:val="28"/>
          <w:szCs w:val="28"/>
        </w:rPr>
        <w:t>].</w:t>
      </w:r>
    </w:p>
    <w:p w14:paraId="5B57CC88" w14:textId="4C0E5E4D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1.</w:t>
      </w:r>
      <w:r w:rsidRPr="00D47338">
        <w:rPr>
          <w:sz w:val="28"/>
          <w:szCs w:val="28"/>
        </w:rPr>
        <w:t xml:space="preserve"> Неопределенный интеграл. Вычисление интегралов. Метод подведения под знак дифференциала (2 часа).</w:t>
      </w:r>
    </w:p>
    <w:p w14:paraId="524E5526" w14:textId="5B3BB687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0, 16, 18, 21, 24, 25</w:t>
      </w:r>
      <w:r w:rsidRPr="00D47338">
        <w:rPr>
          <w:sz w:val="28"/>
          <w:szCs w:val="28"/>
        </w:rPr>
        <w:t>].</w:t>
      </w:r>
    </w:p>
    <w:p w14:paraId="2225612F" w14:textId="59ECE912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C26FD6" w:rsidRPr="00D47338">
        <w:rPr>
          <w:sz w:val="28"/>
          <w:szCs w:val="28"/>
        </w:rPr>
        <w:t>2</w:t>
      </w:r>
      <w:r w:rsidRPr="00D47338">
        <w:rPr>
          <w:sz w:val="28"/>
          <w:szCs w:val="28"/>
        </w:rPr>
        <w:t xml:space="preserve"> часа).</w:t>
      </w:r>
    </w:p>
    <w:p w14:paraId="77C409EF" w14:textId="1CD6397A" w:rsidR="00E31258" w:rsidRPr="00D47338" w:rsidRDefault="00E31258" w:rsidP="002A7440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0, 16, 18, 21, 24, 25</w:t>
      </w:r>
      <w:r w:rsidRPr="00D47338">
        <w:rPr>
          <w:sz w:val="28"/>
          <w:szCs w:val="28"/>
        </w:rPr>
        <w:t>].</w:t>
      </w:r>
    </w:p>
    <w:p w14:paraId="6930C618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2. Метод замены переменной и метод интегрирования по частям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65AAD97C" w14:textId="6167CE64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0, 16, 18, 21, 24, 25</w:t>
      </w:r>
      <w:r w:rsidRPr="00D47338">
        <w:rPr>
          <w:sz w:val="28"/>
          <w:szCs w:val="28"/>
        </w:rPr>
        <w:t>].</w:t>
      </w:r>
    </w:p>
    <w:p w14:paraId="66665B1D" w14:textId="141515AC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2.</w:t>
      </w:r>
      <w:r w:rsidRPr="00D47338">
        <w:rPr>
          <w:sz w:val="28"/>
          <w:szCs w:val="28"/>
        </w:rPr>
        <w:t xml:space="preserve"> Замена переменного в неопределенном интеграле. Интегрирование по частям (2 часа).</w:t>
      </w:r>
    </w:p>
    <w:p w14:paraId="7FC2450B" w14:textId="6665C0B2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0, 16, 18, 21, 24, 25</w:t>
      </w:r>
      <w:r w:rsidRPr="00D47338">
        <w:rPr>
          <w:sz w:val="28"/>
          <w:szCs w:val="28"/>
        </w:rPr>
        <w:t>].</w:t>
      </w:r>
    </w:p>
    <w:p w14:paraId="5ADFAB35" w14:textId="19ADBB1C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C26FD6" w:rsidRPr="00D47338">
        <w:rPr>
          <w:sz w:val="28"/>
          <w:szCs w:val="28"/>
        </w:rPr>
        <w:t>2</w:t>
      </w:r>
      <w:r w:rsidRPr="00D47338">
        <w:rPr>
          <w:sz w:val="28"/>
          <w:szCs w:val="28"/>
        </w:rPr>
        <w:t xml:space="preserve"> часа).</w:t>
      </w:r>
    </w:p>
    <w:p w14:paraId="36BE114F" w14:textId="689E5BDB" w:rsidR="00E31258" w:rsidRPr="00D47338" w:rsidRDefault="00E31258" w:rsidP="002A7440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0, 16, 18, 21, 24, 25</w:t>
      </w:r>
      <w:r w:rsidRPr="00D47338">
        <w:rPr>
          <w:sz w:val="28"/>
          <w:szCs w:val="28"/>
        </w:rPr>
        <w:t>].</w:t>
      </w:r>
    </w:p>
    <w:p w14:paraId="0F2C78FD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3. Интегрирование рациональных функций. Интегрирование тригонометрических функций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2548F10C" w14:textId="1E36CFAE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0, 16, 18, 21, 24, 25</w:t>
      </w:r>
      <w:r w:rsidRPr="00D47338">
        <w:rPr>
          <w:sz w:val="28"/>
          <w:szCs w:val="28"/>
        </w:rPr>
        <w:t>].</w:t>
      </w:r>
    </w:p>
    <w:p w14:paraId="7A54197F" w14:textId="777A4C53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3.</w:t>
      </w:r>
      <w:r w:rsidRPr="00D47338">
        <w:rPr>
          <w:sz w:val="28"/>
          <w:szCs w:val="28"/>
        </w:rPr>
        <w:t xml:space="preserve"> Интегрирование рациональных дробей. (2 часа).</w:t>
      </w:r>
    </w:p>
    <w:p w14:paraId="07630990" w14:textId="37CA0800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0, 16, 18, 21, 24, 25</w:t>
      </w:r>
      <w:r w:rsidRPr="00D47338">
        <w:rPr>
          <w:sz w:val="28"/>
          <w:szCs w:val="28"/>
        </w:rPr>
        <w:t>].</w:t>
      </w:r>
    </w:p>
    <w:p w14:paraId="4639D872" w14:textId="77777777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4.</w:t>
      </w:r>
      <w:r w:rsidRPr="00D47338">
        <w:rPr>
          <w:sz w:val="28"/>
          <w:szCs w:val="28"/>
        </w:rPr>
        <w:t xml:space="preserve"> Интегрирование тригонометрических выражений. Интегрирование иррациональных функций (2 часа).</w:t>
      </w:r>
    </w:p>
    <w:p w14:paraId="24AE50F4" w14:textId="5CA1ADE8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0, 16, 18, 21, 24, 25</w:t>
      </w:r>
      <w:r w:rsidRPr="00D47338">
        <w:rPr>
          <w:sz w:val="28"/>
          <w:szCs w:val="28"/>
        </w:rPr>
        <w:t>].</w:t>
      </w:r>
    </w:p>
    <w:p w14:paraId="7D72867E" w14:textId="65C8DE70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C26FD6" w:rsidRPr="00D47338">
        <w:rPr>
          <w:sz w:val="28"/>
          <w:szCs w:val="28"/>
        </w:rPr>
        <w:t>2</w:t>
      </w:r>
      <w:r w:rsidRPr="00D47338">
        <w:rPr>
          <w:sz w:val="28"/>
          <w:szCs w:val="28"/>
        </w:rPr>
        <w:t xml:space="preserve"> часа).</w:t>
      </w:r>
    </w:p>
    <w:p w14:paraId="34AAC45D" w14:textId="4199892E" w:rsidR="00E31258" w:rsidRPr="00D47338" w:rsidRDefault="00E31258" w:rsidP="002A7440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0, 16, 18, 21, 24, 25</w:t>
      </w:r>
      <w:r w:rsidRPr="00D47338">
        <w:rPr>
          <w:sz w:val="28"/>
          <w:szCs w:val="28"/>
        </w:rPr>
        <w:t>].</w:t>
      </w:r>
    </w:p>
    <w:p w14:paraId="7DF08DE6" w14:textId="7F6F0D82" w:rsidR="00D47338" w:rsidRPr="00D47338" w:rsidRDefault="00D47338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5.2. Определённый интеграл и его приложения.</w:t>
      </w:r>
    </w:p>
    <w:p w14:paraId="382A3576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4. Определённый интеграл, его свойства и геометрический смысл. Формула Ньютона-Лейбница. Методы вычисления определённого интеграла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34E13A41" w14:textId="3BAEA84B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6, 18, 21, 24, 25</w:t>
      </w:r>
      <w:r w:rsidRPr="00D47338">
        <w:rPr>
          <w:sz w:val="28"/>
          <w:szCs w:val="28"/>
        </w:rPr>
        <w:t>].</w:t>
      </w:r>
    </w:p>
    <w:p w14:paraId="529ABD4B" w14:textId="77777777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5.</w:t>
      </w:r>
      <w:r w:rsidRPr="00D47338">
        <w:rPr>
          <w:sz w:val="28"/>
          <w:szCs w:val="28"/>
        </w:rPr>
        <w:t xml:space="preserve"> Вычисление определенных интегралов. Замена переменного в определенном интеграле (2 часа).</w:t>
      </w:r>
    </w:p>
    <w:p w14:paraId="60235046" w14:textId="13895B0A" w:rsidR="00E31258" w:rsidRPr="00D47338" w:rsidRDefault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6, 18, 21, 24, 25</w:t>
      </w:r>
      <w:r w:rsidRPr="00D47338">
        <w:rPr>
          <w:sz w:val="28"/>
          <w:szCs w:val="28"/>
        </w:rPr>
        <w:t>].</w:t>
      </w:r>
    </w:p>
    <w:p w14:paraId="45CB89BC" w14:textId="361117BF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C26FD6" w:rsidRPr="00D47338">
        <w:rPr>
          <w:sz w:val="28"/>
          <w:szCs w:val="28"/>
        </w:rPr>
        <w:t>2</w:t>
      </w:r>
      <w:r w:rsidRPr="00D47338">
        <w:rPr>
          <w:sz w:val="28"/>
          <w:szCs w:val="28"/>
        </w:rPr>
        <w:t xml:space="preserve"> часа).</w:t>
      </w:r>
    </w:p>
    <w:p w14:paraId="163BF443" w14:textId="17764E06" w:rsidR="00E31258" w:rsidRPr="00D47338" w:rsidRDefault="00E31258" w:rsidP="002A7440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6, 18, 21, 24, 25</w:t>
      </w:r>
      <w:r w:rsidRPr="00D47338">
        <w:rPr>
          <w:sz w:val="28"/>
          <w:szCs w:val="28"/>
        </w:rPr>
        <w:t>].</w:t>
      </w:r>
    </w:p>
    <w:p w14:paraId="4651C882" w14:textId="459DFB70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Лекция 5. </w:t>
      </w:r>
      <w:r w:rsidR="005044DC" w:rsidRPr="00D47338">
        <w:rPr>
          <w:sz w:val="28"/>
          <w:szCs w:val="28"/>
        </w:rPr>
        <w:t xml:space="preserve">Приложения определённого интеграла </w:t>
      </w:r>
      <w:r w:rsidR="00B26A98" w:rsidRPr="00D47338">
        <w:rPr>
          <w:sz w:val="28"/>
          <w:szCs w:val="28"/>
        </w:rPr>
        <w:t>(2 часа)</w:t>
      </w:r>
      <w:r w:rsidRPr="00D47338">
        <w:rPr>
          <w:sz w:val="28"/>
          <w:szCs w:val="28"/>
        </w:rPr>
        <w:t>.</w:t>
      </w:r>
    </w:p>
    <w:p w14:paraId="62D34538" w14:textId="309C0948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6, 18, 21, 24, 25</w:t>
      </w:r>
      <w:r w:rsidRPr="00D47338">
        <w:rPr>
          <w:sz w:val="28"/>
          <w:szCs w:val="28"/>
        </w:rPr>
        <w:t>].</w:t>
      </w:r>
    </w:p>
    <w:p w14:paraId="74738481" w14:textId="4782DC44" w:rsidR="00E31258" w:rsidRPr="00D47338" w:rsidRDefault="00E31258" w:rsidP="002A7440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 xml:space="preserve">Практическое занятие </w:t>
      </w:r>
      <w:r w:rsidR="005044DC" w:rsidRPr="00D47338">
        <w:rPr>
          <w:spacing w:val="-12"/>
          <w:sz w:val="28"/>
          <w:szCs w:val="28"/>
        </w:rPr>
        <w:t>6</w:t>
      </w:r>
      <w:r w:rsidRPr="00D47338">
        <w:rPr>
          <w:spacing w:val="-12"/>
          <w:sz w:val="28"/>
          <w:szCs w:val="28"/>
        </w:rPr>
        <w:t xml:space="preserve">. </w:t>
      </w:r>
      <w:r w:rsidR="005044DC" w:rsidRPr="00D47338">
        <w:rPr>
          <w:spacing w:val="-12"/>
          <w:sz w:val="28"/>
          <w:szCs w:val="28"/>
        </w:rPr>
        <w:t xml:space="preserve">Геометрические </w:t>
      </w:r>
      <w:r w:rsidR="005044DC" w:rsidRPr="00D47338">
        <w:rPr>
          <w:sz w:val="28"/>
          <w:szCs w:val="28"/>
        </w:rPr>
        <w:t xml:space="preserve">приложения определённого интеграла </w:t>
      </w:r>
      <w:r w:rsidR="005044DC" w:rsidRPr="00D47338">
        <w:rPr>
          <w:spacing w:val="-12"/>
          <w:sz w:val="28"/>
          <w:szCs w:val="28"/>
        </w:rPr>
        <w:t>(2 часа).</w:t>
      </w:r>
    </w:p>
    <w:p w14:paraId="0CBA750A" w14:textId="75A3C084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lastRenderedPageBreak/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C26FD6" w:rsidRPr="00D47338">
        <w:rPr>
          <w:sz w:val="28"/>
          <w:szCs w:val="28"/>
        </w:rPr>
        <w:t>2</w:t>
      </w:r>
      <w:r w:rsidRPr="00D47338">
        <w:rPr>
          <w:sz w:val="28"/>
          <w:szCs w:val="28"/>
        </w:rPr>
        <w:t xml:space="preserve"> часа).</w:t>
      </w:r>
    </w:p>
    <w:p w14:paraId="151664F7" w14:textId="6D1CE579" w:rsidR="00E31258" w:rsidRPr="00D47338" w:rsidRDefault="00E31258" w:rsidP="002A7440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6, 18, 21, 24, 25</w:t>
      </w:r>
      <w:r w:rsidRPr="00D47338">
        <w:rPr>
          <w:sz w:val="28"/>
          <w:szCs w:val="28"/>
        </w:rPr>
        <w:t>].</w:t>
      </w:r>
    </w:p>
    <w:p w14:paraId="45F914D2" w14:textId="77777777" w:rsidR="00C26FD6" w:rsidRPr="00D47338" w:rsidRDefault="00C26FD6" w:rsidP="00C26FD6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7.</w:t>
      </w:r>
      <w:r w:rsidRPr="00D47338">
        <w:rPr>
          <w:sz w:val="28"/>
          <w:szCs w:val="28"/>
        </w:rPr>
        <w:t xml:space="preserve"> Механические приложения определённого интеграла (2 часа).</w:t>
      </w:r>
    </w:p>
    <w:p w14:paraId="5B044891" w14:textId="089C3664" w:rsidR="00C26FD6" w:rsidRPr="00D47338" w:rsidRDefault="00C26FD6" w:rsidP="002A7440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6, 8, 16, 18, 21, 24, 25].</w:t>
      </w:r>
    </w:p>
    <w:p w14:paraId="4A85F87F" w14:textId="56C0AF7C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Лекция 6. </w:t>
      </w:r>
      <w:r w:rsidR="005044DC" w:rsidRPr="00D47338">
        <w:rPr>
          <w:sz w:val="28"/>
          <w:szCs w:val="28"/>
        </w:rPr>
        <w:t>Приближённое вычисление определённого интеграла</w:t>
      </w:r>
      <w:r w:rsidR="005044DC" w:rsidRPr="00D47338" w:rsidDel="005044DC">
        <w:rPr>
          <w:sz w:val="28"/>
          <w:szCs w:val="28"/>
        </w:rPr>
        <w:t xml:space="preserve"> </w:t>
      </w:r>
      <w:r w:rsidR="00B26A98" w:rsidRPr="00D47338">
        <w:rPr>
          <w:sz w:val="28"/>
          <w:szCs w:val="28"/>
        </w:rPr>
        <w:t>(2 часа)</w:t>
      </w:r>
      <w:r w:rsidRPr="00D47338">
        <w:rPr>
          <w:sz w:val="28"/>
          <w:szCs w:val="28"/>
        </w:rPr>
        <w:t>.</w:t>
      </w:r>
    </w:p>
    <w:p w14:paraId="376B240F" w14:textId="6BDF4F4D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6, 18, 21, 24, 25</w:t>
      </w:r>
      <w:r w:rsidRPr="00D47338">
        <w:rPr>
          <w:sz w:val="28"/>
          <w:szCs w:val="28"/>
        </w:rPr>
        <w:t>].</w:t>
      </w:r>
    </w:p>
    <w:p w14:paraId="172C1B2B" w14:textId="3EEBBD5D" w:rsidR="00E31258" w:rsidRPr="00D47338" w:rsidRDefault="00E31258" w:rsidP="002A7440">
      <w:pPr>
        <w:ind w:left="993" w:hanging="993"/>
        <w:jc w:val="right"/>
        <w:rPr>
          <w:sz w:val="28"/>
          <w:szCs w:val="28"/>
        </w:rPr>
      </w:pPr>
    </w:p>
    <w:p w14:paraId="62663361" w14:textId="501DE78A" w:rsidR="00D47338" w:rsidRPr="00D47338" w:rsidRDefault="00D47338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5.3. Расширение понятия интеграла.</w:t>
      </w:r>
    </w:p>
    <w:p w14:paraId="109AEEBD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7. Двойные интегралы. Определение, свойства и вычисление двойного интеграла в декартовых координатах. Приложение двойного интеграла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1FB36A07" w14:textId="70F226EB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6, 18, 21, 24, 25</w:t>
      </w:r>
      <w:r w:rsidRPr="00D47338">
        <w:rPr>
          <w:sz w:val="28"/>
          <w:szCs w:val="28"/>
        </w:rPr>
        <w:t>].</w:t>
      </w:r>
    </w:p>
    <w:p w14:paraId="40F74072" w14:textId="649DB76B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 xml:space="preserve">Практическое занятие </w:t>
      </w:r>
      <w:r w:rsidR="005044DC" w:rsidRPr="00D47338">
        <w:rPr>
          <w:spacing w:val="-12"/>
          <w:sz w:val="28"/>
          <w:szCs w:val="28"/>
        </w:rPr>
        <w:t>8</w:t>
      </w:r>
      <w:r w:rsidRPr="00D47338">
        <w:rPr>
          <w:spacing w:val="-12"/>
          <w:sz w:val="28"/>
          <w:szCs w:val="28"/>
        </w:rPr>
        <w:t>.</w:t>
      </w:r>
      <w:r w:rsidRPr="00D47338">
        <w:rPr>
          <w:sz w:val="28"/>
          <w:szCs w:val="28"/>
        </w:rPr>
        <w:t xml:space="preserve"> </w:t>
      </w:r>
      <w:r w:rsidR="005044DC" w:rsidRPr="00D47338">
        <w:rPr>
          <w:sz w:val="28"/>
          <w:szCs w:val="28"/>
        </w:rPr>
        <w:t xml:space="preserve">Вычисление двойного интеграла. Приложения кратных интегралов </w:t>
      </w:r>
      <w:r w:rsidRPr="00D47338">
        <w:rPr>
          <w:sz w:val="28"/>
          <w:szCs w:val="28"/>
        </w:rPr>
        <w:t>(2 часа).</w:t>
      </w:r>
    </w:p>
    <w:p w14:paraId="68702E34" w14:textId="14CBFF95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6, 18, 21, 24, 25</w:t>
      </w:r>
      <w:r w:rsidRPr="00D47338">
        <w:rPr>
          <w:sz w:val="28"/>
          <w:szCs w:val="28"/>
        </w:rPr>
        <w:t>].</w:t>
      </w:r>
    </w:p>
    <w:p w14:paraId="32A96419" w14:textId="5EFD9C56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C26FD6" w:rsidRPr="00D47338">
        <w:rPr>
          <w:sz w:val="28"/>
          <w:szCs w:val="28"/>
        </w:rPr>
        <w:t>2</w:t>
      </w:r>
      <w:r w:rsidRPr="00D47338">
        <w:rPr>
          <w:sz w:val="28"/>
          <w:szCs w:val="28"/>
        </w:rPr>
        <w:t xml:space="preserve"> часа).</w:t>
      </w:r>
    </w:p>
    <w:p w14:paraId="121B0662" w14:textId="7118B47E" w:rsidR="00E31258" w:rsidRPr="00D47338" w:rsidRDefault="00E31258" w:rsidP="002A7440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8, 16, 18, 21, 24, 25</w:t>
      </w:r>
      <w:r w:rsidRPr="00D47338">
        <w:rPr>
          <w:sz w:val="28"/>
          <w:szCs w:val="28"/>
        </w:rPr>
        <w:t>].</w:t>
      </w:r>
    </w:p>
    <w:p w14:paraId="22C590E5" w14:textId="77777777" w:rsidR="004658F2" w:rsidRPr="00D47338" w:rsidRDefault="004658F2" w:rsidP="004658F2">
      <w:pPr>
        <w:jc w:val="both"/>
        <w:rPr>
          <w:sz w:val="28"/>
          <w:szCs w:val="28"/>
        </w:rPr>
      </w:pPr>
    </w:p>
    <w:p w14:paraId="10545891" w14:textId="0EA3DC10" w:rsidR="004658F2" w:rsidRPr="00D47338" w:rsidRDefault="002F0E21" w:rsidP="00B26A98">
      <w:pPr>
        <w:jc w:val="center"/>
        <w:rPr>
          <w:b/>
          <w:i/>
          <w:sz w:val="28"/>
          <w:szCs w:val="28"/>
        </w:rPr>
      </w:pPr>
      <w:r w:rsidRPr="00D47338">
        <w:rPr>
          <w:b/>
          <w:i/>
          <w:sz w:val="28"/>
          <w:szCs w:val="28"/>
        </w:rPr>
        <w:t>Раздел 6. Комплексный анализ</w:t>
      </w:r>
      <w:r w:rsidR="00B26A98" w:rsidRPr="00D47338">
        <w:rPr>
          <w:b/>
          <w:i/>
          <w:sz w:val="28"/>
          <w:szCs w:val="28"/>
        </w:rPr>
        <w:t xml:space="preserve"> </w:t>
      </w:r>
      <w:r w:rsidR="004658F2" w:rsidRPr="00D47338">
        <w:rPr>
          <w:sz w:val="28"/>
          <w:szCs w:val="28"/>
        </w:rPr>
        <w:t>(</w:t>
      </w:r>
      <w:r w:rsidR="00593B1B" w:rsidRPr="00D47338">
        <w:rPr>
          <w:sz w:val="28"/>
          <w:szCs w:val="28"/>
        </w:rPr>
        <w:t>22</w:t>
      </w:r>
      <w:r w:rsidR="00AE626B" w:rsidRPr="00D47338">
        <w:rPr>
          <w:sz w:val="28"/>
          <w:szCs w:val="28"/>
        </w:rPr>
        <w:t xml:space="preserve"> </w:t>
      </w:r>
      <w:r w:rsidR="004658F2" w:rsidRPr="00D47338">
        <w:rPr>
          <w:sz w:val="28"/>
          <w:szCs w:val="28"/>
        </w:rPr>
        <w:t>час</w:t>
      </w:r>
      <w:r w:rsidR="00593B1B" w:rsidRPr="00D47338">
        <w:rPr>
          <w:sz w:val="28"/>
          <w:szCs w:val="28"/>
        </w:rPr>
        <w:t>а</w:t>
      </w:r>
      <w:r w:rsidR="004658F2" w:rsidRPr="00D47338">
        <w:rPr>
          <w:sz w:val="28"/>
          <w:szCs w:val="28"/>
        </w:rPr>
        <w:t>)</w:t>
      </w:r>
    </w:p>
    <w:p w14:paraId="26487585" w14:textId="1CB8F588" w:rsidR="00D47338" w:rsidRPr="00D47338" w:rsidRDefault="00D47338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6.1. Комплексные числа.</w:t>
      </w:r>
    </w:p>
    <w:p w14:paraId="0ED66F12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8. Комплексные числа. Формы записи комплексного числа. Операции над комплексными числами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4AC24299" w14:textId="7973D5AC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9, 18, 24, 25</w:t>
      </w:r>
      <w:r w:rsidRPr="00D47338">
        <w:rPr>
          <w:sz w:val="28"/>
          <w:szCs w:val="28"/>
        </w:rPr>
        <w:t>].</w:t>
      </w:r>
    </w:p>
    <w:p w14:paraId="1981C77E" w14:textId="7589D3AB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 xml:space="preserve">Практическое занятие </w:t>
      </w:r>
      <w:r w:rsidR="005044DC" w:rsidRPr="00D47338">
        <w:rPr>
          <w:spacing w:val="-12"/>
          <w:sz w:val="28"/>
          <w:szCs w:val="28"/>
        </w:rPr>
        <w:t>9</w:t>
      </w:r>
      <w:r w:rsidRPr="00D47338">
        <w:rPr>
          <w:spacing w:val="-12"/>
          <w:sz w:val="28"/>
          <w:szCs w:val="28"/>
        </w:rPr>
        <w:t>.</w:t>
      </w:r>
      <w:r w:rsidRPr="00D47338">
        <w:rPr>
          <w:sz w:val="28"/>
          <w:szCs w:val="28"/>
        </w:rPr>
        <w:t xml:space="preserve"> </w:t>
      </w:r>
      <w:r w:rsidR="005044DC" w:rsidRPr="00D47338">
        <w:rPr>
          <w:sz w:val="28"/>
          <w:szCs w:val="28"/>
        </w:rPr>
        <w:t xml:space="preserve">Комплексные числа. Формы записи комплексного числа. Операции над комплексными числами </w:t>
      </w:r>
      <w:r w:rsidRPr="00D47338">
        <w:rPr>
          <w:sz w:val="28"/>
          <w:szCs w:val="28"/>
        </w:rPr>
        <w:t>(2 часа).</w:t>
      </w:r>
    </w:p>
    <w:p w14:paraId="22CEF36F" w14:textId="346633CE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9, 18, 24, 25</w:t>
      </w:r>
      <w:r w:rsidRPr="00D47338">
        <w:rPr>
          <w:sz w:val="28"/>
          <w:szCs w:val="28"/>
        </w:rPr>
        <w:t>].</w:t>
      </w:r>
    </w:p>
    <w:p w14:paraId="785DA7D0" w14:textId="77777777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4 часа).</w:t>
      </w:r>
    </w:p>
    <w:p w14:paraId="31D09533" w14:textId="4FDE437F" w:rsidR="00E31258" w:rsidRPr="00D47338" w:rsidRDefault="00E31258" w:rsidP="002A7440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9, 18, 24, 25</w:t>
      </w:r>
      <w:r w:rsidRPr="00D47338">
        <w:rPr>
          <w:sz w:val="28"/>
          <w:szCs w:val="28"/>
        </w:rPr>
        <w:t>].</w:t>
      </w:r>
    </w:p>
    <w:p w14:paraId="7EB02457" w14:textId="31ACE250" w:rsidR="00D47338" w:rsidRPr="00D47338" w:rsidRDefault="00D47338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6.2. Функции комплексного переменного.</w:t>
      </w:r>
    </w:p>
    <w:p w14:paraId="536FC873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9. Функции комплексного переменного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104D6149" w14:textId="168FCDD5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9, 18</w:t>
      </w:r>
      <w:r w:rsidRPr="00D47338">
        <w:rPr>
          <w:sz w:val="28"/>
          <w:szCs w:val="28"/>
        </w:rPr>
        <w:t>].</w:t>
      </w:r>
    </w:p>
    <w:p w14:paraId="0399E233" w14:textId="1EBF3FC4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 xml:space="preserve">Практическое занятие </w:t>
      </w:r>
      <w:r w:rsidR="005044DC" w:rsidRPr="00D47338">
        <w:rPr>
          <w:spacing w:val="-12"/>
          <w:sz w:val="28"/>
          <w:szCs w:val="28"/>
        </w:rPr>
        <w:t>10</w:t>
      </w:r>
      <w:r w:rsidRPr="00D47338">
        <w:rPr>
          <w:spacing w:val="-12"/>
          <w:sz w:val="28"/>
          <w:szCs w:val="28"/>
        </w:rPr>
        <w:t>.</w:t>
      </w:r>
      <w:r w:rsidRPr="00D47338">
        <w:rPr>
          <w:sz w:val="28"/>
          <w:szCs w:val="28"/>
        </w:rPr>
        <w:t xml:space="preserve"> </w:t>
      </w:r>
      <w:r w:rsidR="005044DC" w:rsidRPr="00D47338">
        <w:rPr>
          <w:sz w:val="28"/>
          <w:szCs w:val="28"/>
        </w:rPr>
        <w:t xml:space="preserve">Элементарные функции комплексного переменного. </w:t>
      </w:r>
      <w:r w:rsidRPr="00D47338">
        <w:rPr>
          <w:sz w:val="28"/>
          <w:szCs w:val="28"/>
        </w:rPr>
        <w:t>(2 часа).</w:t>
      </w:r>
    </w:p>
    <w:p w14:paraId="4187663D" w14:textId="7FBD8CE0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9, 18</w:t>
      </w:r>
      <w:r w:rsidRPr="00D47338">
        <w:rPr>
          <w:sz w:val="28"/>
          <w:szCs w:val="28"/>
        </w:rPr>
        <w:t>].</w:t>
      </w:r>
    </w:p>
    <w:p w14:paraId="026A1658" w14:textId="77777777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4 часа).</w:t>
      </w:r>
    </w:p>
    <w:p w14:paraId="29F896D4" w14:textId="25D26749" w:rsidR="00E31258" w:rsidRPr="00D47338" w:rsidRDefault="00E31258" w:rsidP="002A7440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9, 18</w:t>
      </w:r>
      <w:r w:rsidRPr="00D47338">
        <w:rPr>
          <w:sz w:val="28"/>
          <w:szCs w:val="28"/>
        </w:rPr>
        <w:t>].</w:t>
      </w:r>
    </w:p>
    <w:p w14:paraId="5072F074" w14:textId="1DB2E013" w:rsidR="00D47338" w:rsidRPr="00D47338" w:rsidRDefault="00D47338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6.3 Производная функции комплексного переменного.</w:t>
      </w:r>
    </w:p>
    <w:p w14:paraId="0269C57D" w14:textId="77777777" w:rsidR="004658F2" w:rsidRPr="00D47338" w:rsidRDefault="004658F2" w:rsidP="00871BBA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0. Производная фун</w:t>
      </w:r>
      <w:r w:rsidR="00B26A98" w:rsidRPr="00D47338">
        <w:rPr>
          <w:sz w:val="28"/>
          <w:szCs w:val="28"/>
        </w:rPr>
        <w:t>кции комплексного переменного (2 часа).</w:t>
      </w:r>
    </w:p>
    <w:p w14:paraId="66C2CA95" w14:textId="13D12361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9, 18</w:t>
      </w:r>
      <w:r w:rsidRPr="00D47338">
        <w:rPr>
          <w:sz w:val="28"/>
          <w:szCs w:val="28"/>
        </w:rPr>
        <w:t>].</w:t>
      </w:r>
    </w:p>
    <w:p w14:paraId="59E2ABFD" w14:textId="3321BD59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 xml:space="preserve">Практическое занятие </w:t>
      </w:r>
      <w:r w:rsidR="005044DC" w:rsidRPr="00D47338">
        <w:rPr>
          <w:spacing w:val="-12"/>
          <w:sz w:val="28"/>
          <w:szCs w:val="28"/>
        </w:rPr>
        <w:t>11</w:t>
      </w:r>
      <w:r w:rsidRPr="00D47338">
        <w:rPr>
          <w:spacing w:val="-12"/>
          <w:sz w:val="28"/>
          <w:szCs w:val="28"/>
        </w:rPr>
        <w:t>.</w:t>
      </w:r>
      <w:r w:rsidRPr="00D47338">
        <w:rPr>
          <w:sz w:val="28"/>
          <w:szCs w:val="28"/>
        </w:rPr>
        <w:t xml:space="preserve"> </w:t>
      </w:r>
      <w:r w:rsidR="005044DC" w:rsidRPr="00D47338">
        <w:rPr>
          <w:sz w:val="28"/>
          <w:szCs w:val="28"/>
        </w:rPr>
        <w:t xml:space="preserve">Производная. Условия Коши-Римана. Геометрический смысл производной </w:t>
      </w:r>
      <w:r w:rsidRPr="00D47338">
        <w:rPr>
          <w:sz w:val="28"/>
          <w:szCs w:val="28"/>
        </w:rPr>
        <w:t>(2 часа).</w:t>
      </w:r>
    </w:p>
    <w:p w14:paraId="67ECFE65" w14:textId="5946FB21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lastRenderedPageBreak/>
        <w:t>Литература [</w:t>
      </w:r>
      <w:r w:rsidR="00C26FD6" w:rsidRPr="00D47338">
        <w:rPr>
          <w:sz w:val="28"/>
          <w:szCs w:val="28"/>
        </w:rPr>
        <w:t>9, 18</w:t>
      </w:r>
      <w:r w:rsidRPr="00D47338">
        <w:rPr>
          <w:sz w:val="28"/>
          <w:szCs w:val="28"/>
        </w:rPr>
        <w:t>].</w:t>
      </w:r>
    </w:p>
    <w:p w14:paraId="09E861B4" w14:textId="7AC31C4C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C26FD6" w:rsidRPr="00D47338">
        <w:rPr>
          <w:sz w:val="28"/>
          <w:szCs w:val="28"/>
        </w:rPr>
        <w:t>2</w:t>
      </w:r>
      <w:r w:rsidRPr="00D47338">
        <w:rPr>
          <w:sz w:val="28"/>
          <w:szCs w:val="28"/>
        </w:rPr>
        <w:t xml:space="preserve"> часа).</w:t>
      </w:r>
    </w:p>
    <w:p w14:paraId="40BEF990" w14:textId="131D185A" w:rsidR="00E31258" w:rsidRPr="00D47338" w:rsidRDefault="00E31258" w:rsidP="002A7440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9, 18</w:t>
      </w:r>
      <w:r w:rsidRPr="00D47338">
        <w:rPr>
          <w:sz w:val="28"/>
          <w:szCs w:val="28"/>
        </w:rPr>
        <w:t>].</w:t>
      </w:r>
    </w:p>
    <w:p w14:paraId="2EC9FA7E" w14:textId="77777777" w:rsidR="004658F2" w:rsidRPr="00D47338" w:rsidRDefault="004658F2" w:rsidP="004658F2">
      <w:pPr>
        <w:jc w:val="both"/>
        <w:rPr>
          <w:sz w:val="28"/>
          <w:szCs w:val="28"/>
        </w:rPr>
      </w:pPr>
    </w:p>
    <w:p w14:paraId="159B8274" w14:textId="123F1DED" w:rsidR="004658F2" w:rsidRPr="00D47338" w:rsidRDefault="002F0E21" w:rsidP="00B26A98">
      <w:pPr>
        <w:jc w:val="center"/>
        <w:rPr>
          <w:b/>
          <w:i/>
          <w:sz w:val="28"/>
          <w:szCs w:val="28"/>
        </w:rPr>
      </w:pPr>
      <w:r w:rsidRPr="00D47338">
        <w:rPr>
          <w:b/>
          <w:i/>
          <w:sz w:val="28"/>
          <w:szCs w:val="28"/>
        </w:rPr>
        <w:t>Раздел 7. Дифференциальные уравнения</w:t>
      </w:r>
      <w:r w:rsidR="00B26A98" w:rsidRPr="00D47338">
        <w:rPr>
          <w:b/>
          <w:i/>
          <w:sz w:val="28"/>
          <w:szCs w:val="28"/>
        </w:rPr>
        <w:t xml:space="preserve"> </w:t>
      </w:r>
      <w:r w:rsidR="004658F2" w:rsidRPr="00D47338">
        <w:rPr>
          <w:sz w:val="28"/>
          <w:szCs w:val="28"/>
        </w:rPr>
        <w:t>(</w:t>
      </w:r>
      <w:r w:rsidR="00593B1B" w:rsidRPr="00D47338">
        <w:rPr>
          <w:sz w:val="28"/>
          <w:szCs w:val="28"/>
        </w:rPr>
        <w:t>3</w:t>
      </w:r>
      <w:r w:rsidR="004658F2" w:rsidRPr="00D47338">
        <w:rPr>
          <w:sz w:val="28"/>
          <w:szCs w:val="28"/>
        </w:rPr>
        <w:t>2 час</w:t>
      </w:r>
      <w:r w:rsidR="00593B1B" w:rsidRPr="00D47338">
        <w:rPr>
          <w:sz w:val="28"/>
          <w:szCs w:val="28"/>
        </w:rPr>
        <w:t>а</w:t>
      </w:r>
      <w:r w:rsidR="004658F2" w:rsidRPr="00D47338">
        <w:rPr>
          <w:sz w:val="28"/>
          <w:szCs w:val="28"/>
        </w:rPr>
        <w:t>)</w:t>
      </w:r>
    </w:p>
    <w:p w14:paraId="1F49A444" w14:textId="255E54A6" w:rsidR="00D47338" w:rsidRPr="00D47338" w:rsidRDefault="00D47338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7.1. Основные понятия.</w:t>
      </w:r>
    </w:p>
    <w:p w14:paraId="09E85BFC" w14:textId="77777777" w:rsidR="004658F2" w:rsidRPr="00D47338" w:rsidRDefault="004658F2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1. Понятие обыкновенного дифференциального уравнения. Частное и общее решение. Дифференциальное уравнение первого порядка. Задача Коши. Задачи, приводящие к дифференциальным уравнениям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0DCB1C9C" w14:textId="4FE6BE20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12, 15, 18, 21, 24, 25</w:t>
      </w:r>
      <w:r w:rsidRPr="00D47338">
        <w:rPr>
          <w:sz w:val="28"/>
          <w:szCs w:val="28"/>
        </w:rPr>
        <w:t>].</w:t>
      </w:r>
    </w:p>
    <w:p w14:paraId="4415513B" w14:textId="00CC223B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 xml:space="preserve">Практическое занятие </w:t>
      </w:r>
      <w:r w:rsidR="005044DC" w:rsidRPr="00D47338">
        <w:rPr>
          <w:spacing w:val="-12"/>
          <w:sz w:val="28"/>
          <w:szCs w:val="28"/>
        </w:rPr>
        <w:t>12</w:t>
      </w:r>
      <w:r w:rsidRPr="00D47338">
        <w:rPr>
          <w:spacing w:val="-12"/>
          <w:sz w:val="28"/>
          <w:szCs w:val="28"/>
        </w:rPr>
        <w:t>.</w:t>
      </w:r>
      <w:r w:rsidRPr="00D47338">
        <w:rPr>
          <w:sz w:val="28"/>
          <w:szCs w:val="28"/>
        </w:rPr>
        <w:t xml:space="preserve"> </w:t>
      </w:r>
      <w:r w:rsidR="005044DC" w:rsidRPr="00D47338">
        <w:rPr>
          <w:sz w:val="28"/>
          <w:szCs w:val="28"/>
        </w:rPr>
        <w:t xml:space="preserve">Дифференциальные уравнения с разделяющимися переменными </w:t>
      </w:r>
      <w:r w:rsidRPr="00D47338">
        <w:rPr>
          <w:sz w:val="28"/>
          <w:szCs w:val="28"/>
        </w:rPr>
        <w:t>(2 часа).</w:t>
      </w:r>
    </w:p>
    <w:p w14:paraId="00DA25FF" w14:textId="13C4B48E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12, 15, 18, 21, 24, 25</w:t>
      </w:r>
      <w:r w:rsidRPr="00D47338">
        <w:rPr>
          <w:sz w:val="28"/>
          <w:szCs w:val="28"/>
        </w:rPr>
        <w:t>].</w:t>
      </w:r>
    </w:p>
    <w:p w14:paraId="4BF047C8" w14:textId="6485B115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C26FD6" w:rsidRPr="00D47338">
        <w:rPr>
          <w:sz w:val="28"/>
          <w:szCs w:val="28"/>
        </w:rPr>
        <w:t>2</w:t>
      </w:r>
      <w:r w:rsidRPr="00D47338">
        <w:rPr>
          <w:sz w:val="28"/>
          <w:szCs w:val="28"/>
        </w:rPr>
        <w:t xml:space="preserve"> часа).</w:t>
      </w:r>
    </w:p>
    <w:p w14:paraId="7978EC24" w14:textId="7C4F7636" w:rsidR="00E31258" w:rsidRPr="00D47338" w:rsidRDefault="00E31258" w:rsidP="002A7440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12, 15, 18, 21, 24, 25</w:t>
      </w:r>
      <w:r w:rsidRPr="00D47338">
        <w:rPr>
          <w:sz w:val="28"/>
          <w:szCs w:val="28"/>
        </w:rPr>
        <w:t>].</w:t>
      </w:r>
    </w:p>
    <w:p w14:paraId="0B3758B0" w14:textId="1622837A" w:rsidR="00D47338" w:rsidRPr="00D47338" w:rsidRDefault="00D47338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7.2. Уравнения 1-го порядка.</w:t>
      </w:r>
    </w:p>
    <w:p w14:paraId="321D7CBC" w14:textId="77777777" w:rsidR="004658F2" w:rsidRPr="00D47338" w:rsidRDefault="004658F2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2. Дифференциальные уравнения с разделяющимися переменными. Однородные и линейные уравнения первого порядка</w:t>
      </w:r>
      <w:r w:rsidR="00B26A98" w:rsidRPr="00D47338">
        <w:rPr>
          <w:sz w:val="28"/>
          <w:szCs w:val="28"/>
        </w:rPr>
        <w:t xml:space="preserve"> (2 часа)</w:t>
      </w:r>
      <w:r w:rsidR="00AE626B" w:rsidRPr="00D47338">
        <w:rPr>
          <w:sz w:val="28"/>
          <w:szCs w:val="28"/>
        </w:rPr>
        <w:t>.</w:t>
      </w:r>
    </w:p>
    <w:p w14:paraId="3CC3A311" w14:textId="0F76F287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12, 15, 18, 21, 24, 25</w:t>
      </w:r>
      <w:r w:rsidRPr="00D47338">
        <w:rPr>
          <w:sz w:val="28"/>
          <w:szCs w:val="28"/>
        </w:rPr>
        <w:t>].</w:t>
      </w:r>
    </w:p>
    <w:p w14:paraId="38539872" w14:textId="4C8E7CBF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 xml:space="preserve">Практическое занятие </w:t>
      </w:r>
      <w:r w:rsidR="005044DC" w:rsidRPr="00D47338">
        <w:rPr>
          <w:spacing w:val="-12"/>
          <w:sz w:val="28"/>
          <w:szCs w:val="28"/>
        </w:rPr>
        <w:t>13</w:t>
      </w:r>
      <w:r w:rsidRPr="00D47338">
        <w:rPr>
          <w:spacing w:val="-12"/>
          <w:sz w:val="28"/>
          <w:szCs w:val="28"/>
        </w:rPr>
        <w:t>.</w:t>
      </w:r>
      <w:r w:rsidR="005044DC" w:rsidRPr="00D47338">
        <w:rPr>
          <w:sz w:val="28"/>
          <w:szCs w:val="28"/>
        </w:rPr>
        <w:t xml:space="preserve"> Однородные и линейные дифференциальные уравнения 1-го порядка</w:t>
      </w:r>
      <w:r w:rsidRPr="00D47338">
        <w:rPr>
          <w:sz w:val="28"/>
          <w:szCs w:val="28"/>
        </w:rPr>
        <w:t xml:space="preserve"> (2 часа).</w:t>
      </w:r>
    </w:p>
    <w:p w14:paraId="7A0C1C03" w14:textId="6142D0B9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12, 15, 18, 21, 24, 25</w:t>
      </w:r>
      <w:r w:rsidRPr="00D47338">
        <w:rPr>
          <w:sz w:val="28"/>
          <w:szCs w:val="28"/>
        </w:rPr>
        <w:t>].</w:t>
      </w:r>
    </w:p>
    <w:p w14:paraId="3D9B8DAF" w14:textId="67A8FE5E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C26FD6" w:rsidRPr="00D47338">
        <w:rPr>
          <w:sz w:val="28"/>
          <w:szCs w:val="28"/>
        </w:rPr>
        <w:t>4</w:t>
      </w:r>
      <w:r w:rsidRPr="00D47338">
        <w:rPr>
          <w:sz w:val="28"/>
          <w:szCs w:val="28"/>
        </w:rPr>
        <w:t xml:space="preserve"> часа).</w:t>
      </w:r>
    </w:p>
    <w:p w14:paraId="2F081152" w14:textId="5B4E4570" w:rsidR="00E31258" w:rsidRPr="00D47338" w:rsidRDefault="00E31258" w:rsidP="002A7440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12, 15, 18, 21, 24, 25</w:t>
      </w:r>
      <w:r w:rsidRPr="00D47338">
        <w:rPr>
          <w:sz w:val="28"/>
          <w:szCs w:val="28"/>
        </w:rPr>
        <w:t>].</w:t>
      </w:r>
    </w:p>
    <w:p w14:paraId="29FD45BF" w14:textId="0BF7B224" w:rsidR="00D47338" w:rsidRPr="00D47338" w:rsidRDefault="00D47338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7.3. Уравнения высших порядков.</w:t>
      </w:r>
    </w:p>
    <w:p w14:paraId="3046F5E4" w14:textId="77777777" w:rsidR="004658F2" w:rsidRPr="00D47338" w:rsidRDefault="004658F2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3. Дифференциальные уравнения высших порядков, допускающие понижение порядка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666D506A" w14:textId="64CAB9AB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12, 15, 18, 21, 24, 25</w:t>
      </w:r>
      <w:r w:rsidRPr="00D47338">
        <w:rPr>
          <w:sz w:val="28"/>
          <w:szCs w:val="28"/>
        </w:rPr>
        <w:t>].</w:t>
      </w:r>
    </w:p>
    <w:p w14:paraId="0AB2D438" w14:textId="76AFFC72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 xml:space="preserve">Практическое занятие </w:t>
      </w:r>
      <w:r w:rsidR="005044DC" w:rsidRPr="00D47338">
        <w:rPr>
          <w:spacing w:val="-12"/>
          <w:sz w:val="28"/>
          <w:szCs w:val="28"/>
        </w:rPr>
        <w:t>14</w:t>
      </w:r>
      <w:r w:rsidRPr="00D47338">
        <w:rPr>
          <w:spacing w:val="-12"/>
          <w:sz w:val="28"/>
          <w:szCs w:val="28"/>
        </w:rPr>
        <w:t>.</w:t>
      </w:r>
      <w:r w:rsidR="00C26FD6" w:rsidRPr="00D47338">
        <w:rPr>
          <w:sz w:val="28"/>
          <w:szCs w:val="28"/>
        </w:rPr>
        <w:t xml:space="preserve"> Дифференциальные уравнения высших порядков, допускающие понижение порядка</w:t>
      </w:r>
      <w:r w:rsidRPr="00D47338">
        <w:rPr>
          <w:sz w:val="28"/>
          <w:szCs w:val="28"/>
        </w:rPr>
        <w:t xml:space="preserve"> (2 часа).</w:t>
      </w:r>
    </w:p>
    <w:p w14:paraId="0984166E" w14:textId="5041C91C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12, 15, 18, 21, 24, 25</w:t>
      </w:r>
      <w:r w:rsidRPr="00D47338">
        <w:rPr>
          <w:sz w:val="28"/>
          <w:szCs w:val="28"/>
        </w:rPr>
        <w:t>].</w:t>
      </w:r>
    </w:p>
    <w:p w14:paraId="2B5D2246" w14:textId="1E152C4A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C26FD6" w:rsidRPr="00D47338">
        <w:rPr>
          <w:sz w:val="28"/>
          <w:szCs w:val="28"/>
        </w:rPr>
        <w:t>2</w:t>
      </w:r>
      <w:r w:rsidRPr="00D47338">
        <w:rPr>
          <w:sz w:val="28"/>
          <w:szCs w:val="28"/>
        </w:rPr>
        <w:t xml:space="preserve"> часа).</w:t>
      </w:r>
    </w:p>
    <w:p w14:paraId="638D5486" w14:textId="06CD17E8" w:rsidR="00E31258" w:rsidRPr="00D47338" w:rsidRDefault="00E31258" w:rsidP="002A7440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12, 15, 18, 21, 24, 25</w:t>
      </w:r>
      <w:r w:rsidRPr="00D47338">
        <w:rPr>
          <w:sz w:val="28"/>
          <w:szCs w:val="28"/>
        </w:rPr>
        <w:t>].</w:t>
      </w:r>
    </w:p>
    <w:p w14:paraId="4D1A9D6C" w14:textId="17C00911" w:rsidR="00D47338" w:rsidRPr="00D47338" w:rsidRDefault="00D47338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Тема 7.4. Линейные дифференциальные уравнения </w:t>
      </w:r>
      <w:r w:rsidRPr="00D47338">
        <w:rPr>
          <w:i/>
          <w:sz w:val="28"/>
          <w:szCs w:val="28"/>
        </w:rPr>
        <w:t>n</w:t>
      </w:r>
      <w:r w:rsidRPr="00D47338">
        <w:rPr>
          <w:sz w:val="28"/>
          <w:szCs w:val="28"/>
        </w:rPr>
        <w:t>-</w:t>
      </w:r>
      <w:proofErr w:type="spellStart"/>
      <w:r w:rsidRPr="00D47338">
        <w:rPr>
          <w:sz w:val="28"/>
          <w:szCs w:val="28"/>
        </w:rPr>
        <w:t>го</w:t>
      </w:r>
      <w:proofErr w:type="spellEnd"/>
      <w:r w:rsidRPr="00D47338">
        <w:rPr>
          <w:sz w:val="28"/>
          <w:szCs w:val="28"/>
        </w:rPr>
        <w:t xml:space="preserve"> порядка и системы уравнений.</w:t>
      </w:r>
    </w:p>
    <w:p w14:paraId="2D53EB25" w14:textId="77777777" w:rsidR="004658F2" w:rsidRPr="00D47338" w:rsidRDefault="004658F2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4. Линейные дифференциальные уравнения высших порядков. Линейно зависимые и линейно независимые частные решения. Структура общего решения линейного однородного уравнения. Общее решение линейного однородного дифференциального уравнени</w:t>
      </w:r>
      <w:r w:rsidR="00AE626B" w:rsidRPr="00D47338">
        <w:rPr>
          <w:sz w:val="28"/>
          <w:szCs w:val="28"/>
        </w:rPr>
        <w:t>я с постоянными коэффициентами</w:t>
      </w:r>
      <w:r w:rsidR="00B26A98" w:rsidRPr="00D47338">
        <w:rPr>
          <w:sz w:val="28"/>
          <w:szCs w:val="28"/>
        </w:rPr>
        <w:t xml:space="preserve"> (2 часа)</w:t>
      </w:r>
      <w:r w:rsidR="00AE626B" w:rsidRPr="00D47338">
        <w:rPr>
          <w:sz w:val="28"/>
          <w:szCs w:val="28"/>
        </w:rPr>
        <w:t>.</w:t>
      </w:r>
    </w:p>
    <w:p w14:paraId="4263F093" w14:textId="051AE5DE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12, 15, 18, 21, 24, 25</w:t>
      </w:r>
      <w:r w:rsidRPr="00D47338">
        <w:rPr>
          <w:sz w:val="28"/>
          <w:szCs w:val="28"/>
        </w:rPr>
        <w:t>].</w:t>
      </w:r>
    </w:p>
    <w:p w14:paraId="0F111D29" w14:textId="50009341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lastRenderedPageBreak/>
        <w:t xml:space="preserve">Практическое занятие </w:t>
      </w:r>
      <w:r w:rsidR="005044DC" w:rsidRPr="00D47338">
        <w:rPr>
          <w:spacing w:val="-12"/>
          <w:sz w:val="28"/>
          <w:szCs w:val="28"/>
        </w:rPr>
        <w:t>15</w:t>
      </w:r>
      <w:r w:rsidRPr="00D47338">
        <w:rPr>
          <w:spacing w:val="-12"/>
          <w:sz w:val="28"/>
          <w:szCs w:val="28"/>
        </w:rPr>
        <w:t>.</w:t>
      </w:r>
      <w:r w:rsidRPr="00D47338">
        <w:rPr>
          <w:sz w:val="28"/>
          <w:szCs w:val="28"/>
        </w:rPr>
        <w:t xml:space="preserve"> </w:t>
      </w:r>
      <w:r w:rsidR="00C26FD6" w:rsidRPr="00D47338">
        <w:rPr>
          <w:sz w:val="28"/>
          <w:szCs w:val="28"/>
        </w:rPr>
        <w:t xml:space="preserve">Линейные однородные дифференциальные уравнения с постоянными коэффициентами. Линейные неоднородные дифференциальные уравнения </w:t>
      </w:r>
      <w:r w:rsidRPr="00D47338">
        <w:rPr>
          <w:sz w:val="28"/>
          <w:szCs w:val="28"/>
        </w:rPr>
        <w:t>(2 часа).</w:t>
      </w:r>
    </w:p>
    <w:p w14:paraId="1E9854A3" w14:textId="73F12D2B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12, 15, 18, 21, 24, 25</w:t>
      </w:r>
      <w:r w:rsidRPr="00D47338">
        <w:rPr>
          <w:sz w:val="28"/>
          <w:szCs w:val="28"/>
        </w:rPr>
        <w:t>].</w:t>
      </w:r>
    </w:p>
    <w:p w14:paraId="0770B094" w14:textId="77777777" w:rsidR="004658F2" w:rsidRPr="00D47338" w:rsidRDefault="004658F2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5. Линейные неоднородные дифференциальные уравнения с постоянными коэффициентами и специальными правыми частями. Применение теории линейных дифференциальных уравнений к исследованию механических колебаний. Резонанс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467A0187" w14:textId="065EBB51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12, 15, 18, 21, 24, 25</w:t>
      </w:r>
      <w:r w:rsidRPr="00D47338">
        <w:rPr>
          <w:sz w:val="28"/>
          <w:szCs w:val="28"/>
        </w:rPr>
        <w:t>].</w:t>
      </w:r>
    </w:p>
    <w:p w14:paraId="5EDA1029" w14:textId="0BA0C599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C26FD6" w:rsidRPr="00D47338">
        <w:rPr>
          <w:sz w:val="28"/>
          <w:szCs w:val="28"/>
        </w:rPr>
        <w:t>1 час</w:t>
      </w:r>
      <w:r w:rsidRPr="00D47338">
        <w:rPr>
          <w:sz w:val="28"/>
          <w:szCs w:val="28"/>
        </w:rPr>
        <w:t>).</w:t>
      </w:r>
    </w:p>
    <w:p w14:paraId="07BC3A9A" w14:textId="7B44CD17" w:rsidR="00E31258" w:rsidRPr="00D47338" w:rsidRDefault="00E31258" w:rsidP="002A7440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12, 15, 18, 21, 24, 25</w:t>
      </w:r>
      <w:r w:rsidRPr="00D47338">
        <w:rPr>
          <w:sz w:val="28"/>
          <w:szCs w:val="28"/>
        </w:rPr>
        <w:t>].</w:t>
      </w:r>
    </w:p>
    <w:p w14:paraId="0932D1D8" w14:textId="77777777" w:rsidR="004658F2" w:rsidRPr="00D47338" w:rsidRDefault="004658F2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6. Системы дифференциальных уравнений, основные понятия. Линейные системы дифференциальных уравнений первого порядка с постоянными коэффициентами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07458FBE" w14:textId="197CF42D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12, 15, 18, 21, 24, 25</w:t>
      </w:r>
      <w:r w:rsidRPr="00D47338">
        <w:rPr>
          <w:sz w:val="28"/>
          <w:szCs w:val="28"/>
        </w:rPr>
        <w:t>].</w:t>
      </w:r>
    </w:p>
    <w:p w14:paraId="12A8232C" w14:textId="66E83BAB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16.</w:t>
      </w:r>
      <w:r w:rsidRPr="00D47338">
        <w:rPr>
          <w:sz w:val="28"/>
          <w:szCs w:val="28"/>
        </w:rPr>
        <w:t xml:space="preserve"> </w:t>
      </w:r>
      <w:r w:rsidR="00C26FD6" w:rsidRPr="00D47338">
        <w:rPr>
          <w:sz w:val="28"/>
          <w:szCs w:val="28"/>
        </w:rPr>
        <w:t xml:space="preserve">Линейные неоднородные дифференциальные уравнения с постоянными коэффициентами и специальными правыми частями. Системы линейных дифференциальных уравнений </w:t>
      </w:r>
      <w:r w:rsidRPr="00D47338">
        <w:rPr>
          <w:sz w:val="28"/>
          <w:szCs w:val="28"/>
        </w:rPr>
        <w:t>(2 часа).</w:t>
      </w:r>
    </w:p>
    <w:p w14:paraId="575A1CD5" w14:textId="69B02FE5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12, 15, 18, 21, 24, 25</w:t>
      </w:r>
      <w:r w:rsidRPr="00D47338">
        <w:rPr>
          <w:sz w:val="28"/>
          <w:szCs w:val="28"/>
        </w:rPr>
        <w:t>].</w:t>
      </w:r>
    </w:p>
    <w:p w14:paraId="37110D04" w14:textId="0C758FE3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C26FD6" w:rsidRPr="00D47338">
        <w:rPr>
          <w:sz w:val="28"/>
          <w:szCs w:val="28"/>
        </w:rPr>
        <w:t>1 час</w:t>
      </w:r>
      <w:r w:rsidRPr="00D47338">
        <w:rPr>
          <w:sz w:val="28"/>
          <w:szCs w:val="28"/>
        </w:rPr>
        <w:t>).</w:t>
      </w:r>
    </w:p>
    <w:p w14:paraId="242D330A" w14:textId="272A6452" w:rsidR="00E31258" w:rsidRPr="00D47338" w:rsidRDefault="00E31258" w:rsidP="00E31258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C26FD6" w:rsidRPr="00D47338">
        <w:rPr>
          <w:sz w:val="28"/>
          <w:szCs w:val="28"/>
        </w:rPr>
        <w:t>6, 12, 15, 18, 21, 24, 25</w:t>
      </w:r>
      <w:r w:rsidRPr="00D47338">
        <w:rPr>
          <w:sz w:val="28"/>
          <w:szCs w:val="28"/>
        </w:rPr>
        <w:t>].</w:t>
      </w:r>
    </w:p>
    <w:p w14:paraId="58AAEBAD" w14:textId="290D09E5" w:rsidR="004658F2" w:rsidRPr="00D47338" w:rsidRDefault="002F0E21" w:rsidP="00B26A98">
      <w:pPr>
        <w:jc w:val="center"/>
        <w:rPr>
          <w:b/>
          <w:bCs/>
          <w:i/>
          <w:sz w:val="28"/>
          <w:szCs w:val="28"/>
        </w:rPr>
      </w:pPr>
      <w:r w:rsidRPr="00D47338">
        <w:rPr>
          <w:b/>
          <w:bCs/>
          <w:i/>
          <w:sz w:val="28"/>
          <w:szCs w:val="28"/>
        </w:rPr>
        <w:t>Раздел 8. Операционное исчисление</w:t>
      </w:r>
      <w:r w:rsidR="00B26A98" w:rsidRPr="00D47338">
        <w:rPr>
          <w:b/>
          <w:bCs/>
          <w:i/>
          <w:sz w:val="28"/>
          <w:szCs w:val="28"/>
        </w:rPr>
        <w:t xml:space="preserve"> </w:t>
      </w:r>
      <w:r w:rsidR="00AE626B" w:rsidRPr="00D47338">
        <w:rPr>
          <w:sz w:val="28"/>
          <w:szCs w:val="28"/>
        </w:rPr>
        <w:t>(</w:t>
      </w:r>
      <w:r w:rsidR="00593B1B" w:rsidRPr="00D47338">
        <w:rPr>
          <w:sz w:val="28"/>
          <w:szCs w:val="28"/>
        </w:rPr>
        <w:t>12</w:t>
      </w:r>
      <w:r w:rsidR="00AE626B" w:rsidRPr="00D47338">
        <w:rPr>
          <w:sz w:val="28"/>
          <w:szCs w:val="28"/>
        </w:rPr>
        <w:t xml:space="preserve"> час</w:t>
      </w:r>
      <w:r w:rsidR="00593B1B" w:rsidRPr="00D47338">
        <w:rPr>
          <w:sz w:val="28"/>
          <w:szCs w:val="28"/>
        </w:rPr>
        <w:t>ов</w:t>
      </w:r>
      <w:r w:rsidR="00AE626B" w:rsidRPr="00D47338">
        <w:rPr>
          <w:sz w:val="28"/>
          <w:szCs w:val="28"/>
        </w:rPr>
        <w:t>)</w:t>
      </w:r>
    </w:p>
    <w:p w14:paraId="3D289510" w14:textId="17C009DA" w:rsidR="00D47338" w:rsidRPr="00D47338" w:rsidRDefault="00D47338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8.1. Преобразование Лапласа.</w:t>
      </w:r>
    </w:p>
    <w:p w14:paraId="30204382" w14:textId="77777777" w:rsidR="004658F2" w:rsidRPr="00D47338" w:rsidRDefault="00AE626B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Лекция 17. </w:t>
      </w:r>
      <w:r w:rsidR="004658F2" w:rsidRPr="00D47338">
        <w:rPr>
          <w:sz w:val="28"/>
          <w:szCs w:val="28"/>
        </w:rPr>
        <w:t>Преобразование Лапласа. Оригиналы и их изображения. Свойства преобразования Лапласа. Таблица оригиналов и изображений</w:t>
      </w:r>
      <w:r w:rsidR="00B26A98" w:rsidRPr="00D47338">
        <w:rPr>
          <w:sz w:val="28"/>
          <w:szCs w:val="28"/>
        </w:rPr>
        <w:t xml:space="preserve"> (2 часа)</w:t>
      </w:r>
      <w:r w:rsidR="004658F2" w:rsidRPr="00D47338">
        <w:rPr>
          <w:sz w:val="28"/>
          <w:szCs w:val="28"/>
        </w:rPr>
        <w:t>.</w:t>
      </w:r>
    </w:p>
    <w:p w14:paraId="61763C02" w14:textId="0BD19E8A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FF4C32" w:rsidRPr="00D47338">
        <w:rPr>
          <w:sz w:val="28"/>
          <w:szCs w:val="28"/>
        </w:rPr>
        <w:t>9, 18</w:t>
      </w:r>
      <w:r w:rsidRPr="00D47338">
        <w:rPr>
          <w:sz w:val="28"/>
          <w:szCs w:val="28"/>
        </w:rPr>
        <w:t>].</w:t>
      </w:r>
    </w:p>
    <w:p w14:paraId="0FE8F9E9" w14:textId="794BACA3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17.</w:t>
      </w:r>
      <w:r w:rsidRPr="00D47338">
        <w:rPr>
          <w:sz w:val="28"/>
          <w:szCs w:val="28"/>
        </w:rPr>
        <w:t xml:space="preserve"> </w:t>
      </w:r>
      <w:r w:rsidR="00C26FD6" w:rsidRPr="00D47338">
        <w:rPr>
          <w:sz w:val="28"/>
          <w:szCs w:val="28"/>
        </w:rPr>
        <w:t xml:space="preserve">Свойства преобразования Лапласа. Таблица оригиналов и изображений </w:t>
      </w:r>
      <w:r w:rsidRPr="00D47338">
        <w:rPr>
          <w:sz w:val="28"/>
          <w:szCs w:val="28"/>
        </w:rPr>
        <w:t>(2 часа).</w:t>
      </w:r>
    </w:p>
    <w:p w14:paraId="77C829AC" w14:textId="03BBC31E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FF4C32" w:rsidRPr="00D47338">
        <w:rPr>
          <w:sz w:val="28"/>
          <w:szCs w:val="28"/>
        </w:rPr>
        <w:t>9, 18</w:t>
      </w:r>
      <w:r w:rsidRPr="00D47338">
        <w:rPr>
          <w:sz w:val="28"/>
          <w:szCs w:val="28"/>
        </w:rPr>
        <w:t>].</w:t>
      </w:r>
    </w:p>
    <w:p w14:paraId="54F39701" w14:textId="2F75A2BD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C26FD6" w:rsidRPr="00D47338">
        <w:rPr>
          <w:sz w:val="28"/>
          <w:szCs w:val="28"/>
        </w:rPr>
        <w:t>2</w:t>
      </w:r>
      <w:r w:rsidRPr="00D47338">
        <w:rPr>
          <w:sz w:val="28"/>
          <w:szCs w:val="28"/>
        </w:rPr>
        <w:t xml:space="preserve"> часа).</w:t>
      </w:r>
    </w:p>
    <w:p w14:paraId="5B20E14A" w14:textId="3199028A" w:rsidR="00E31258" w:rsidRPr="00D47338" w:rsidRDefault="00E31258" w:rsidP="002A7440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FF4C32" w:rsidRPr="00D47338">
        <w:rPr>
          <w:sz w:val="28"/>
          <w:szCs w:val="28"/>
        </w:rPr>
        <w:t>9, 18</w:t>
      </w:r>
      <w:r w:rsidRPr="00D47338">
        <w:rPr>
          <w:sz w:val="28"/>
          <w:szCs w:val="28"/>
        </w:rPr>
        <w:t>].</w:t>
      </w:r>
    </w:p>
    <w:p w14:paraId="281B8644" w14:textId="261F2E56" w:rsidR="00D47338" w:rsidRPr="00D47338" w:rsidRDefault="00D47338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8.2. Операционный метод решения линейных дифференциальных уравнений.</w:t>
      </w:r>
    </w:p>
    <w:p w14:paraId="60CAAF23" w14:textId="77777777" w:rsidR="004658F2" w:rsidRPr="00D47338" w:rsidRDefault="004658F2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8. Операционный метод решения линейных дифференциальных уравнений и систем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1350001D" w14:textId="0785A0EC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FF4C32" w:rsidRPr="00D47338">
        <w:rPr>
          <w:sz w:val="28"/>
          <w:szCs w:val="28"/>
        </w:rPr>
        <w:t>9, 18</w:t>
      </w:r>
      <w:r w:rsidRPr="00D47338">
        <w:rPr>
          <w:sz w:val="28"/>
          <w:szCs w:val="28"/>
        </w:rPr>
        <w:t>].</w:t>
      </w:r>
    </w:p>
    <w:p w14:paraId="7F2107F6" w14:textId="639A7EE0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18.</w:t>
      </w:r>
      <w:r w:rsidR="00C26FD6" w:rsidRPr="00D47338">
        <w:rPr>
          <w:sz w:val="28"/>
          <w:szCs w:val="28"/>
        </w:rPr>
        <w:t xml:space="preserve"> Операционный метод решения линейных дифференциальных уравнений и систем</w:t>
      </w:r>
      <w:r w:rsidRPr="00D47338">
        <w:rPr>
          <w:sz w:val="28"/>
          <w:szCs w:val="28"/>
        </w:rPr>
        <w:t xml:space="preserve"> (2 часа).</w:t>
      </w:r>
    </w:p>
    <w:p w14:paraId="313B67BF" w14:textId="2C7B357C" w:rsidR="00E31258" w:rsidRPr="00D47338" w:rsidRDefault="00E31258" w:rsidP="00E31258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FF4C32" w:rsidRPr="00D47338">
        <w:rPr>
          <w:sz w:val="28"/>
          <w:szCs w:val="28"/>
        </w:rPr>
        <w:t>9, 18</w:t>
      </w:r>
      <w:r w:rsidRPr="00D47338">
        <w:rPr>
          <w:sz w:val="28"/>
          <w:szCs w:val="28"/>
        </w:rPr>
        <w:t>].</w:t>
      </w:r>
    </w:p>
    <w:p w14:paraId="4F07DC22" w14:textId="0F53F105" w:rsidR="00E31258" w:rsidRPr="00D47338" w:rsidRDefault="00E31258" w:rsidP="00E31258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C26FD6" w:rsidRPr="00D47338">
        <w:rPr>
          <w:sz w:val="28"/>
          <w:szCs w:val="28"/>
        </w:rPr>
        <w:t>2</w:t>
      </w:r>
      <w:r w:rsidRPr="00D47338">
        <w:rPr>
          <w:sz w:val="28"/>
          <w:szCs w:val="28"/>
        </w:rPr>
        <w:t xml:space="preserve"> часа).</w:t>
      </w:r>
    </w:p>
    <w:p w14:paraId="7B94E4B5" w14:textId="0DBF8EEC" w:rsidR="00E31258" w:rsidRPr="00D47338" w:rsidRDefault="00E31258" w:rsidP="00E31258">
      <w:pPr>
        <w:ind w:left="993" w:hanging="993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FF4C32" w:rsidRPr="00D47338">
        <w:rPr>
          <w:sz w:val="28"/>
          <w:szCs w:val="28"/>
        </w:rPr>
        <w:t>9, 18</w:t>
      </w:r>
      <w:r w:rsidRPr="00D47338">
        <w:rPr>
          <w:sz w:val="28"/>
          <w:szCs w:val="28"/>
        </w:rPr>
        <w:t>].</w:t>
      </w:r>
    </w:p>
    <w:p w14:paraId="425BFEEB" w14:textId="2180A6EE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lastRenderedPageBreak/>
        <w:t>Самостоятельная работа студента. Подготовка к экзамену (36 часов).</w:t>
      </w:r>
    </w:p>
    <w:p w14:paraId="0A06CFBB" w14:textId="77777777" w:rsidR="00FF4C32" w:rsidRPr="00D47338" w:rsidRDefault="00FF4C32" w:rsidP="00B26A98">
      <w:pPr>
        <w:rPr>
          <w:sz w:val="28"/>
          <w:szCs w:val="28"/>
        </w:rPr>
      </w:pPr>
    </w:p>
    <w:p w14:paraId="6241B3D3" w14:textId="0B1F5FB5" w:rsidR="00593B1B" w:rsidRPr="00D47338" w:rsidRDefault="00593B1B" w:rsidP="00D47338">
      <w:pPr>
        <w:keepNext/>
        <w:jc w:val="center"/>
        <w:rPr>
          <w:sz w:val="28"/>
          <w:szCs w:val="28"/>
        </w:rPr>
      </w:pPr>
      <w:r w:rsidRPr="00D47338">
        <w:rPr>
          <w:b/>
          <w:sz w:val="28"/>
          <w:szCs w:val="28"/>
          <w:lang w:val="en-US"/>
        </w:rPr>
        <w:t>III</w:t>
      </w:r>
      <w:r w:rsidRPr="00D47338">
        <w:rPr>
          <w:b/>
          <w:sz w:val="28"/>
          <w:szCs w:val="28"/>
        </w:rPr>
        <w:t xml:space="preserve"> семестр</w:t>
      </w:r>
    </w:p>
    <w:p w14:paraId="4CEC2919" w14:textId="50F49B2F" w:rsidR="004658F2" w:rsidRPr="00D47338" w:rsidRDefault="002F0E21" w:rsidP="00D47338">
      <w:pPr>
        <w:keepNext/>
        <w:jc w:val="center"/>
        <w:rPr>
          <w:b/>
          <w:i/>
          <w:sz w:val="28"/>
          <w:szCs w:val="28"/>
        </w:rPr>
      </w:pPr>
      <w:r w:rsidRPr="00D47338">
        <w:rPr>
          <w:b/>
          <w:i/>
          <w:sz w:val="28"/>
          <w:szCs w:val="28"/>
        </w:rPr>
        <w:t>Раздел 9. Ряды</w:t>
      </w:r>
      <w:r w:rsidR="00B26A98" w:rsidRPr="00D47338">
        <w:rPr>
          <w:b/>
          <w:i/>
          <w:sz w:val="28"/>
          <w:szCs w:val="28"/>
        </w:rPr>
        <w:t xml:space="preserve"> </w:t>
      </w:r>
      <w:r w:rsidR="004658F2" w:rsidRPr="00D47338">
        <w:rPr>
          <w:sz w:val="28"/>
          <w:szCs w:val="28"/>
        </w:rPr>
        <w:t>(</w:t>
      </w:r>
      <w:r w:rsidR="00FF4C32" w:rsidRPr="00D47338">
        <w:rPr>
          <w:sz w:val="28"/>
          <w:szCs w:val="28"/>
        </w:rPr>
        <w:t>28</w:t>
      </w:r>
      <w:r w:rsidR="004658F2" w:rsidRPr="00D47338">
        <w:rPr>
          <w:sz w:val="28"/>
          <w:szCs w:val="28"/>
        </w:rPr>
        <w:t xml:space="preserve"> часов)</w:t>
      </w:r>
    </w:p>
    <w:p w14:paraId="77552A82" w14:textId="0C60E0FA" w:rsidR="00D47338" w:rsidRPr="00D47338" w:rsidRDefault="00D47338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9.1. Числовые ряды.</w:t>
      </w:r>
    </w:p>
    <w:p w14:paraId="1AF179CD" w14:textId="77777777" w:rsidR="004658F2" w:rsidRPr="00D47338" w:rsidRDefault="004658F2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. Числовые ряды. Сходимость. Необходимое условие сходимости. Свойства сходящихся рядов. Достаточные признаки сходимости рядов с положительными членами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618D4934" w14:textId="2F85D4EB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DF0CA7" w:rsidRPr="00D47338">
        <w:rPr>
          <w:sz w:val="28"/>
          <w:szCs w:val="28"/>
        </w:rPr>
        <w:t>6, 9, 12, 17, 18, 24, 25</w:t>
      </w:r>
      <w:r w:rsidRPr="00D47338">
        <w:rPr>
          <w:sz w:val="28"/>
          <w:szCs w:val="28"/>
        </w:rPr>
        <w:t>].</w:t>
      </w:r>
    </w:p>
    <w:p w14:paraId="48E67370" w14:textId="77777777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2 часа).</w:t>
      </w:r>
    </w:p>
    <w:p w14:paraId="291FCE68" w14:textId="3CC21136" w:rsidR="00FF4C32" w:rsidRPr="00D47338" w:rsidRDefault="00FF4C32" w:rsidP="002A7440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DF0CA7" w:rsidRPr="00D47338">
        <w:rPr>
          <w:sz w:val="28"/>
          <w:szCs w:val="28"/>
        </w:rPr>
        <w:t>6, 9, 12, 17, 18, 24, 25</w:t>
      </w:r>
      <w:r w:rsidRPr="00D47338">
        <w:rPr>
          <w:sz w:val="28"/>
          <w:szCs w:val="28"/>
        </w:rPr>
        <w:t>].</w:t>
      </w:r>
    </w:p>
    <w:p w14:paraId="3CDA7F85" w14:textId="77777777" w:rsidR="004658F2" w:rsidRPr="00D47338" w:rsidRDefault="004658F2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2. Знакопеременные ряды. Абсолютная и условная сходимости. Признак Лейбница. Оценка остатка ряда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3CDD409F" w14:textId="7C1B1251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DF0CA7" w:rsidRPr="00D47338">
        <w:rPr>
          <w:sz w:val="28"/>
          <w:szCs w:val="28"/>
        </w:rPr>
        <w:t>6, 9, 12, 17, 18, 24, 25</w:t>
      </w:r>
      <w:r w:rsidRPr="00D47338">
        <w:rPr>
          <w:sz w:val="28"/>
          <w:szCs w:val="28"/>
        </w:rPr>
        <w:t>].</w:t>
      </w:r>
    </w:p>
    <w:p w14:paraId="0F04F865" w14:textId="706E4707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1.</w:t>
      </w:r>
      <w:r w:rsidRPr="00D47338">
        <w:rPr>
          <w:sz w:val="28"/>
          <w:szCs w:val="28"/>
        </w:rPr>
        <w:t xml:space="preserve"> </w:t>
      </w:r>
      <w:r w:rsidR="00DF0CA7" w:rsidRPr="00D47338">
        <w:rPr>
          <w:sz w:val="28"/>
          <w:szCs w:val="28"/>
        </w:rPr>
        <w:t xml:space="preserve">Числовые ряды. Исследование сходимости рядов с положительными членами. Знакопеременные ряды. Признак Лейбница </w:t>
      </w:r>
      <w:r w:rsidRPr="00D47338">
        <w:rPr>
          <w:sz w:val="28"/>
          <w:szCs w:val="28"/>
        </w:rPr>
        <w:t>(2 часа).</w:t>
      </w:r>
    </w:p>
    <w:p w14:paraId="4CB9EBFE" w14:textId="359A9521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DF0CA7" w:rsidRPr="00D47338">
        <w:rPr>
          <w:sz w:val="28"/>
          <w:szCs w:val="28"/>
        </w:rPr>
        <w:t>6, 9, 12, 17, 18, 24, 25</w:t>
      </w:r>
      <w:r w:rsidRPr="00D47338">
        <w:rPr>
          <w:sz w:val="28"/>
          <w:szCs w:val="28"/>
        </w:rPr>
        <w:t>].</w:t>
      </w:r>
    </w:p>
    <w:p w14:paraId="139F5D0C" w14:textId="77777777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2 часа).</w:t>
      </w:r>
    </w:p>
    <w:p w14:paraId="443E25B3" w14:textId="0657D574" w:rsidR="00FF4C32" w:rsidRPr="00D47338" w:rsidRDefault="00FF4C32" w:rsidP="002A7440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DF0CA7" w:rsidRPr="00D47338">
        <w:rPr>
          <w:sz w:val="28"/>
          <w:szCs w:val="28"/>
        </w:rPr>
        <w:t>6, 9, 12, 17, 18, 24, 25</w:t>
      </w:r>
      <w:r w:rsidRPr="00D47338">
        <w:rPr>
          <w:sz w:val="28"/>
          <w:szCs w:val="28"/>
        </w:rPr>
        <w:t>].</w:t>
      </w:r>
    </w:p>
    <w:p w14:paraId="7BA37BFB" w14:textId="69428528" w:rsidR="00D47338" w:rsidRPr="00D47338" w:rsidRDefault="00D47338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9.2. Функциональные ряды.</w:t>
      </w:r>
    </w:p>
    <w:p w14:paraId="255AE730" w14:textId="77777777" w:rsidR="004658F2" w:rsidRPr="00D47338" w:rsidRDefault="004658F2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3. Функциональные ряды. Область сходимости. Степенные ряды. Теорема Абеля. Н</w:t>
      </w:r>
      <w:r w:rsidR="00B26A98" w:rsidRPr="00D47338">
        <w:rPr>
          <w:sz w:val="28"/>
          <w:szCs w:val="28"/>
        </w:rPr>
        <w:t>ахождение интервала сходимости (2 часа).</w:t>
      </w:r>
    </w:p>
    <w:p w14:paraId="09AC6490" w14:textId="72A47B09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DF0CA7" w:rsidRPr="00D47338">
        <w:rPr>
          <w:sz w:val="28"/>
          <w:szCs w:val="28"/>
        </w:rPr>
        <w:t>6, 9, 12, 17, 18, 24, 25</w:t>
      </w:r>
      <w:r w:rsidRPr="00D47338">
        <w:rPr>
          <w:sz w:val="28"/>
          <w:szCs w:val="28"/>
        </w:rPr>
        <w:t>].</w:t>
      </w:r>
    </w:p>
    <w:p w14:paraId="4A7B75F7" w14:textId="77777777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2 часа).</w:t>
      </w:r>
    </w:p>
    <w:p w14:paraId="1F392D87" w14:textId="2B10F571" w:rsidR="00FF4C32" w:rsidRPr="00D47338" w:rsidRDefault="00FF4C32" w:rsidP="002A7440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DF0CA7" w:rsidRPr="00D47338">
        <w:rPr>
          <w:sz w:val="28"/>
          <w:szCs w:val="28"/>
        </w:rPr>
        <w:t>6, 9, 12, 17, 18, 24, 25</w:t>
      </w:r>
      <w:r w:rsidRPr="00D47338">
        <w:rPr>
          <w:sz w:val="28"/>
          <w:szCs w:val="28"/>
        </w:rPr>
        <w:t>].</w:t>
      </w:r>
    </w:p>
    <w:p w14:paraId="2B63D60F" w14:textId="77777777" w:rsidR="004658F2" w:rsidRPr="00D47338" w:rsidRDefault="004658F2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Лекция 4. Ряд Тейлора. Ряды </w:t>
      </w:r>
      <w:proofErr w:type="spellStart"/>
      <w:r w:rsidRPr="00D47338">
        <w:rPr>
          <w:sz w:val="28"/>
          <w:szCs w:val="28"/>
        </w:rPr>
        <w:t>Маклорена</w:t>
      </w:r>
      <w:proofErr w:type="spellEnd"/>
      <w:r w:rsidRPr="00D47338">
        <w:rPr>
          <w:sz w:val="28"/>
          <w:szCs w:val="28"/>
        </w:rPr>
        <w:t xml:space="preserve"> для основных элементарных функций. Разложение функций в степенные ряды. Применение </w:t>
      </w:r>
      <w:r w:rsidR="00B26A98" w:rsidRPr="00D47338">
        <w:rPr>
          <w:sz w:val="28"/>
          <w:szCs w:val="28"/>
        </w:rPr>
        <w:t>рядов (2 часа).</w:t>
      </w:r>
    </w:p>
    <w:p w14:paraId="4F5ACD54" w14:textId="44A4BC8D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DF0CA7" w:rsidRPr="00D47338">
        <w:rPr>
          <w:sz w:val="28"/>
          <w:szCs w:val="28"/>
        </w:rPr>
        <w:t>6, 9, 12, 17, 18, 24, 25</w:t>
      </w:r>
      <w:r w:rsidRPr="00D47338">
        <w:rPr>
          <w:sz w:val="28"/>
          <w:szCs w:val="28"/>
        </w:rPr>
        <w:t>].</w:t>
      </w:r>
    </w:p>
    <w:p w14:paraId="6983FE08" w14:textId="469F046F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2.</w:t>
      </w:r>
      <w:r w:rsidR="00DF0CA7" w:rsidRPr="00D47338">
        <w:rPr>
          <w:sz w:val="28"/>
          <w:szCs w:val="28"/>
        </w:rPr>
        <w:t xml:space="preserve"> Интервал сходимости степенного ряда. Разложение элементарных функций в ряд Тейлора. Применение рядов</w:t>
      </w:r>
      <w:r w:rsidRPr="00D47338">
        <w:rPr>
          <w:sz w:val="28"/>
          <w:szCs w:val="28"/>
        </w:rPr>
        <w:t xml:space="preserve"> (2 часа).</w:t>
      </w:r>
    </w:p>
    <w:p w14:paraId="07B5760A" w14:textId="7EE25884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DF0CA7" w:rsidRPr="00D47338">
        <w:rPr>
          <w:sz w:val="28"/>
          <w:szCs w:val="28"/>
        </w:rPr>
        <w:t>6, 9, 12, 17, 18, 24, 25</w:t>
      </w:r>
      <w:r w:rsidRPr="00D47338">
        <w:rPr>
          <w:sz w:val="28"/>
          <w:szCs w:val="28"/>
        </w:rPr>
        <w:t>].</w:t>
      </w:r>
    </w:p>
    <w:p w14:paraId="577E1E25" w14:textId="77777777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2 часа).</w:t>
      </w:r>
    </w:p>
    <w:p w14:paraId="6F94644A" w14:textId="4C6AC45A" w:rsidR="00FF4C32" w:rsidRPr="00D47338" w:rsidRDefault="00FF4C32" w:rsidP="002A7440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DF0CA7" w:rsidRPr="00D47338">
        <w:rPr>
          <w:sz w:val="28"/>
          <w:szCs w:val="28"/>
        </w:rPr>
        <w:t>6, 9, 12, 17, 18, 24, 25</w:t>
      </w:r>
      <w:r w:rsidRPr="00D47338">
        <w:rPr>
          <w:sz w:val="28"/>
          <w:szCs w:val="28"/>
        </w:rPr>
        <w:t>].</w:t>
      </w:r>
    </w:p>
    <w:p w14:paraId="37FB3270" w14:textId="192AA5A3" w:rsidR="00D47338" w:rsidRPr="00D47338" w:rsidRDefault="00D47338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9.3. Ряд Фурье.</w:t>
      </w:r>
    </w:p>
    <w:p w14:paraId="3017CB14" w14:textId="77777777" w:rsidR="004658F2" w:rsidRPr="00D47338" w:rsidRDefault="004658F2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5. Гармонические колебания. Тригонометрические ряды. Ряд Фурье. Теорема Дирихле. Ряд Фурье для четных и нечетных функций, для ф</w:t>
      </w:r>
      <w:r w:rsidR="00B26A98" w:rsidRPr="00D47338">
        <w:rPr>
          <w:sz w:val="28"/>
          <w:szCs w:val="28"/>
        </w:rPr>
        <w:t>ункции с произвольным периодом (2 часа).</w:t>
      </w:r>
    </w:p>
    <w:p w14:paraId="5E31A0D5" w14:textId="2D634AE1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DF0CA7" w:rsidRPr="00D47338">
        <w:rPr>
          <w:sz w:val="28"/>
          <w:szCs w:val="28"/>
        </w:rPr>
        <w:t>6, 9, 12, 18, 24, 25</w:t>
      </w:r>
      <w:r w:rsidRPr="00D47338">
        <w:rPr>
          <w:sz w:val="28"/>
          <w:szCs w:val="28"/>
        </w:rPr>
        <w:t>].</w:t>
      </w:r>
    </w:p>
    <w:p w14:paraId="30F3F46E" w14:textId="344A80CF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3.</w:t>
      </w:r>
      <w:r w:rsidRPr="00D47338">
        <w:rPr>
          <w:sz w:val="28"/>
          <w:szCs w:val="28"/>
        </w:rPr>
        <w:t xml:space="preserve"> </w:t>
      </w:r>
      <w:r w:rsidR="00DF0CA7" w:rsidRPr="00D47338">
        <w:rPr>
          <w:sz w:val="28"/>
          <w:szCs w:val="28"/>
        </w:rPr>
        <w:t xml:space="preserve">Разложение функций в ряд Фурье </w:t>
      </w:r>
      <w:r w:rsidRPr="00D47338">
        <w:rPr>
          <w:sz w:val="28"/>
          <w:szCs w:val="28"/>
        </w:rPr>
        <w:t>(2 часа).</w:t>
      </w:r>
    </w:p>
    <w:p w14:paraId="19F4ECC4" w14:textId="662C5C2F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DF0CA7" w:rsidRPr="00D47338">
        <w:rPr>
          <w:sz w:val="28"/>
          <w:szCs w:val="28"/>
        </w:rPr>
        <w:t>6, 9, 12, 18, 24, 25</w:t>
      </w:r>
      <w:r w:rsidRPr="00D47338">
        <w:rPr>
          <w:sz w:val="28"/>
          <w:szCs w:val="28"/>
        </w:rPr>
        <w:t>].</w:t>
      </w:r>
    </w:p>
    <w:p w14:paraId="642BD5A5" w14:textId="30D071E8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lastRenderedPageBreak/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A5592F" w:rsidRPr="00D47338">
        <w:rPr>
          <w:sz w:val="28"/>
          <w:szCs w:val="28"/>
        </w:rPr>
        <w:t>4</w:t>
      </w:r>
      <w:r w:rsidRPr="00D47338">
        <w:rPr>
          <w:sz w:val="28"/>
          <w:szCs w:val="28"/>
        </w:rPr>
        <w:t xml:space="preserve"> часа).</w:t>
      </w:r>
    </w:p>
    <w:p w14:paraId="00B00EDC" w14:textId="3E68A610" w:rsidR="00FF4C32" w:rsidRPr="00D47338" w:rsidRDefault="00FF4C32" w:rsidP="00FF4C32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DF0CA7" w:rsidRPr="00D47338">
        <w:rPr>
          <w:sz w:val="28"/>
          <w:szCs w:val="28"/>
        </w:rPr>
        <w:t>6, 9, 12, 18, 24, 25</w:t>
      </w:r>
      <w:r w:rsidRPr="00D47338">
        <w:rPr>
          <w:sz w:val="28"/>
          <w:szCs w:val="28"/>
        </w:rPr>
        <w:t>].</w:t>
      </w:r>
    </w:p>
    <w:p w14:paraId="1BD678A3" w14:textId="77777777" w:rsidR="004658F2" w:rsidRPr="00D47338" w:rsidRDefault="004658F2" w:rsidP="004658F2">
      <w:pPr>
        <w:rPr>
          <w:sz w:val="28"/>
          <w:szCs w:val="28"/>
        </w:rPr>
      </w:pPr>
    </w:p>
    <w:p w14:paraId="0DDECBCD" w14:textId="17A95475" w:rsidR="004658F2" w:rsidRPr="00D47338" w:rsidRDefault="002F0E21" w:rsidP="00B26A98">
      <w:pPr>
        <w:jc w:val="center"/>
        <w:rPr>
          <w:b/>
          <w:i/>
          <w:sz w:val="28"/>
          <w:szCs w:val="28"/>
        </w:rPr>
      </w:pPr>
      <w:r w:rsidRPr="00D47338">
        <w:rPr>
          <w:b/>
          <w:i/>
          <w:sz w:val="28"/>
          <w:szCs w:val="28"/>
        </w:rPr>
        <w:t>Раздел 10. Уравнения математической физики</w:t>
      </w:r>
      <w:r w:rsidR="00B26A98" w:rsidRPr="00D47338">
        <w:rPr>
          <w:b/>
          <w:i/>
          <w:sz w:val="28"/>
          <w:szCs w:val="28"/>
        </w:rPr>
        <w:t xml:space="preserve"> </w:t>
      </w:r>
      <w:r w:rsidR="004658F2" w:rsidRPr="00D47338">
        <w:rPr>
          <w:sz w:val="28"/>
          <w:szCs w:val="28"/>
        </w:rPr>
        <w:t>(</w:t>
      </w:r>
      <w:r w:rsidR="00FF4C32" w:rsidRPr="00D47338">
        <w:rPr>
          <w:sz w:val="28"/>
          <w:szCs w:val="28"/>
        </w:rPr>
        <w:t>8</w:t>
      </w:r>
      <w:r w:rsidR="004658F2" w:rsidRPr="00D47338">
        <w:rPr>
          <w:sz w:val="28"/>
          <w:szCs w:val="28"/>
        </w:rPr>
        <w:t xml:space="preserve"> час</w:t>
      </w:r>
      <w:r w:rsidR="00FF4C32" w:rsidRPr="00D47338">
        <w:rPr>
          <w:sz w:val="28"/>
          <w:szCs w:val="28"/>
        </w:rPr>
        <w:t>ов</w:t>
      </w:r>
      <w:r w:rsidR="004658F2" w:rsidRPr="00D47338">
        <w:rPr>
          <w:sz w:val="28"/>
          <w:szCs w:val="28"/>
        </w:rPr>
        <w:t>)</w:t>
      </w:r>
    </w:p>
    <w:p w14:paraId="74D78EB4" w14:textId="0C8A9597" w:rsidR="00D47338" w:rsidRPr="00D47338" w:rsidRDefault="00D47338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10.1. Метод Фурье для уравнений математической физики</w:t>
      </w:r>
    </w:p>
    <w:p w14:paraId="373D2EFF" w14:textId="77777777" w:rsidR="004658F2" w:rsidRPr="00D47338" w:rsidRDefault="004658F2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6. Уравнения колебаний струны. Уравнение теплопроводности. Метод Фурье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7D36C152" w14:textId="4FA83281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3</w:t>
      </w:r>
      <w:r w:rsidRPr="00D47338">
        <w:rPr>
          <w:sz w:val="28"/>
          <w:szCs w:val="28"/>
        </w:rPr>
        <w:t>].</w:t>
      </w:r>
    </w:p>
    <w:p w14:paraId="38A357DC" w14:textId="5AE7A254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4.</w:t>
      </w:r>
      <w:r w:rsidRPr="00D47338">
        <w:rPr>
          <w:sz w:val="28"/>
          <w:szCs w:val="28"/>
        </w:rPr>
        <w:t xml:space="preserve"> </w:t>
      </w:r>
      <w:r w:rsidR="00DF0CA7" w:rsidRPr="00D47338">
        <w:rPr>
          <w:sz w:val="28"/>
          <w:szCs w:val="28"/>
        </w:rPr>
        <w:t xml:space="preserve">Уравнения математической физики. Метод Фурье решения уравнения колебаний струны и уравнения теплопроводности </w:t>
      </w:r>
      <w:r w:rsidRPr="00D47338">
        <w:rPr>
          <w:sz w:val="28"/>
          <w:szCs w:val="28"/>
        </w:rPr>
        <w:t>(2 часа).</w:t>
      </w:r>
    </w:p>
    <w:p w14:paraId="6D6E55AE" w14:textId="14EAD857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3</w:t>
      </w:r>
      <w:r w:rsidRPr="00D47338">
        <w:rPr>
          <w:sz w:val="28"/>
          <w:szCs w:val="28"/>
        </w:rPr>
        <w:t>].</w:t>
      </w:r>
    </w:p>
    <w:p w14:paraId="3CD9EE58" w14:textId="0EF0E397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A5592F" w:rsidRPr="00D47338">
        <w:rPr>
          <w:sz w:val="28"/>
          <w:szCs w:val="28"/>
        </w:rPr>
        <w:t>4</w:t>
      </w:r>
      <w:r w:rsidRPr="00D47338">
        <w:rPr>
          <w:sz w:val="28"/>
          <w:szCs w:val="28"/>
        </w:rPr>
        <w:t xml:space="preserve"> часа).</w:t>
      </w:r>
    </w:p>
    <w:p w14:paraId="0F9982CF" w14:textId="3D1963DE" w:rsidR="00FF4C32" w:rsidRPr="00D47338" w:rsidRDefault="00FF4C32" w:rsidP="00FF4C32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3</w:t>
      </w:r>
      <w:r w:rsidRPr="00D47338">
        <w:rPr>
          <w:sz w:val="28"/>
          <w:szCs w:val="28"/>
        </w:rPr>
        <w:t>].</w:t>
      </w:r>
    </w:p>
    <w:p w14:paraId="4140B6F7" w14:textId="77777777" w:rsidR="00AE626B" w:rsidRPr="00D47338" w:rsidRDefault="00AE626B" w:rsidP="00AE626B">
      <w:pPr>
        <w:rPr>
          <w:sz w:val="28"/>
          <w:szCs w:val="28"/>
        </w:rPr>
      </w:pPr>
    </w:p>
    <w:p w14:paraId="6AB802C3" w14:textId="76AC0825" w:rsidR="004658F2" w:rsidRPr="00D47338" w:rsidRDefault="002F0E21" w:rsidP="00EE5626">
      <w:pPr>
        <w:keepNext/>
        <w:jc w:val="center"/>
        <w:rPr>
          <w:b/>
          <w:i/>
          <w:sz w:val="28"/>
          <w:szCs w:val="28"/>
        </w:rPr>
      </w:pPr>
      <w:r w:rsidRPr="00D47338">
        <w:rPr>
          <w:b/>
          <w:i/>
          <w:sz w:val="28"/>
          <w:szCs w:val="28"/>
        </w:rPr>
        <w:t>Раздел 11. Теория вероятностей и математическая статистика</w:t>
      </w:r>
      <w:r w:rsidR="00B26A98" w:rsidRPr="00D47338">
        <w:rPr>
          <w:b/>
          <w:i/>
          <w:sz w:val="28"/>
          <w:szCs w:val="28"/>
        </w:rPr>
        <w:t xml:space="preserve"> </w:t>
      </w:r>
      <w:r w:rsidR="00272961" w:rsidRPr="00D47338">
        <w:rPr>
          <w:sz w:val="28"/>
          <w:szCs w:val="28"/>
        </w:rPr>
        <w:t>(</w:t>
      </w:r>
      <w:r w:rsidR="00FF4C32" w:rsidRPr="00D47338">
        <w:rPr>
          <w:sz w:val="28"/>
          <w:szCs w:val="28"/>
        </w:rPr>
        <w:t>4</w:t>
      </w:r>
      <w:r w:rsidR="00272961" w:rsidRPr="00D47338">
        <w:rPr>
          <w:sz w:val="28"/>
          <w:szCs w:val="28"/>
        </w:rPr>
        <w:t>6</w:t>
      </w:r>
      <w:r w:rsidR="004658F2" w:rsidRPr="00D47338">
        <w:rPr>
          <w:sz w:val="28"/>
          <w:szCs w:val="28"/>
        </w:rPr>
        <w:t xml:space="preserve"> часов)</w:t>
      </w:r>
    </w:p>
    <w:p w14:paraId="3B99819F" w14:textId="12FC449C" w:rsidR="00D47338" w:rsidRPr="00D47338" w:rsidRDefault="00D47338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11.1. Элементарные задачи теории вероятностей.</w:t>
      </w:r>
    </w:p>
    <w:p w14:paraId="304ED54C" w14:textId="77777777" w:rsidR="00EA5E35" w:rsidRPr="00D47338" w:rsidRDefault="004658F2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Лекция 7. </w:t>
      </w:r>
      <w:r w:rsidR="00643C8E" w:rsidRPr="00D47338">
        <w:rPr>
          <w:sz w:val="28"/>
          <w:szCs w:val="28"/>
        </w:rPr>
        <w:t xml:space="preserve">Основные формулы комбинаторики. </w:t>
      </w:r>
      <w:r w:rsidRPr="00D47338">
        <w:rPr>
          <w:sz w:val="28"/>
          <w:szCs w:val="28"/>
        </w:rPr>
        <w:t>Основные понятия теории вероятностей. С</w:t>
      </w:r>
      <w:r w:rsidR="00AE626B" w:rsidRPr="00D47338">
        <w:rPr>
          <w:sz w:val="28"/>
          <w:szCs w:val="28"/>
        </w:rPr>
        <w:t xml:space="preserve">лучайные события. Классическое </w:t>
      </w:r>
      <w:r w:rsidRPr="00D47338">
        <w:rPr>
          <w:sz w:val="28"/>
          <w:szCs w:val="28"/>
        </w:rPr>
        <w:t xml:space="preserve">и статистическое определение вероятности. </w:t>
      </w:r>
      <w:r w:rsidR="00643C8E" w:rsidRPr="00D47338">
        <w:rPr>
          <w:sz w:val="28"/>
          <w:szCs w:val="28"/>
        </w:rPr>
        <w:t>Теорема сложения и умножения вероятностей. Формула полной вероятности. Формулы Байеса</w:t>
      </w:r>
      <w:r w:rsidR="00B26A98" w:rsidRPr="00D47338">
        <w:rPr>
          <w:sz w:val="28"/>
          <w:szCs w:val="28"/>
        </w:rPr>
        <w:t xml:space="preserve"> (2 часа)</w:t>
      </w:r>
      <w:r w:rsidR="00643C8E" w:rsidRPr="00D47338">
        <w:rPr>
          <w:sz w:val="28"/>
          <w:szCs w:val="28"/>
        </w:rPr>
        <w:t>.</w:t>
      </w:r>
    </w:p>
    <w:p w14:paraId="0F3BF4B4" w14:textId="5B9B3EB2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9, 22</w:t>
      </w:r>
      <w:r w:rsidRPr="00D47338">
        <w:rPr>
          <w:sz w:val="28"/>
          <w:szCs w:val="28"/>
        </w:rPr>
        <w:t>].</w:t>
      </w:r>
    </w:p>
    <w:p w14:paraId="0A274508" w14:textId="288138AD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5.</w:t>
      </w:r>
      <w:r w:rsidRPr="00D47338">
        <w:rPr>
          <w:sz w:val="28"/>
          <w:szCs w:val="28"/>
        </w:rPr>
        <w:t xml:space="preserve"> </w:t>
      </w:r>
      <w:r w:rsidR="00DF0CA7" w:rsidRPr="00D47338">
        <w:rPr>
          <w:sz w:val="28"/>
          <w:szCs w:val="28"/>
        </w:rPr>
        <w:t xml:space="preserve">Основные задачи комбинаторики. Основные понятия теории вероятностей. Классическое определение вероятности. Непосредственный подсчет вероятностей. </w:t>
      </w:r>
      <w:r w:rsidRPr="00D47338">
        <w:rPr>
          <w:sz w:val="28"/>
          <w:szCs w:val="28"/>
        </w:rPr>
        <w:t>(2 часа).</w:t>
      </w:r>
    </w:p>
    <w:p w14:paraId="1F8FFAC2" w14:textId="0C930064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9, 22</w:t>
      </w:r>
      <w:r w:rsidRPr="00D47338">
        <w:rPr>
          <w:sz w:val="28"/>
          <w:szCs w:val="28"/>
        </w:rPr>
        <w:t>].</w:t>
      </w:r>
    </w:p>
    <w:p w14:paraId="05DAF6C2" w14:textId="3011734E" w:rsidR="00DF0CA7" w:rsidRPr="00D47338" w:rsidRDefault="00DF0CA7" w:rsidP="00DF0CA7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6.</w:t>
      </w:r>
      <w:r w:rsidRPr="00D47338">
        <w:rPr>
          <w:sz w:val="28"/>
          <w:szCs w:val="28"/>
        </w:rPr>
        <w:t xml:space="preserve"> Теоремы сложения и умножения вероятностей. Формула полной вероятности. Формулы Байеса (2 часа).</w:t>
      </w:r>
    </w:p>
    <w:p w14:paraId="01506FBB" w14:textId="77995841" w:rsidR="00DF0CA7" w:rsidRPr="00D47338" w:rsidRDefault="00DF0CA7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9, 22</w:t>
      </w:r>
      <w:r w:rsidRPr="00D47338">
        <w:rPr>
          <w:sz w:val="28"/>
          <w:szCs w:val="28"/>
        </w:rPr>
        <w:t>].</w:t>
      </w:r>
    </w:p>
    <w:p w14:paraId="71939673" w14:textId="77777777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2 часа).</w:t>
      </w:r>
    </w:p>
    <w:p w14:paraId="5A1916C1" w14:textId="50DBA82E" w:rsidR="00FF4C32" w:rsidRPr="00D47338" w:rsidRDefault="00FF4C32" w:rsidP="002A7440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9, 22</w:t>
      </w:r>
      <w:r w:rsidRPr="00D47338">
        <w:rPr>
          <w:sz w:val="28"/>
          <w:szCs w:val="28"/>
        </w:rPr>
        <w:t>].</w:t>
      </w:r>
    </w:p>
    <w:p w14:paraId="5B599202" w14:textId="77777777" w:rsidR="004658F2" w:rsidRPr="00D47338" w:rsidRDefault="00EA5E35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Лекция 8. </w:t>
      </w:r>
      <w:r w:rsidR="00643C8E" w:rsidRPr="00D47338">
        <w:rPr>
          <w:sz w:val="28"/>
          <w:szCs w:val="28"/>
        </w:rPr>
        <w:t>Повторение испытаний. Формула Бернулли. Локальная и интегральная формулы Лапласа. Формула Пуассона</w:t>
      </w:r>
      <w:r w:rsidR="00B26A98" w:rsidRPr="00D47338">
        <w:rPr>
          <w:sz w:val="28"/>
          <w:szCs w:val="28"/>
        </w:rPr>
        <w:t xml:space="preserve"> (2 часа)</w:t>
      </w:r>
      <w:r w:rsidR="00643C8E" w:rsidRPr="00D47338">
        <w:rPr>
          <w:sz w:val="28"/>
          <w:szCs w:val="28"/>
        </w:rPr>
        <w:t>.</w:t>
      </w:r>
    </w:p>
    <w:p w14:paraId="7F71B9C9" w14:textId="15CFBC36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9, 22</w:t>
      </w:r>
      <w:r w:rsidRPr="00D47338">
        <w:rPr>
          <w:sz w:val="28"/>
          <w:szCs w:val="28"/>
        </w:rPr>
        <w:t>].</w:t>
      </w:r>
    </w:p>
    <w:p w14:paraId="560E3DAC" w14:textId="536B3769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7.</w:t>
      </w:r>
      <w:r w:rsidRPr="00D47338">
        <w:rPr>
          <w:sz w:val="28"/>
          <w:szCs w:val="28"/>
        </w:rPr>
        <w:t xml:space="preserve"> </w:t>
      </w:r>
      <w:r w:rsidR="00DF0CA7" w:rsidRPr="00D47338">
        <w:rPr>
          <w:sz w:val="28"/>
          <w:szCs w:val="28"/>
        </w:rPr>
        <w:t xml:space="preserve">Независимые испытания. Формула Бернулли. Локальная и интегральная формулы Лапласа. Формула Пуассона. </w:t>
      </w:r>
      <w:r w:rsidRPr="00D47338">
        <w:rPr>
          <w:sz w:val="28"/>
          <w:szCs w:val="28"/>
        </w:rPr>
        <w:t>(2 часа).</w:t>
      </w:r>
    </w:p>
    <w:p w14:paraId="7B60DC0D" w14:textId="5D7432BD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9, 22</w:t>
      </w:r>
      <w:r w:rsidRPr="00D47338">
        <w:rPr>
          <w:sz w:val="28"/>
          <w:szCs w:val="28"/>
        </w:rPr>
        <w:t>].</w:t>
      </w:r>
    </w:p>
    <w:p w14:paraId="010FF7EB" w14:textId="77777777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2 часа).</w:t>
      </w:r>
    </w:p>
    <w:p w14:paraId="0F8AD3B1" w14:textId="4DCB75AB" w:rsidR="00FF4C32" w:rsidRPr="00D47338" w:rsidRDefault="00FF4C32" w:rsidP="002A7440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9, 22</w:t>
      </w:r>
      <w:r w:rsidRPr="00D47338">
        <w:rPr>
          <w:sz w:val="28"/>
          <w:szCs w:val="28"/>
        </w:rPr>
        <w:t>].</w:t>
      </w:r>
    </w:p>
    <w:p w14:paraId="72E0DD59" w14:textId="44337F0A" w:rsidR="00D47338" w:rsidRPr="00D47338" w:rsidRDefault="00D47338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11.2. Основные законы распределения. Системы случайных величин.</w:t>
      </w:r>
    </w:p>
    <w:p w14:paraId="164348EC" w14:textId="77777777" w:rsidR="004658F2" w:rsidRPr="00D47338" w:rsidRDefault="00EA5E35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lastRenderedPageBreak/>
        <w:t>Лекция 9</w:t>
      </w:r>
      <w:r w:rsidR="004658F2" w:rsidRPr="00D47338">
        <w:rPr>
          <w:sz w:val="28"/>
          <w:szCs w:val="28"/>
        </w:rPr>
        <w:t xml:space="preserve">. </w:t>
      </w:r>
      <w:r w:rsidR="00643C8E" w:rsidRPr="00D47338">
        <w:rPr>
          <w:sz w:val="28"/>
          <w:szCs w:val="28"/>
        </w:rPr>
        <w:t>Случайные величины. Закон распределения дис</w:t>
      </w:r>
      <w:r w:rsidR="00B26A98" w:rsidRPr="00D47338">
        <w:rPr>
          <w:sz w:val="28"/>
          <w:szCs w:val="28"/>
        </w:rPr>
        <w:t>кретной случайной величины (</w:t>
      </w:r>
      <w:proofErr w:type="spellStart"/>
      <w:r w:rsidR="00B26A98" w:rsidRPr="00D47338">
        <w:rPr>
          <w:sz w:val="28"/>
          <w:szCs w:val="28"/>
        </w:rPr>
        <w:t>ДСВ</w:t>
      </w:r>
      <w:proofErr w:type="spellEnd"/>
      <w:r w:rsidR="00643C8E" w:rsidRPr="00D47338">
        <w:rPr>
          <w:sz w:val="28"/>
          <w:szCs w:val="28"/>
        </w:rPr>
        <w:t xml:space="preserve">) Функция распределения </w:t>
      </w:r>
      <w:proofErr w:type="spellStart"/>
      <w:r w:rsidR="00643C8E" w:rsidRPr="00D47338">
        <w:rPr>
          <w:sz w:val="28"/>
          <w:szCs w:val="28"/>
        </w:rPr>
        <w:t>ДСВ</w:t>
      </w:r>
      <w:proofErr w:type="spellEnd"/>
      <w:r w:rsidR="00643C8E" w:rsidRPr="00D47338">
        <w:rPr>
          <w:sz w:val="28"/>
          <w:szCs w:val="28"/>
        </w:rPr>
        <w:t xml:space="preserve">. Числовые характеристики </w:t>
      </w:r>
      <w:proofErr w:type="spellStart"/>
      <w:r w:rsidR="00643C8E" w:rsidRPr="00D47338">
        <w:rPr>
          <w:sz w:val="28"/>
          <w:szCs w:val="28"/>
        </w:rPr>
        <w:t>ДСВ</w:t>
      </w:r>
      <w:proofErr w:type="spellEnd"/>
      <w:r w:rsidR="00643C8E" w:rsidRPr="00D47338">
        <w:rPr>
          <w:sz w:val="28"/>
          <w:szCs w:val="28"/>
        </w:rPr>
        <w:t xml:space="preserve">. Основные законы распределения </w:t>
      </w:r>
      <w:proofErr w:type="spellStart"/>
      <w:r w:rsidR="00643C8E" w:rsidRPr="00D47338">
        <w:rPr>
          <w:sz w:val="28"/>
          <w:szCs w:val="28"/>
        </w:rPr>
        <w:t>ДСВ</w:t>
      </w:r>
      <w:proofErr w:type="spellEnd"/>
      <w:r w:rsidR="00643C8E" w:rsidRPr="00D47338">
        <w:rPr>
          <w:sz w:val="28"/>
          <w:szCs w:val="28"/>
        </w:rPr>
        <w:t>: биномиальный и закон Пуассона</w:t>
      </w:r>
      <w:r w:rsidR="00B26A98" w:rsidRPr="00D47338">
        <w:rPr>
          <w:sz w:val="28"/>
          <w:szCs w:val="28"/>
        </w:rPr>
        <w:t xml:space="preserve"> (2 часа)</w:t>
      </w:r>
      <w:r w:rsidR="00643C8E" w:rsidRPr="00D47338">
        <w:rPr>
          <w:sz w:val="28"/>
          <w:szCs w:val="28"/>
        </w:rPr>
        <w:t>.</w:t>
      </w:r>
    </w:p>
    <w:p w14:paraId="7F2153EB" w14:textId="116E0860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9, 22</w:t>
      </w:r>
      <w:r w:rsidRPr="00D47338">
        <w:rPr>
          <w:sz w:val="28"/>
          <w:szCs w:val="28"/>
        </w:rPr>
        <w:t>].</w:t>
      </w:r>
    </w:p>
    <w:p w14:paraId="3C9D4F37" w14:textId="75CF986D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8.</w:t>
      </w:r>
      <w:r w:rsidRPr="00D47338">
        <w:rPr>
          <w:sz w:val="28"/>
          <w:szCs w:val="28"/>
        </w:rPr>
        <w:t xml:space="preserve"> </w:t>
      </w:r>
      <w:r w:rsidR="00DF0CA7" w:rsidRPr="00D47338">
        <w:rPr>
          <w:sz w:val="28"/>
          <w:szCs w:val="28"/>
        </w:rPr>
        <w:t xml:space="preserve">Закон распределения дискретной случайной величины, функция распределения. Числовые характеристики. Основные законы распределения </w:t>
      </w:r>
      <w:proofErr w:type="spellStart"/>
      <w:r w:rsidR="00DF0CA7" w:rsidRPr="00D47338">
        <w:rPr>
          <w:sz w:val="28"/>
          <w:szCs w:val="28"/>
        </w:rPr>
        <w:t>ДСВ</w:t>
      </w:r>
      <w:proofErr w:type="spellEnd"/>
      <w:r w:rsidR="00DF0CA7" w:rsidRPr="00D47338">
        <w:rPr>
          <w:sz w:val="28"/>
          <w:szCs w:val="28"/>
        </w:rPr>
        <w:t xml:space="preserve"> </w:t>
      </w:r>
      <w:r w:rsidRPr="00D47338">
        <w:rPr>
          <w:sz w:val="28"/>
          <w:szCs w:val="28"/>
        </w:rPr>
        <w:t>(2 часа).</w:t>
      </w:r>
    </w:p>
    <w:p w14:paraId="79F4B9BC" w14:textId="454409E4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9, 22</w:t>
      </w:r>
      <w:r w:rsidRPr="00D47338">
        <w:rPr>
          <w:sz w:val="28"/>
          <w:szCs w:val="28"/>
        </w:rPr>
        <w:t>].</w:t>
      </w:r>
    </w:p>
    <w:p w14:paraId="3C864973" w14:textId="58CAE2BB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A5592F" w:rsidRPr="00D47338">
        <w:rPr>
          <w:sz w:val="28"/>
          <w:szCs w:val="28"/>
        </w:rPr>
        <w:t>1 час</w:t>
      </w:r>
      <w:r w:rsidRPr="00D47338">
        <w:rPr>
          <w:sz w:val="28"/>
          <w:szCs w:val="28"/>
        </w:rPr>
        <w:t>).</w:t>
      </w:r>
    </w:p>
    <w:p w14:paraId="5BE7DE27" w14:textId="5E3C4073" w:rsidR="00FF4C32" w:rsidRPr="00D47338" w:rsidRDefault="00FF4C32" w:rsidP="002A7440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9, 22</w:t>
      </w:r>
      <w:r w:rsidRPr="00D47338">
        <w:rPr>
          <w:sz w:val="28"/>
          <w:szCs w:val="28"/>
        </w:rPr>
        <w:t>].</w:t>
      </w:r>
    </w:p>
    <w:p w14:paraId="2E513251" w14:textId="77777777" w:rsidR="004658F2" w:rsidRPr="00D47338" w:rsidRDefault="00EA5E35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0</w:t>
      </w:r>
      <w:r w:rsidR="004658F2" w:rsidRPr="00D47338">
        <w:rPr>
          <w:sz w:val="28"/>
          <w:szCs w:val="28"/>
        </w:rPr>
        <w:t xml:space="preserve">. </w:t>
      </w:r>
      <w:r w:rsidR="00643C8E" w:rsidRPr="00D47338">
        <w:rPr>
          <w:sz w:val="28"/>
          <w:szCs w:val="28"/>
        </w:rPr>
        <w:t>Закон распределения непрерывной случайной величины (</w:t>
      </w:r>
      <w:proofErr w:type="spellStart"/>
      <w:r w:rsidR="00643C8E" w:rsidRPr="00D47338">
        <w:rPr>
          <w:sz w:val="28"/>
          <w:szCs w:val="28"/>
        </w:rPr>
        <w:t>НСВ</w:t>
      </w:r>
      <w:proofErr w:type="spellEnd"/>
      <w:r w:rsidR="00643C8E" w:rsidRPr="00D47338">
        <w:rPr>
          <w:sz w:val="28"/>
          <w:szCs w:val="28"/>
        </w:rPr>
        <w:t xml:space="preserve">). Функция распределения и плотность вероятности. Числовые характеристики </w:t>
      </w:r>
      <w:proofErr w:type="spellStart"/>
      <w:r w:rsidR="00643C8E" w:rsidRPr="00D47338">
        <w:rPr>
          <w:sz w:val="28"/>
          <w:szCs w:val="28"/>
        </w:rPr>
        <w:t>НСВ</w:t>
      </w:r>
      <w:proofErr w:type="spellEnd"/>
      <w:r w:rsidR="00643C8E" w:rsidRPr="00D47338">
        <w:rPr>
          <w:sz w:val="28"/>
          <w:szCs w:val="28"/>
        </w:rPr>
        <w:t>. Равномерный и показательный законы распределения. Нормальное распределение, его свойства. Моменты. Функция Лапласа, правило 3-х сигм. Закон больших чисел. Неравенство и теорема Чебышева. Теорема Бернулли</w:t>
      </w:r>
      <w:r w:rsidR="00B26A98" w:rsidRPr="00D47338">
        <w:rPr>
          <w:sz w:val="28"/>
          <w:szCs w:val="28"/>
        </w:rPr>
        <w:t xml:space="preserve"> (2 часа)</w:t>
      </w:r>
      <w:r w:rsidR="00643C8E" w:rsidRPr="00D47338">
        <w:rPr>
          <w:sz w:val="28"/>
          <w:szCs w:val="28"/>
        </w:rPr>
        <w:t>.</w:t>
      </w:r>
    </w:p>
    <w:p w14:paraId="098D9337" w14:textId="488166B3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9, 22</w:t>
      </w:r>
      <w:r w:rsidRPr="00D47338">
        <w:rPr>
          <w:sz w:val="28"/>
          <w:szCs w:val="28"/>
        </w:rPr>
        <w:t>].</w:t>
      </w:r>
    </w:p>
    <w:p w14:paraId="175565CC" w14:textId="53F4AB03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9.</w:t>
      </w:r>
      <w:r w:rsidR="00DF0CA7" w:rsidRPr="00D47338">
        <w:rPr>
          <w:sz w:val="28"/>
          <w:szCs w:val="28"/>
        </w:rPr>
        <w:t xml:space="preserve"> Непрерывные случайные величины. Плотность распределения, функция распределения, числовые характеристики. Нормальное, равномерное, показательное распределение</w:t>
      </w:r>
      <w:r w:rsidRPr="00D47338">
        <w:rPr>
          <w:sz w:val="28"/>
          <w:szCs w:val="28"/>
        </w:rPr>
        <w:t xml:space="preserve"> (2 часа).</w:t>
      </w:r>
    </w:p>
    <w:p w14:paraId="422EFB28" w14:textId="274DC296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9, 22</w:t>
      </w:r>
      <w:r w:rsidRPr="00D47338">
        <w:rPr>
          <w:sz w:val="28"/>
          <w:szCs w:val="28"/>
        </w:rPr>
        <w:t>].</w:t>
      </w:r>
    </w:p>
    <w:p w14:paraId="1F660247" w14:textId="0A8536DE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A5592F" w:rsidRPr="00D47338">
        <w:rPr>
          <w:sz w:val="28"/>
          <w:szCs w:val="28"/>
        </w:rPr>
        <w:t>1 час</w:t>
      </w:r>
      <w:r w:rsidRPr="00D47338">
        <w:rPr>
          <w:sz w:val="28"/>
          <w:szCs w:val="28"/>
        </w:rPr>
        <w:t>).</w:t>
      </w:r>
    </w:p>
    <w:p w14:paraId="6942687D" w14:textId="6D2EBAFF" w:rsidR="00FF4C32" w:rsidRPr="00D47338" w:rsidRDefault="00FF4C32" w:rsidP="002A7440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9, 22</w:t>
      </w:r>
      <w:r w:rsidRPr="00D47338">
        <w:rPr>
          <w:sz w:val="28"/>
          <w:szCs w:val="28"/>
        </w:rPr>
        <w:t>].</w:t>
      </w:r>
    </w:p>
    <w:p w14:paraId="7C042A2F" w14:textId="77777777" w:rsidR="00EA5E35" w:rsidRPr="00D47338" w:rsidRDefault="00EA5E35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1. Системы случайных величин. Закон распределения системы дискретных случайных величин. Условные законы распределения. Математические ожидания и дисперсии. Корреляционный момент. Коэффициенты корреляции. Независимые случайные величины. Линейная регрессия</w:t>
      </w:r>
      <w:r w:rsidR="00B26A98" w:rsidRPr="00D47338">
        <w:rPr>
          <w:sz w:val="28"/>
          <w:szCs w:val="28"/>
        </w:rPr>
        <w:t xml:space="preserve"> (2 часа)</w:t>
      </w:r>
      <w:r w:rsidRPr="00D47338">
        <w:rPr>
          <w:sz w:val="28"/>
          <w:szCs w:val="28"/>
        </w:rPr>
        <w:t>.</w:t>
      </w:r>
    </w:p>
    <w:p w14:paraId="608E58E6" w14:textId="34C8C5EB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9, 22</w:t>
      </w:r>
      <w:r w:rsidRPr="00D47338">
        <w:rPr>
          <w:sz w:val="28"/>
          <w:szCs w:val="28"/>
        </w:rPr>
        <w:t>].</w:t>
      </w:r>
    </w:p>
    <w:p w14:paraId="4FF54AAB" w14:textId="4FC863CA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>Практическое занятие 10.</w:t>
      </w:r>
      <w:r w:rsidRPr="00D47338">
        <w:rPr>
          <w:sz w:val="28"/>
          <w:szCs w:val="28"/>
        </w:rPr>
        <w:t xml:space="preserve"> </w:t>
      </w:r>
      <w:r w:rsidR="00DF0CA7" w:rsidRPr="00D47338">
        <w:rPr>
          <w:sz w:val="28"/>
          <w:szCs w:val="28"/>
        </w:rPr>
        <w:t xml:space="preserve">Закон распределения вероятностей системы двух дискретных случайных величин. Условные законы распределения. Числовые характеристики системы двух случайных величин. Корреляционный момент. Коэффициент корреляции. Независимые случайные величины </w:t>
      </w:r>
      <w:r w:rsidRPr="00D47338">
        <w:rPr>
          <w:sz w:val="28"/>
          <w:szCs w:val="28"/>
        </w:rPr>
        <w:t>(2 часа).</w:t>
      </w:r>
    </w:p>
    <w:p w14:paraId="103E572B" w14:textId="155D96D3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9, 22</w:t>
      </w:r>
      <w:r w:rsidRPr="00D47338">
        <w:rPr>
          <w:sz w:val="28"/>
          <w:szCs w:val="28"/>
        </w:rPr>
        <w:t>].</w:t>
      </w:r>
    </w:p>
    <w:p w14:paraId="42A2C651" w14:textId="77777777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2 часа).</w:t>
      </w:r>
    </w:p>
    <w:p w14:paraId="33AF79F3" w14:textId="426FD6F2" w:rsidR="00FF4C32" w:rsidRPr="00D47338" w:rsidRDefault="00FF4C32" w:rsidP="002A7440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9, 22</w:t>
      </w:r>
      <w:r w:rsidRPr="00D47338">
        <w:rPr>
          <w:sz w:val="28"/>
          <w:szCs w:val="28"/>
        </w:rPr>
        <w:t>].</w:t>
      </w:r>
    </w:p>
    <w:p w14:paraId="069D6EEA" w14:textId="57E356B2" w:rsidR="00D47338" w:rsidRPr="00D47338" w:rsidRDefault="00D47338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11.3. Обработка статистических данных и проверка гипотез.</w:t>
      </w:r>
    </w:p>
    <w:p w14:paraId="46D34855" w14:textId="77777777" w:rsidR="004658F2" w:rsidRPr="00D47338" w:rsidRDefault="00EA5E35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2</w:t>
      </w:r>
      <w:r w:rsidR="004658F2" w:rsidRPr="00D47338">
        <w:rPr>
          <w:sz w:val="28"/>
          <w:szCs w:val="28"/>
        </w:rPr>
        <w:t xml:space="preserve">. </w:t>
      </w:r>
      <w:r w:rsidR="00643C8E" w:rsidRPr="00D47338">
        <w:rPr>
          <w:sz w:val="28"/>
          <w:szCs w:val="28"/>
        </w:rPr>
        <w:t>Типичные задачи математической статистики. Генеральная совокупность и выборка. Вариационный ряд. Эмпирическая функция распределения. Гистограмма. Оценки параметров распределения генеральной совокупности (метод моментов и наибольшего правдоподобия). Свойства оценок</w:t>
      </w:r>
      <w:r w:rsidR="00B26A98" w:rsidRPr="00D47338">
        <w:rPr>
          <w:sz w:val="28"/>
          <w:szCs w:val="28"/>
        </w:rPr>
        <w:t xml:space="preserve"> (2 часа)</w:t>
      </w:r>
      <w:r w:rsidR="00643C8E" w:rsidRPr="00D47338">
        <w:rPr>
          <w:sz w:val="28"/>
          <w:szCs w:val="28"/>
        </w:rPr>
        <w:t>.</w:t>
      </w:r>
    </w:p>
    <w:p w14:paraId="5BC784EB" w14:textId="48C8F2FE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3, 19</w:t>
      </w:r>
      <w:r w:rsidRPr="00D47338">
        <w:rPr>
          <w:sz w:val="28"/>
          <w:szCs w:val="28"/>
        </w:rPr>
        <w:t>].</w:t>
      </w:r>
    </w:p>
    <w:p w14:paraId="0A836783" w14:textId="77777777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lastRenderedPageBreak/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2 часа).</w:t>
      </w:r>
    </w:p>
    <w:p w14:paraId="5FEB2A6D" w14:textId="71314E9F" w:rsidR="00FF4C32" w:rsidRPr="00D47338" w:rsidRDefault="00FF4C32" w:rsidP="002A7440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3, 19</w:t>
      </w:r>
      <w:r w:rsidRPr="00D47338">
        <w:rPr>
          <w:sz w:val="28"/>
          <w:szCs w:val="28"/>
        </w:rPr>
        <w:t>].</w:t>
      </w:r>
    </w:p>
    <w:p w14:paraId="328AB714" w14:textId="77777777" w:rsidR="004658F2" w:rsidRPr="00D47338" w:rsidRDefault="00EA5E35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3</w:t>
      </w:r>
      <w:r w:rsidR="004658F2" w:rsidRPr="00D47338">
        <w:rPr>
          <w:sz w:val="28"/>
          <w:szCs w:val="28"/>
        </w:rPr>
        <w:t xml:space="preserve">. </w:t>
      </w:r>
      <w:r w:rsidR="00643C8E" w:rsidRPr="00D47338">
        <w:rPr>
          <w:sz w:val="28"/>
          <w:szCs w:val="28"/>
        </w:rPr>
        <w:t xml:space="preserve">Доверительный интервал для математического ожидания при известной и неизвестной дисперсии нормально распределенной величины. Доверительный интервал для среднего </w:t>
      </w:r>
      <w:proofErr w:type="spellStart"/>
      <w:r w:rsidR="00643C8E" w:rsidRPr="00D47338">
        <w:rPr>
          <w:sz w:val="28"/>
          <w:szCs w:val="28"/>
        </w:rPr>
        <w:t>квадратического</w:t>
      </w:r>
      <w:proofErr w:type="spellEnd"/>
      <w:r w:rsidR="00643C8E" w:rsidRPr="00D47338">
        <w:rPr>
          <w:sz w:val="28"/>
          <w:szCs w:val="28"/>
        </w:rPr>
        <w:t xml:space="preserve"> отклонения</w:t>
      </w:r>
      <w:r w:rsidR="00B26A98" w:rsidRPr="00D47338">
        <w:rPr>
          <w:sz w:val="28"/>
          <w:szCs w:val="28"/>
        </w:rPr>
        <w:t xml:space="preserve"> (2 часа)</w:t>
      </w:r>
      <w:r w:rsidR="00643C8E" w:rsidRPr="00D47338">
        <w:rPr>
          <w:sz w:val="28"/>
          <w:szCs w:val="28"/>
        </w:rPr>
        <w:t>.</w:t>
      </w:r>
    </w:p>
    <w:p w14:paraId="5E4A2D5D" w14:textId="0BA2295E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3, 19</w:t>
      </w:r>
      <w:r w:rsidRPr="00D47338">
        <w:rPr>
          <w:sz w:val="28"/>
          <w:szCs w:val="28"/>
        </w:rPr>
        <w:t>].</w:t>
      </w:r>
    </w:p>
    <w:p w14:paraId="5EBB447D" w14:textId="390A3B76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 xml:space="preserve">Практическое занятие </w:t>
      </w:r>
      <w:r w:rsidR="00CF055A" w:rsidRPr="00D47338">
        <w:rPr>
          <w:spacing w:val="-12"/>
          <w:sz w:val="28"/>
          <w:szCs w:val="28"/>
        </w:rPr>
        <w:t>11</w:t>
      </w:r>
      <w:r w:rsidRPr="00D47338">
        <w:rPr>
          <w:spacing w:val="-12"/>
          <w:sz w:val="28"/>
          <w:szCs w:val="28"/>
        </w:rPr>
        <w:t>.</w:t>
      </w:r>
      <w:r w:rsidRPr="00D47338">
        <w:rPr>
          <w:sz w:val="28"/>
          <w:szCs w:val="28"/>
        </w:rPr>
        <w:t xml:space="preserve"> </w:t>
      </w:r>
      <w:r w:rsidR="00DF0CA7" w:rsidRPr="00D47338">
        <w:rPr>
          <w:sz w:val="28"/>
          <w:szCs w:val="28"/>
        </w:rPr>
        <w:t xml:space="preserve">Выборка и способы её представления. Построение эмпирических функций распределения и гистограмм. Точечные оценки параметров. Доверительные интервалы для математического ожидания и для среднего </w:t>
      </w:r>
      <w:proofErr w:type="spellStart"/>
      <w:r w:rsidR="00DF0CA7" w:rsidRPr="00D47338">
        <w:rPr>
          <w:sz w:val="28"/>
          <w:szCs w:val="28"/>
        </w:rPr>
        <w:t>квадратического</w:t>
      </w:r>
      <w:proofErr w:type="spellEnd"/>
      <w:r w:rsidR="00DF0CA7" w:rsidRPr="00D47338">
        <w:rPr>
          <w:sz w:val="28"/>
          <w:szCs w:val="28"/>
        </w:rPr>
        <w:t xml:space="preserve"> отклонения. </w:t>
      </w:r>
      <w:r w:rsidRPr="00D47338">
        <w:rPr>
          <w:sz w:val="28"/>
          <w:szCs w:val="28"/>
        </w:rPr>
        <w:t>(2 часа).</w:t>
      </w:r>
    </w:p>
    <w:p w14:paraId="513F6B57" w14:textId="6719BB83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3, 19</w:t>
      </w:r>
      <w:r w:rsidRPr="00D47338">
        <w:rPr>
          <w:sz w:val="28"/>
          <w:szCs w:val="28"/>
        </w:rPr>
        <w:t>].</w:t>
      </w:r>
    </w:p>
    <w:p w14:paraId="0905D315" w14:textId="77777777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2 часа).</w:t>
      </w:r>
    </w:p>
    <w:p w14:paraId="6DE62063" w14:textId="613B6B8D" w:rsidR="00FF4C32" w:rsidRPr="00D47338" w:rsidRDefault="00FF4C32" w:rsidP="002A7440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3, 19</w:t>
      </w:r>
      <w:r w:rsidRPr="00D47338">
        <w:rPr>
          <w:sz w:val="28"/>
          <w:szCs w:val="28"/>
        </w:rPr>
        <w:t>].</w:t>
      </w:r>
    </w:p>
    <w:p w14:paraId="0E9E37B6" w14:textId="77777777" w:rsidR="004658F2" w:rsidRPr="00D47338" w:rsidRDefault="00EA5E35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4</w:t>
      </w:r>
      <w:r w:rsidR="004658F2" w:rsidRPr="00D47338">
        <w:rPr>
          <w:sz w:val="28"/>
          <w:szCs w:val="28"/>
        </w:rPr>
        <w:t xml:space="preserve">. </w:t>
      </w:r>
      <w:r w:rsidR="00643C8E" w:rsidRPr="00D47338">
        <w:rPr>
          <w:sz w:val="28"/>
          <w:szCs w:val="28"/>
        </w:rPr>
        <w:t>Статистическая проверка гипотез. Общая постановка задачи. Проверка гипотезы о законе распределения по критерию Пирсона</w:t>
      </w:r>
      <w:r w:rsidR="00B26A98" w:rsidRPr="00D47338">
        <w:rPr>
          <w:sz w:val="28"/>
          <w:szCs w:val="28"/>
        </w:rPr>
        <w:t xml:space="preserve"> (2 часа)</w:t>
      </w:r>
      <w:r w:rsidR="00643C8E" w:rsidRPr="00D47338">
        <w:rPr>
          <w:sz w:val="28"/>
          <w:szCs w:val="28"/>
        </w:rPr>
        <w:t>.</w:t>
      </w:r>
    </w:p>
    <w:p w14:paraId="1A06361D" w14:textId="3F99EDB1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3, 19</w:t>
      </w:r>
      <w:r w:rsidRPr="00D47338">
        <w:rPr>
          <w:sz w:val="28"/>
          <w:szCs w:val="28"/>
        </w:rPr>
        <w:t>].</w:t>
      </w:r>
    </w:p>
    <w:p w14:paraId="7B56A4D6" w14:textId="26310316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 xml:space="preserve">Практическое занятие </w:t>
      </w:r>
      <w:r w:rsidR="00CF055A" w:rsidRPr="00D47338">
        <w:rPr>
          <w:spacing w:val="-12"/>
          <w:sz w:val="28"/>
          <w:szCs w:val="28"/>
        </w:rPr>
        <w:t>12</w:t>
      </w:r>
      <w:r w:rsidRPr="00D47338">
        <w:rPr>
          <w:spacing w:val="-12"/>
          <w:sz w:val="28"/>
          <w:szCs w:val="28"/>
        </w:rPr>
        <w:t>.</w:t>
      </w:r>
      <w:r w:rsidRPr="00D47338">
        <w:rPr>
          <w:sz w:val="28"/>
          <w:szCs w:val="28"/>
        </w:rPr>
        <w:t xml:space="preserve"> </w:t>
      </w:r>
      <w:r w:rsidR="00DF0CA7" w:rsidRPr="00D47338">
        <w:rPr>
          <w:sz w:val="28"/>
          <w:szCs w:val="28"/>
        </w:rPr>
        <w:t xml:space="preserve">Проверка гипотезы о законе распределения по критерию Пирсона </w:t>
      </w:r>
      <w:r w:rsidRPr="00D47338">
        <w:rPr>
          <w:sz w:val="28"/>
          <w:szCs w:val="28"/>
        </w:rPr>
        <w:t>(2 часа).</w:t>
      </w:r>
    </w:p>
    <w:p w14:paraId="45FEAFAF" w14:textId="0F40879B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3, 19</w:t>
      </w:r>
      <w:r w:rsidRPr="00D47338">
        <w:rPr>
          <w:sz w:val="28"/>
          <w:szCs w:val="28"/>
        </w:rPr>
        <w:t>].</w:t>
      </w:r>
    </w:p>
    <w:p w14:paraId="56A6B5D9" w14:textId="77777777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2 часа).</w:t>
      </w:r>
    </w:p>
    <w:p w14:paraId="549B278A" w14:textId="399EF2CA" w:rsidR="00FF4C32" w:rsidRPr="00D47338" w:rsidRDefault="00FF4C32" w:rsidP="00FF4C32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2, 3, 4, 5, 7, 13, 19</w:t>
      </w:r>
      <w:r w:rsidRPr="00D47338">
        <w:rPr>
          <w:sz w:val="28"/>
          <w:szCs w:val="28"/>
        </w:rPr>
        <w:t>].</w:t>
      </w:r>
    </w:p>
    <w:p w14:paraId="66CBF27E" w14:textId="77777777" w:rsidR="00AE626B" w:rsidRPr="00D47338" w:rsidRDefault="00AE626B" w:rsidP="00AE626B">
      <w:pPr>
        <w:rPr>
          <w:sz w:val="28"/>
          <w:szCs w:val="28"/>
        </w:rPr>
      </w:pPr>
    </w:p>
    <w:p w14:paraId="3922C083" w14:textId="550D1A35" w:rsidR="004658F2" w:rsidRPr="00D47338" w:rsidRDefault="002F0E21" w:rsidP="00B26A98">
      <w:pPr>
        <w:jc w:val="center"/>
        <w:rPr>
          <w:b/>
          <w:i/>
          <w:sz w:val="28"/>
          <w:szCs w:val="28"/>
        </w:rPr>
      </w:pPr>
      <w:r w:rsidRPr="00D47338">
        <w:rPr>
          <w:b/>
          <w:i/>
          <w:sz w:val="28"/>
          <w:szCs w:val="28"/>
        </w:rPr>
        <w:t>Раздел 12. Численные методы</w:t>
      </w:r>
      <w:r w:rsidR="00B26A98" w:rsidRPr="00D47338">
        <w:rPr>
          <w:b/>
          <w:i/>
          <w:sz w:val="28"/>
          <w:szCs w:val="28"/>
        </w:rPr>
        <w:t xml:space="preserve"> </w:t>
      </w:r>
      <w:r w:rsidR="00500BB9" w:rsidRPr="00D47338">
        <w:rPr>
          <w:sz w:val="28"/>
          <w:szCs w:val="28"/>
        </w:rPr>
        <w:t>(</w:t>
      </w:r>
      <w:r w:rsidR="00FF4C32" w:rsidRPr="00D47338">
        <w:rPr>
          <w:sz w:val="28"/>
          <w:szCs w:val="28"/>
        </w:rPr>
        <w:t>8</w:t>
      </w:r>
      <w:r w:rsidR="00500BB9" w:rsidRPr="00D47338">
        <w:rPr>
          <w:sz w:val="28"/>
          <w:szCs w:val="28"/>
        </w:rPr>
        <w:t xml:space="preserve"> час</w:t>
      </w:r>
      <w:r w:rsidR="00FF4C32" w:rsidRPr="00D47338">
        <w:rPr>
          <w:sz w:val="28"/>
          <w:szCs w:val="28"/>
        </w:rPr>
        <w:t>ов</w:t>
      </w:r>
      <w:r w:rsidR="004658F2" w:rsidRPr="00D47338">
        <w:rPr>
          <w:sz w:val="28"/>
          <w:szCs w:val="28"/>
        </w:rPr>
        <w:t>)</w:t>
      </w:r>
    </w:p>
    <w:p w14:paraId="4781BF1C" w14:textId="42B91072" w:rsidR="00D47338" w:rsidRPr="00D47338" w:rsidRDefault="00D47338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12.1. Методы решения алгебраических и дифференциальных уравнений.</w:t>
      </w:r>
    </w:p>
    <w:p w14:paraId="05403B48" w14:textId="77777777" w:rsidR="004658F2" w:rsidRPr="00D47338" w:rsidRDefault="00EA5E35" w:rsidP="00AE626B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5</w:t>
      </w:r>
      <w:r w:rsidR="00AE626B" w:rsidRPr="00D47338">
        <w:rPr>
          <w:sz w:val="28"/>
          <w:szCs w:val="28"/>
        </w:rPr>
        <w:t xml:space="preserve">. </w:t>
      </w:r>
      <w:r w:rsidR="004658F2" w:rsidRPr="00D47338">
        <w:rPr>
          <w:sz w:val="28"/>
          <w:szCs w:val="28"/>
        </w:rPr>
        <w:t>Решение дифференциальных уравнений методами Эйлера и Рунге-Кутта. Метод наименьших квадратов при обработке экспериментальных данных</w:t>
      </w:r>
      <w:r w:rsidR="009E1A7D" w:rsidRPr="00D47338">
        <w:rPr>
          <w:sz w:val="28"/>
          <w:szCs w:val="28"/>
        </w:rPr>
        <w:t xml:space="preserve"> (2 часа)</w:t>
      </w:r>
      <w:r w:rsidR="004658F2" w:rsidRPr="00D47338">
        <w:rPr>
          <w:sz w:val="28"/>
          <w:szCs w:val="28"/>
        </w:rPr>
        <w:t>.</w:t>
      </w:r>
    </w:p>
    <w:p w14:paraId="5F48AD93" w14:textId="6492FC46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1, 23</w:t>
      </w:r>
      <w:r w:rsidRPr="00D47338">
        <w:rPr>
          <w:sz w:val="28"/>
          <w:szCs w:val="28"/>
        </w:rPr>
        <w:t>].</w:t>
      </w:r>
    </w:p>
    <w:p w14:paraId="0237D572" w14:textId="1D0621C3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 xml:space="preserve">Практическое занятие </w:t>
      </w:r>
      <w:r w:rsidR="00CF055A" w:rsidRPr="00D47338">
        <w:rPr>
          <w:spacing w:val="-12"/>
          <w:sz w:val="28"/>
          <w:szCs w:val="28"/>
        </w:rPr>
        <w:t>13</w:t>
      </w:r>
      <w:r w:rsidRPr="00D47338">
        <w:rPr>
          <w:spacing w:val="-12"/>
          <w:sz w:val="28"/>
          <w:szCs w:val="28"/>
        </w:rPr>
        <w:t>.</w:t>
      </w:r>
      <w:r w:rsidRPr="00D47338">
        <w:rPr>
          <w:sz w:val="28"/>
          <w:szCs w:val="28"/>
        </w:rPr>
        <w:t xml:space="preserve"> </w:t>
      </w:r>
      <w:r w:rsidR="00DF0CA7" w:rsidRPr="00D47338">
        <w:rPr>
          <w:sz w:val="28"/>
          <w:szCs w:val="28"/>
        </w:rPr>
        <w:t xml:space="preserve">Численные методы решения алгебраических и дифференциальных уравнений </w:t>
      </w:r>
      <w:r w:rsidRPr="00D47338">
        <w:rPr>
          <w:sz w:val="28"/>
          <w:szCs w:val="28"/>
        </w:rPr>
        <w:t>(2 часа).</w:t>
      </w:r>
    </w:p>
    <w:p w14:paraId="33041F40" w14:textId="435A931F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1, 23</w:t>
      </w:r>
      <w:r w:rsidRPr="00D47338">
        <w:rPr>
          <w:sz w:val="28"/>
          <w:szCs w:val="28"/>
        </w:rPr>
        <w:t>].</w:t>
      </w:r>
    </w:p>
    <w:p w14:paraId="402FB3DE" w14:textId="330FDB0A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A5592F" w:rsidRPr="00D47338">
        <w:rPr>
          <w:sz w:val="28"/>
          <w:szCs w:val="28"/>
        </w:rPr>
        <w:t>4</w:t>
      </w:r>
      <w:r w:rsidRPr="00D47338">
        <w:rPr>
          <w:sz w:val="28"/>
          <w:szCs w:val="28"/>
        </w:rPr>
        <w:t xml:space="preserve"> часа).</w:t>
      </w:r>
    </w:p>
    <w:p w14:paraId="01141F6C" w14:textId="04CAE2F5" w:rsidR="00FF4C32" w:rsidRPr="00D47338" w:rsidRDefault="00FF4C32" w:rsidP="00FF4C32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1, 23</w:t>
      </w:r>
      <w:r w:rsidRPr="00D47338">
        <w:rPr>
          <w:sz w:val="28"/>
          <w:szCs w:val="28"/>
        </w:rPr>
        <w:t>].</w:t>
      </w:r>
    </w:p>
    <w:p w14:paraId="0C2EFCE5" w14:textId="77777777" w:rsidR="004658F2" w:rsidRPr="00D47338" w:rsidRDefault="004658F2" w:rsidP="00AE626B">
      <w:pPr>
        <w:rPr>
          <w:sz w:val="28"/>
          <w:szCs w:val="28"/>
        </w:rPr>
      </w:pPr>
    </w:p>
    <w:p w14:paraId="01A89877" w14:textId="6152925B" w:rsidR="00AE626B" w:rsidRPr="00D47338" w:rsidRDefault="002F0E21" w:rsidP="00B26A98">
      <w:pPr>
        <w:jc w:val="center"/>
        <w:rPr>
          <w:b/>
          <w:i/>
          <w:sz w:val="28"/>
          <w:szCs w:val="28"/>
        </w:rPr>
      </w:pPr>
      <w:r w:rsidRPr="00D47338">
        <w:rPr>
          <w:b/>
          <w:i/>
          <w:sz w:val="28"/>
          <w:szCs w:val="28"/>
        </w:rPr>
        <w:t>Раздел 13.</w:t>
      </w:r>
      <w:r w:rsidR="00AE626B" w:rsidRPr="00D47338">
        <w:rPr>
          <w:b/>
          <w:i/>
          <w:sz w:val="28"/>
          <w:szCs w:val="28"/>
        </w:rPr>
        <w:t xml:space="preserve"> </w:t>
      </w:r>
      <w:r w:rsidRPr="00D47338">
        <w:rPr>
          <w:b/>
          <w:i/>
          <w:sz w:val="28"/>
          <w:szCs w:val="28"/>
        </w:rPr>
        <w:t>Вариационное исчисление и оптимальное управление</w:t>
      </w:r>
      <w:r w:rsidR="00B26A98" w:rsidRPr="00D47338">
        <w:rPr>
          <w:b/>
          <w:i/>
          <w:sz w:val="28"/>
          <w:szCs w:val="28"/>
        </w:rPr>
        <w:t xml:space="preserve"> </w:t>
      </w:r>
      <w:r w:rsidR="00AE626B" w:rsidRPr="00D47338">
        <w:rPr>
          <w:sz w:val="28"/>
          <w:szCs w:val="28"/>
        </w:rPr>
        <w:t>(</w:t>
      </w:r>
      <w:r w:rsidR="00FF4C32" w:rsidRPr="00D47338">
        <w:rPr>
          <w:sz w:val="28"/>
          <w:szCs w:val="28"/>
        </w:rPr>
        <w:t>6</w:t>
      </w:r>
      <w:r w:rsidR="00AE626B" w:rsidRPr="00D47338">
        <w:rPr>
          <w:sz w:val="28"/>
          <w:szCs w:val="28"/>
        </w:rPr>
        <w:t xml:space="preserve"> час</w:t>
      </w:r>
      <w:r w:rsidR="00FF4C32" w:rsidRPr="00D47338">
        <w:rPr>
          <w:sz w:val="28"/>
          <w:szCs w:val="28"/>
        </w:rPr>
        <w:t>ов</w:t>
      </w:r>
      <w:r w:rsidR="00AE626B" w:rsidRPr="00D47338">
        <w:rPr>
          <w:sz w:val="28"/>
          <w:szCs w:val="28"/>
        </w:rPr>
        <w:t>)</w:t>
      </w:r>
    </w:p>
    <w:p w14:paraId="50B8CB2A" w14:textId="1AA15D70" w:rsidR="00D47338" w:rsidRPr="00D47338" w:rsidRDefault="00D47338" w:rsidP="00500BB9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13.1. Задачи вариационного исчисления. Функционал.</w:t>
      </w:r>
    </w:p>
    <w:p w14:paraId="3BEDB458" w14:textId="77777777" w:rsidR="00AE626B" w:rsidRPr="00D47338" w:rsidRDefault="00EA5E35" w:rsidP="00500BB9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6</w:t>
      </w:r>
      <w:r w:rsidR="00AE626B" w:rsidRPr="00D47338">
        <w:rPr>
          <w:sz w:val="28"/>
          <w:szCs w:val="28"/>
        </w:rPr>
        <w:t xml:space="preserve">. </w:t>
      </w:r>
      <w:r w:rsidR="00643C8E" w:rsidRPr="00D47338">
        <w:rPr>
          <w:sz w:val="28"/>
          <w:szCs w:val="28"/>
        </w:rPr>
        <w:t>Простейшие задачи вариационного исчисления. Функционал</w:t>
      </w:r>
      <w:r w:rsidR="009E1A7D" w:rsidRPr="00D47338">
        <w:rPr>
          <w:sz w:val="28"/>
          <w:szCs w:val="28"/>
        </w:rPr>
        <w:t xml:space="preserve"> (2 часа).</w:t>
      </w:r>
    </w:p>
    <w:p w14:paraId="7C06288E" w14:textId="76718A8C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1, 23</w:t>
      </w:r>
      <w:r w:rsidRPr="00D47338">
        <w:rPr>
          <w:sz w:val="28"/>
          <w:szCs w:val="28"/>
        </w:rPr>
        <w:t>].</w:t>
      </w:r>
    </w:p>
    <w:p w14:paraId="134EC3E1" w14:textId="7272DB36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 xml:space="preserve">Практическое занятие </w:t>
      </w:r>
      <w:r w:rsidR="00CF055A" w:rsidRPr="00D47338">
        <w:rPr>
          <w:spacing w:val="-12"/>
          <w:sz w:val="28"/>
          <w:szCs w:val="28"/>
        </w:rPr>
        <w:t>14</w:t>
      </w:r>
      <w:r w:rsidRPr="00D47338">
        <w:rPr>
          <w:spacing w:val="-12"/>
          <w:sz w:val="28"/>
          <w:szCs w:val="28"/>
        </w:rPr>
        <w:t>.</w:t>
      </w:r>
      <w:r w:rsidRPr="00D47338">
        <w:rPr>
          <w:sz w:val="28"/>
          <w:szCs w:val="28"/>
        </w:rPr>
        <w:t xml:space="preserve"> </w:t>
      </w:r>
      <w:r w:rsidR="00DF0CA7" w:rsidRPr="00D47338">
        <w:rPr>
          <w:sz w:val="28"/>
          <w:szCs w:val="28"/>
        </w:rPr>
        <w:t xml:space="preserve">Задачи вариационного исчисления </w:t>
      </w:r>
      <w:r w:rsidRPr="00D47338">
        <w:rPr>
          <w:sz w:val="28"/>
          <w:szCs w:val="28"/>
        </w:rPr>
        <w:t>(2 часа).</w:t>
      </w:r>
    </w:p>
    <w:p w14:paraId="4FBD4A28" w14:textId="7CDD09E0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1, 23</w:t>
      </w:r>
      <w:r w:rsidRPr="00D47338">
        <w:rPr>
          <w:sz w:val="28"/>
          <w:szCs w:val="28"/>
        </w:rPr>
        <w:t>].</w:t>
      </w:r>
    </w:p>
    <w:p w14:paraId="2BD2BBF2" w14:textId="77777777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lastRenderedPageBreak/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2 часа).</w:t>
      </w:r>
    </w:p>
    <w:p w14:paraId="4E80FD78" w14:textId="46D0E1AB" w:rsidR="00FF4C32" w:rsidRPr="00D47338" w:rsidRDefault="00FF4C32" w:rsidP="00FF4C32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1, 23</w:t>
      </w:r>
      <w:r w:rsidRPr="00D47338">
        <w:rPr>
          <w:sz w:val="28"/>
          <w:szCs w:val="28"/>
        </w:rPr>
        <w:t>].</w:t>
      </w:r>
    </w:p>
    <w:p w14:paraId="292C66C4" w14:textId="77777777" w:rsidR="00500BB9" w:rsidRPr="00D47338" w:rsidRDefault="00500BB9" w:rsidP="00AE626B">
      <w:pPr>
        <w:rPr>
          <w:sz w:val="28"/>
          <w:szCs w:val="28"/>
        </w:rPr>
      </w:pPr>
    </w:p>
    <w:p w14:paraId="276F477E" w14:textId="37C58BFE" w:rsidR="00643C8E" w:rsidRPr="00D47338" w:rsidRDefault="002F0E21" w:rsidP="00B26A98">
      <w:pPr>
        <w:jc w:val="center"/>
        <w:rPr>
          <w:b/>
          <w:i/>
          <w:sz w:val="28"/>
          <w:szCs w:val="28"/>
        </w:rPr>
      </w:pPr>
      <w:r w:rsidRPr="00D47338">
        <w:rPr>
          <w:b/>
          <w:i/>
          <w:sz w:val="28"/>
          <w:szCs w:val="28"/>
        </w:rPr>
        <w:t>Раздел 14.</w:t>
      </w:r>
      <w:r w:rsidR="00500BB9" w:rsidRPr="00D47338">
        <w:rPr>
          <w:b/>
          <w:i/>
          <w:sz w:val="28"/>
          <w:szCs w:val="28"/>
        </w:rPr>
        <w:t xml:space="preserve"> </w:t>
      </w:r>
      <w:r w:rsidRPr="00D47338">
        <w:rPr>
          <w:b/>
          <w:i/>
          <w:sz w:val="28"/>
          <w:szCs w:val="28"/>
        </w:rPr>
        <w:t>Линейное программирование</w:t>
      </w:r>
      <w:r w:rsidR="00B26A98" w:rsidRPr="00D47338">
        <w:rPr>
          <w:b/>
          <w:i/>
          <w:sz w:val="28"/>
          <w:szCs w:val="28"/>
        </w:rPr>
        <w:t xml:space="preserve"> </w:t>
      </w:r>
      <w:r w:rsidR="00272961" w:rsidRPr="00D47338">
        <w:rPr>
          <w:sz w:val="28"/>
          <w:szCs w:val="28"/>
        </w:rPr>
        <w:t>(</w:t>
      </w:r>
      <w:r w:rsidR="00FF4C32" w:rsidRPr="00D47338">
        <w:rPr>
          <w:sz w:val="28"/>
          <w:szCs w:val="28"/>
        </w:rPr>
        <w:t>1</w:t>
      </w:r>
      <w:r w:rsidR="00272961" w:rsidRPr="00D47338">
        <w:rPr>
          <w:sz w:val="28"/>
          <w:szCs w:val="28"/>
        </w:rPr>
        <w:t>2 час</w:t>
      </w:r>
      <w:r w:rsidR="00FF4C32" w:rsidRPr="00D47338">
        <w:rPr>
          <w:sz w:val="28"/>
          <w:szCs w:val="28"/>
        </w:rPr>
        <w:t>ов</w:t>
      </w:r>
      <w:r w:rsidR="00500BB9" w:rsidRPr="00D47338">
        <w:rPr>
          <w:sz w:val="28"/>
          <w:szCs w:val="28"/>
        </w:rPr>
        <w:t>)</w:t>
      </w:r>
    </w:p>
    <w:p w14:paraId="3B8A4E74" w14:textId="3E32FDBE" w:rsidR="00D47338" w:rsidRPr="00D47338" w:rsidRDefault="00D47338" w:rsidP="00500BB9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Тема 14.1. Задачи линейного программирования. Графический метод решения задач линейного программирования.</w:t>
      </w:r>
    </w:p>
    <w:p w14:paraId="731681E4" w14:textId="77777777" w:rsidR="00500BB9" w:rsidRPr="00D47338" w:rsidRDefault="00EA5E35" w:rsidP="00500BB9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Лекция 17</w:t>
      </w:r>
      <w:r w:rsidR="00500BB9" w:rsidRPr="00D47338">
        <w:rPr>
          <w:sz w:val="28"/>
          <w:szCs w:val="28"/>
        </w:rPr>
        <w:t>.</w:t>
      </w:r>
      <w:r w:rsidR="00643C8E" w:rsidRPr="00D47338">
        <w:rPr>
          <w:sz w:val="28"/>
          <w:szCs w:val="28"/>
        </w:rPr>
        <w:t xml:space="preserve"> Постановка задачи линейного программирования. Основные задачи линейного программирования Графический метод решения задач линейного программирования</w:t>
      </w:r>
      <w:r w:rsidR="009E1A7D" w:rsidRPr="00D47338">
        <w:rPr>
          <w:sz w:val="28"/>
          <w:szCs w:val="28"/>
        </w:rPr>
        <w:t xml:space="preserve"> (2 часа)</w:t>
      </w:r>
      <w:r w:rsidR="00643C8E" w:rsidRPr="00D47338">
        <w:rPr>
          <w:sz w:val="28"/>
          <w:szCs w:val="28"/>
        </w:rPr>
        <w:t>.</w:t>
      </w:r>
    </w:p>
    <w:p w14:paraId="4588B42B" w14:textId="189ED18C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1, 11, 23</w:t>
      </w:r>
      <w:r w:rsidRPr="00D47338">
        <w:rPr>
          <w:sz w:val="28"/>
          <w:szCs w:val="28"/>
        </w:rPr>
        <w:t>].</w:t>
      </w:r>
    </w:p>
    <w:p w14:paraId="2874ABB7" w14:textId="15D07B56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pacing w:val="-12"/>
          <w:sz w:val="28"/>
          <w:szCs w:val="28"/>
        </w:rPr>
        <w:t xml:space="preserve">Практическое занятие </w:t>
      </w:r>
      <w:r w:rsidR="00CF055A" w:rsidRPr="00D47338">
        <w:rPr>
          <w:spacing w:val="-12"/>
          <w:sz w:val="28"/>
          <w:szCs w:val="28"/>
        </w:rPr>
        <w:t>15</w:t>
      </w:r>
      <w:r w:rsidRPr="00D47338">
        <w:rPr>
          <w:spacing w:val="-12"/>
          <w:sz w:val="28"/>
          <w:szCs w:val="28"/>
        </w:rPr>
        <w:t>.</w:t>
      </w:r>
      <w:r w:rsidR="00DF0CA7" w:rsidRPr="00D47338">
        <w:rPr>
          <w:sz w:val="28"/>
          <w:szCs w:val="28"/>
        </w:rPr>
        <w:t xml:space="preserve"> Графический метод решения задач линейного программирования</w:t>
      </w:r>
      <w:r w:rsidRPr="00D47338">
        <w:rPr>
          <w:sz w:val="28"/>
          <w:szCs w:val="28"/>
        </w:rPr>
        <w:t xml:space="preserve"> (2 часа).</w:t>
      </w:r>
    </w:p>
    <w:p w14:paraId="1EEC5A02" w14:textId="51181AF0" w:rsidR="00FF4C32" w:rsidRPr="00D47338" w:rsidRDefault="00FF4C32" w:rsidP="00FF4C32">
      <w:pPr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1, 11, 23</w:t>
      </w:r>
      <w:r w:rsidRPr="00D47338">
        <w:rPr>
          <w:sz w:val="28"/>
          <w:szCs w:val="28"/>
        </w:rPr>
        <w:t>].</w:t>
      </w:r>
    </w:p>
    <w:p w14:paraId="6C45BFFD" w14:textId="122EB477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 xml:space="preserve">Самостоятельная работа студента. Работа с лекционным материалом и дополнительной литературой. Выполнение и подготовка к защите </w:t>
      </w:r>
      <w:proofErr w:type="spellStart"/>
      <w:r w:rsidRPr="00D47338">
        <w:rPr>
          <w:sz w:val="28"/>
          <w:szCs w:val="28"/>
        </w:rPr>
        <w:t>КДЗ</w:t>
      </w:r>
      <w:proofErr w:type="spellEnd"/>
      <w:r w:rsidRPr="00D47338">
        <w:rPr>
          <w:sz w:val="28"/>
          <w:szCs w:val="28"/>
        </w:rPr>
        <w:t xml:space="preserve"> (</w:t>
      </w:r>
      <w:r w:rsidR="00A5592F" w:rsidRPr="00D47338">
        <w:rPr>
          <w:sz w:val="28"/>
          <w:szCs w:val="28"/>
        </w:rPr>
        <w:t>8 часов</w:t>
      </w:r>
      <w:r w:rsidRPr="00D47338">
        <w:rPr>
          <w:sz w:val="28"/>
          <w:szCs w:val="28"/>
        </w:rPr>
        <w:t>).</w:t>
      </w:r>
    </w:p>
    <w:p w14:paraId="4181EEDB" w14:textId="24CE456D" w:rsidR="00500BB9" w:rsidRPr="00D47338" w:rsidRDefault="00FF4C32" w:rsidP="002A7440">
      <w:pPr>
        <w:ind w:firstLine="709"/>
        <w:jc w:val="right"/>
        <w:rPr>
          <w:sz w:val="28"/>
          <w:szCs w:val="28"/>
        </w:rPr>
      </w:pPr>
      <w:r w:rsidRPr="00D47338">
        <w:rPr>
          <w:sz w:val="28"/>
          <w:szCs w:val="28"/>
        </w:rPr>
        <w:t>Литература [</w:t>
      </w:r>
      <w:r w:rsidR="00933F0E" w:rsidRPr="00D47338">
        <w:rPr>
          <w:sz w:val="28"/>
          <w:szCs w:val="28"/>
        </w:rPr>
        <w:t>1, 11, 23</w:t>
      </w:r>
      <w:r w:rsidRPr="00D47338">
        <w:rPr>
          <w:sz w:val="28"/>
          <w:szCs w:val="28"/>
        </w:rPr>
        <w:t>]</w:t>
      </w:r>
      <w:r w:rsidR="00A5592F" w:rsidRPr="00D47338">
        <w:rPr>
          <w:sz w:val="28"/>
          <w:szCs w:val="28"/>
        </w:rPr>
        <w:t>.</w:t>
      </w:r>
    </w:p>
    <w:p w14:paraId="4D68991E" w14:textId="40C6E3D9" w:rsidR="00FF4C32" w:rsidRPr="00D47338" w:rsidRDefault="00FF4C32" w:rsidP="00FF4C32">
      <w:pPr>
        <w:ind w:firstLine="709"/>
        <w:jc w:val="both"/>
        <w:rPr>
          <w:sz w:val="28"/>
          <w:szCs w:val="28"/>
        </w:rPr>
      </w:pPr>
      <w:r w:rsidRPr="00D47338">
        <w:rPr>
          <w:sz w:val="28"/>
          <w:szCs w:val="28"/>
        </w:rPr>
        <w:t>Самостоятельная работа студента. Подготовка к экзамену (36 часов).</w:t>
      </w:r>
    </w:p>
    <w:p w14:paraId="5F90B47A" w14:textId="22052A1E" w:rsidR="00FF4C32" w:rsidRPr="00D47338" w:rsidRDefault="00FF4C32" w:rsidP="00AE626B">
      <w:pPr>
        <w:rPr>
          <w:sz w:val="28"/>
          <w:szCs w:val="28"/>
        </w:rPr>
      </w:pPr>
    </w:p>
    <w:p w14:paraId="11C44FA4" w14:textId="77777777" w:rsidR="009E1A7D" w:rsidRPr="00D47338" w:rsidRDefault="009E1A7D" w:rsidP="00500BB9">
      <w:pPr>
        <w:autoSpaceDE w:val="0"/>
        <w:autoSpaceDN w:val="0"/>
        <w:adjustRightInd w:val="0"/>
        <w:rPr>
          <w:sz w:val="28"/>
          <w:szCs w:val="28"/>
        </w:rPr>
      </w:pPr>
    </w:p>
    <w:p w14:paraId="33300B83" w14:textId="2AEC140B" w:rsidR="00DD2C23" w:rsidRPr="002A7440" w:rsidRDefault="00DA0CFC" w:rsidP="002A7440">
      <w:pPr>
        <w:pStyle w:val="a8"/>
        <w:numPr>
          <w:ilvl w:val="0"/>
          <w:numId w:val="1"/>
        </w:numPr>
        <w:tabs>
          <w:tab w:val="clear" w:pos="644"/>
          <w:tab w:val="num" w:pos="0"/>
        </w:tabs>
        <w:ind w:left="0" w:firstLine="0"/>
        <w:jc w:val="center"/>
        <w:rPr>
          <w:b/>
          <w:bCs/>
          <w:sz w:val="28"/>
          <w:szCs w:val="28"/>
        </w:rPr>
      </w:pPr>
      <w:r w:rsidRPr="002A7440">
        <w:rPr>
          <w:b/>
          <w:bCs/>
          <w:sz w:val="28"/>
          <w:szCs w:val="28"/>
        </w:rPr>
        <w:t>П</w:t>
      </w:r>
      <w:r w:rsidR="00DD2C23" w:rsidRPr="002A7440">
        <w:rPr>
          <w:b/>
          <w:bCs/>
          <w:sz w:val="28"/>
          <w:szCs w:val="28"/>
        </w:rPr>
        <w:t>еречень учебно-методического обеспечения для самостоятельной работы обучающихся по дисциплине</w:t>
      </w:r>
    </w:p>
    <w:p w14:paraId="55367EA0" w14:textId="77777777" w:rsidR="00DD2C23" w:rsidRPr="00223E47" w:rsidRDefault="00DD2C23" w:rsidP="003B6153">
      <w:pPr>
        <w:jc w:val="both"/>
        <w:rPr>
          <w:bCs/>
          <w:sz w:val="28"/>
          <w:szCs w:val="28"/>
        </w:rPr>
      </w:pPr>
    </w:p>
    <w:p w14:paraId="26A49864" w14:textId="77777777" w:rsidR="00DB4044" w:rsidRPr="00223E47" w:rsidRDefault="00DB4044" w:rsidP="00DB4044">
      <w:pPr>
        <w:widowControl w:val="0"/>
        <w:ind w:firstLine="709"/>
        <w:jc w:val="both"/>
        <w:rPr>
          <w:bCs/>
          <w:sz w:val="28"/>
          <w:szCs w:val="28"/>
          <w:lang w:eastAsia="en-US"/>
        </w:rPr>
      </w:pPr>
      <w:r w:rsidRPr="00223E47">
        <w:rPr>
          <w:sz w:val="28"/>
          <w:szCs w:val="28"/>
          <w:lang w:eastAsia="en-US"/>
        </w:rPr>
        <w:t xml:space="preserve">Самостоятельная работа студентов по дисциплине </w:t>
      </w:r>
      <w:r w:rsidRPr="00223E47">
        <w:rPr>
          <w:bCs/>
          <w:sz w:val="28"/>
          <w:szCs w:val="28"/>
          <w:lang w:eastAsia="en-US"/>
        </w:rPr>
        <w:t>«Математика</w:t>
      </w:r>
      <w:r w:rsidRPr="00223E47">
        <w:rPr>
          <w:b/>
          <w:sz w:val="28"/>
          <w:szCs w:val="28"/>
          <w:lang w:eastAsia="en-US"/>
        </w:rPr>
        <w:t>»</w:t>
      </w:r>
      <w:r w:rsidRPr="00223E47">
        <w:rPr>
          <w:sz w:val="28"/>
          <w:szCs w:val="28"/>
          <w:lang w:eastAsia="en-US"/>
        </w:rPr>
        <w:t xml:space="preserve"> способствует более глубокому усвоению изучаемого курса, формирует навыки исследовательской работы по проблемам изучаемой дисциплины и последующих дисциплин, ориентирует студента на умение применять полученные теоретические знания на практике, </w:t>
      </w:r>
      <w:r w:rsidRPr="00223E47">
        <w:rPr>
          <w:bCs/>
          <w:sz w:val="28"/>
          <w:szCs w:val="28"/>
          <w:lang w:eastAsia="en-US"/>
        </w:rPr>
        <w:t xml:space="preserve">учит студента применять математические методы для построения математических моделей реальных процессов и явлений </w:t>
      </w:r>
      <w:r w:rsidRPr="00223E47">
        <w:rPr>
          <w:sz w:val="28"/>
          <w:szCs w:val="28"/>
          <w:lang w:eastAsia="en-US"/>
        </w:rPr>
        <w:t xml:space="preserve">и проводится в следующих </w:t>
      </w:r>
      <w:r w:rsidRPr="00223E47">
        <w:rPr>
          <w:bCs/>
          <w:sz w:val="28"/>
          <w:szCs w:val="28"/>
          <w:lang w:eastAsia="en-US"/>
        </w:rPr>
        <w:t>видах:</w:t>
      </w:r>
    </w:p>
    <w:p w14:paraId="13770D1F" w14:textId="77777777" w:rsidR="00DB4044" w:rsidRPr="00223E47" w:rsidRDefault="00DB4044" w:rsidP="00D642AF">
      <w:pPr>
        <w:widowControl w:val="0"/>
        <w:numPr>
          <w:ilvl w:val="0"/>
          <w:numId w:val="6"/>
        </w:numPr>
        <w:ind w:left="0" w:firstLine="709"/>
        <w:jc w:val="both"/>
        <w:rPr>
          <w:sz w:val="28"/>
          <w:szCs w:val="28"/>
          <w:lang w:eastAsia="en-US"/>
        </w:rPr>
      </w:pPr>
      <w:proofErr w:type="gramStart"/>
      <w:r w:rsidRPr="00223E47">
        <w:rPr>
          <w:sz w:val="28"/>
          <w:szCs w:val="28"/>
          <w:lang w:eastAsia="en-US"/>
        </w:rPr>
        <w:t>проработка</w:t>
      </w:r>
      <w:proofErr w:type="gramEnd"/>
      <w:r w:rsidRPr="00223E47">
        <w:rPr>
          <w:sz w:val="28"/>
          <w:szCs w:val="28"/>
          <w:lang w:eastAsia="en-US"/>
        </w:rPr>
        <w:t xml:space="preserve"> лекционного материала;</w:t>
      </w:r>
    </w:p>
    <w:p w14:paraId="593F1B1A" w14:textId="77777777" w:rsidR="00DB4044" w:rsidRPr="00223E47" w:rsidRDefault="00DB4044" w:rsidP="00D642AF">
      <w:pPr>
        <w:widowControl w:val="0"/>
        <w:numPr>
          <w:ilvl w:val="0"/>
          <w:numId w:val="6"/>
        </w:numPr>
        <w:ind w:left="0" w:firstLine="709"/>
        <w:jc w:val="both"/>
        <w:rPr>
          <w:sz w:val="28"/>
          <w:szCs w:val="28"/>
          <w:lang w:eastAsia="en-US"/>
        </w:rPr>
      </w:pPr>
      <w:proofErr w:type="gramStart"/>
      <w:r w:rsidRPr="00223E47">
        <w:rPr>
          <w:sz w:val="28"/>
          <w:szCs w:val="28"/>
          <w:lang w:eastAsia="en-US"/>
        </w:rPr>
        <w:t>подготовка</w:t>
      </w:r>
      <w:proofErr w:type="gramEnd"/>
      <w:r w:rsidRPr="00223E47">
        <w:rPr>
          <w:sz w:val="28"/>
          <w:szCs w:val="28"/>
          <w:lang w:eastAsia="en-US"/>
        </w:rPr>
        <w:t xml:space="preserve"> к выполнению и защите контрольных домашних работ;</w:t>
      </w:r>
    </w:p>
    <w:p w14:paraId="64FFA12A" w14:textId="05E274FF" w:rsidR="00DB4044" w:rsidRPr="00223E47" w:rsidRDefault="00DB4044" w:rsidP="00D642AF">
      <w:pPr>
        <w:widowControl w:val="0"/>
        <w:numPr>
          <w:ilvl w:val="0"/>
          <w:numId w:val="6"/>
        </w:numPr>
        <w:ind w:left="0" w:firstLine="709"/>
        <w:jc w:val="both"/>
        <w:rPr>
          <w:sz w:val="28"/>
          <w:szCs w:val="28"/>
          <w:lang w:eastAsia="en-US"/>
        </w:rPr>
      </w:pPr>
      <w:proofErr w:type="gramStart"/>
      <w:r w:rsidRPr="00223E47">
        <w:rPr>
          <w:sz w:val="28"/>
          <w:szCs w:val="28"/>
          <w:lang w:eastAsia="en-US"/>
        </w:rPr>
        <w:t>подготовка</w:t>
      </w:r>
      <w:proofErr w:type="gramEnd"/>
      <w:r w:rsidRPr="00223E47">
        <w:rPr>
          <w:sz w:val="28"/>
          <w:szCs w:val="28"/>
          <w:lang w:eastAsia="en-US"/>
        </w:rPr>
        <w:t xml:space="preserve"> к практическим занятиям;</w:t>
      </w:r>
    </w:p>
    <w:p w14:paraId="3DD6B79A" w14:textId="77777777" w:rsidR="00DB4044" w:rsidRPr="00223E47" w:rsidRDefault="00DB4044" w:rsidP="00D642AF">
      <w:pPr>
        <w:widowControl w:val="0"/>
        <w:numPr>
          <w:ilvl w:val="0"/>
          <w:numId w:val="6"/>
        </w:numPr>
        <w:ind w:left="0" w:firstLine="709"/>
        <w:jc w:val="both"/>
        <w:rPr>
          <w:sz w:val="28"/>
          <w:szCs w:val="28"/>
          <w:lang w:eastAsia="en-US"/>
        </w:rPr>
      </w:pPr>
      <w:proofErr w:type="gramStart"/>
      <w:r w:rsidRPr="00223E47">
        <w:rPr>
          <w:sz w:val="28"/>
          <w:szCs w:val="28"/>
          <w:lang w:eastAsia="en-US"/>
        </w:rPr>
        <w:t>подготовка</w:t>
      </w:r>
      <w:proofErr w:type="gramEnd"/>
      <w:r w:rsidRPr="00223E47">
        <w:rPr>
          <w:sz w:val="28"/>
          <w:szCs w:val="28"/>
          <w:lang w:eastAsia="en-US"/>
        </w:rPr>
        <w:t xml:space="preserve"> к зачету и экзаменам.</w:t>
      </w:r>
    </w:p>
    <w:p w14:paraId="714E65A2" w14:textId="77777777" w:rsidR="009E1A7D" w:rsidRPr="00223E47" w:rsidRDefault="009E1A7D" w:rsidP="0037506F">
      <w:pPr>
        <w:jc w:val="both"/>
        <w:rPr>
          <w:spacing w:val="-4"/>
          <w:sz w:val="28"/>
          <w:szCs w:val="28"/>
          <w:lang w:eastAsia="en-US"/>
        </w:rPr>
      </w:pPr>
    </w:p>
    <w:p w14:paraId="679DFE1F" w14:textId="77777777" w:rsidR="00DB4044" w:rsidRPr="00223E47" w:rsidRDefault="00DB4044" w:rsidP="00DB4044">
      <w:pPr>
        <w:ind w:firstLine="709"/>
        <w:jc w:val="both"/>
        <w:rPr>
          <w:spacing w:val="-4"/>
          <w:sz w:val="28"/>
          <w:szCs w:val="28"/>
          <w:lang w:eastAsia="en-US"/>
        </w:rPr>
      </w:pPr>
      <w:r w:rsidRPr="00223E47">
        <w:rPr>
          <w:spacing w:val="-4"/>
          <w:sz w:val="28"/>
          <w:szCs w:val="28"/>
          <w:lang w:eastAsia="en-US"/>
        </w:rPr>
        <w:t>Для самостоятельной работы студенту рекомендуется следующая литература:</w:t>
      </w:r>
    </w:p>
    <w:p w14:paraId="332AD849" w14:textId="77777777" w:rsidR="00196AE6" w:rsidRPr="00223E47" w:rsidRDefault="00196AE6" w:rsidP="00D642AF">
      <w:pPr>
        <w:numPr>
          <w:ilvl w:val="0"/>
          <w:numId w:val="7"/>
        </w:numPr>
        <w:shd w:val="clear" w:color="auto" w:fill="FFFFFF"/>
        <w:tabs>
          <w:tab w:val="left" w:pos="708"/>
        </w:tabs>
        <w:ind w:left="0" w:firstLine="709"/>
        <w:jc w:val="both"/>
        <w:rPr>
          <w:color w:val="000000"/>
          <w:sz w:val="28"/>
          <w:szCs w:val="28"/>
        </w:rPr>
      </w:pPr>
      <w:proofErr w:type="spellStart"/>
      <w:r w:rsidRPr="00223E47">
        <w:rPr>
          <w:color w:val="000000"/>
          <w:sz w:val="28"/>
          <w:szCs w:val="28"/>
        </w:rPr>
        <w:t>Вентцель</w:t>
      </w:r>
      <w:proofErr w:type="spellEnd"/>
      <w:r w:rsidRPr="00223E47">
        <w:rPr>
          <w:color w:val="000000"/>
          <w:sz w:val="28"/>
          <w:szCs w:val="28"/>
        </w:rPr>
        <w:t>, Е. С. Исследование операций: задачи, примеры, методология. Учебное пособие. М.: «Дрофа», 2006.</w:t>
      </w:r>
    </w:p>
    <w:p w14:paraId="0DB82703" w14:textId="77777777" w:rsidR="00196AE6" w:rsidRPr="00223E47" w:rsidRDefault="00196AE6" w:rsidP="00D642AF">
      <w:pPr>
        <w:numPr>
          <w:ilvl w:val="0"/>
          <w:numId w:val="7"/>
        </w:numPr>
        <w:shd w:val="clear" w:color="auto" w:fill="FFFFFF"/>
        <w:tabs>
          <w:tab w:val="left" w:pos="708"/>
        </w:tabs>
        <w:ind w:left="0" w:firstLine="709"/>
        <w:jc w:val="both"/>
        <w:rPr>
          <w:color w:val="000000"/>
          <w:sz w:val="28"/>
          <w:szCs w:val="28"/>
        </w:rPr>
      </w:pPr>
      <w:proofErr w:type="spellStart"/>
      <w:r w:rsidRPr="00223E47">
        <w:rPr>
          <w:color w:val="000000"/>
          <w:sz w:val="28"/>
          <w:szCs w:val="28"/>
        </w:rPr>
        <w:t>Вентцель</w:t>
      </w:r>
      <w:proofErr w:type="spellEnd"/>
      <w:r w:rsidRPr="00223E47">
        <w:rPr>
          <w:color w:val="000000"/>
          <w:sz w:val="28"/>
          <w:szCs w:val="28"/>
        </w:rPr>
        <w:t>, Е. С. Теория вероятностей. Учебник. М.: “Академия” 2005. 517.8/</w:t>
      </w:r>
      <w:r w:rsidRPr="00223E47">
        <w:rPr>
          <w:color w:val="000000" w:themeColor="text1"/>
          <w:sz w:val="28"/>
          <w:szCs w:val="28"/>
        </w:rPr>
        <w:t>В29</w:t>
      </w:r>
      <w:r w:rsidRPr="00223E47">
        <w:rPr>
          <w:color w:val="000000"/>
          <w:sz w:val="28"/>
          <w:szCs w:val="28"/>
        </w:rPr>
        <w:t>.</w:t>
      </w:r>
    </w:p>
    <w:p w14:paraId="6CBD644C" w14:textId="77777777" w:rsidR="00196AE6" w:rsidRPr="00223E47" w:rsidRDefault="00196AE6" w:rsidP="00D642AF">
      <w:pPr>
        <w:numPr>
          <w:ilvl w:val="0"/>
          <w:numId w:val="7"/>
        </w:numPr>
        <w:shd w:val="clear" w:color="auto" w:fill="FFFFFF"/>
        <w:tabs>
          <w:tab w:val="left" w:pos="708"/>
        </w:tabs>
        <w:ind w:left="0" w:firstLine="709"/>
        <w:jc w:val="both"/>
        <w:rPr>
          <w:color w:val="000000"/>
          <w:sz w:val="28"/>
          <w:szCs w:val="28"/>
        </w:rPr>
      </w:pPr>
      <w:proofErr w:type="spellStart"/>
      <w:r w:rsidRPr="00223E47">
        <w:rPr>
          <w:color w:val="000000"/>
          <w:sz w:val="28"/>
          <w:szCs w:val="28"/>
        </w:rPr>
        <w:t>Вентцель</w:t>
      </w:r>
      <w:proofErr w:type="spellEnd"/>
      <w:r w:rsidRPr="00223E47">
        <w:rPr>
          <w:color w:val="000000"/>
          <w:sz w:val="28"/>
          <w:szCs w:val="28"/>
        </w:rPr>
        <w:t>, Е. С., Овчаров, Л. А. Задачи и упражнения по теории вероятностей. – М.: Высшая школа, 2002.</w:t>
      </w:r>
    </w:p>
    <w:p w14:paraId="38BD9904" w14:textId="77777777" w:rsidR="00196AE6" w:rsidRPr="00223E47" w:rsidRDefault="00196AE6" w:rsidP="00D642AF">
      <w:pPr>
        <w:numPr>
          <w:ilvl w:val="0"/>
          <w:numId w:val="7"/>
        </w:numPr>
        <w:ind w:left="0" w:firstLine="709"/>
        <w:jc w:val="both"/>
        <w:rPr>
          <w:sz w:val="28"/>
          <w:szCs w:val="28"/>
        </w:rPr>
      </w:pPr>
      <w:proofErr w:type="spellStart"/>
      <w:r w:rsidRPr="00223E47">
        <w:rPr>
          <w:bCs/>
          <w:color w:val="000000"/>
          <w:sz w:val="28"/>
          <w:szCs w:val="28"/>
        </w:rPr>
        <w:t>Гмурман</w:t>
      </w:r>
      <w:proofErr w:type="spellEnd"/>
      <w:r w:rsidRPr="00223E47">
        <w:rPr>
          <w:bCs/>
          <w:color w:val="000000"/>
          <w:sz w:val="28"/>
          <w:szCs w:val="28"/>
        </w:rPr>
        <w:t>, В. Е.</w:t>
      </w:r>
      <w:r w:rsidRPr="00223E47">
        <w:rPr>
          <w:color w:val="000000"/>
          <w:sz w:val="28"/>
          <w:szCs w:val="28"/>
        </w:rPr>
        <w:t xml:space="preserve"> Руководство к решению задач по теории вероятностей и математической статистике. – М.: </w:t>
      </w:r>
      <w:r w:rsidRPr="00223E47">
        <w:rPr>
          <w:sz w:val="28"/>
          <w:szCs w:val="28"/>
        </w:rPr>
        <w:t>“</w:t>
      </w:r>
      <w:proofErr w:type="spellStart"/>
      <w:r w:rsidRPr="00223E47">
        <w:rPr>
          <w:sz w:val="28"/>
          <w:szCs w:val="28"/>
        </w:rPr>
        <w:t>Юрайт</w:t>
      </w:r>
      <w:proofErr w:type="spellEnd"/>
      <w:r w:rsidRPr="00223E47">
        <w:rPr>
          <w:sz w:val="28"/>
          <w:szCs w:val="28"/>
        </w:rPr>
        <w:t>”</w:t>
      </w:r>
      <w:r w:rsidRPr="00223E47">
        <w:rPr>
          <w:color w:val="000000"/>
          <w:sz w:val="28"/>
          <w:szCs w:val="28"/>
        </w:rPr>
        <w:t>, 2012.</w:t>
      </w:r>
      <w:r w:rsidRPr="00223E47">
        <w:rPr>
          <w:sz w:val="28"/>
          <w:szCs w:val="28"/>
        </w:rPr>
        <w:t xml:space="preserve"> 517.8/Г55.</w:t>
      </w:r>
    </w:p>
    <w:p w14:paraId="5CA40D63" w14:textId="77777777" w:rsidR="00196AE6" w:rsidRPr="00223E47" w:rsidRDefault="00196AE6" w:rsidP="00D642AF">
      <w:pPr>
        <w:numPr>
          <w:ilvl w:val="0"/>
          <w:numId w:val="7"/>
        </w:numPr>
        <w:shd w:val="clear" w:color="auto" w:fill="FFFFFF"/>
        <w:tabs>
          <w:tab w:val="left" w:pos="708"/>
        </w:tabs>
        <w:ind w:left="0" w:firstLine="709"/>
        <w:jc w:val="both"/>
        <w:rPr>
          <w:color w:val="000000"/>
          <w:sz w:val="28"/>
          <w:szCs w:val="28"/>
        </w:rPr>
      </w:pPr>
      <w:proofErr w:type="spellStart"/>
      <w:r w:rsidRPr="00223E47">
        <w:rPr>
          <w:bCs/>
          <w:color w:val="000000"/>
          <w:sz w:val="28"/>
          <w:szCs w:val="28"/>
        </w:rPr>
        <w:lastRenderedPageBreak/>
        <w:t>Гмурман</w:t>
      </w:r>
      <w:proofErr w:type="spellEnd"/>
      <w:r w:rsidRPr="00223E47">
        <w:rPr>
          <w:bCs/>
          <w:color w:val="000000"/>
          <w:sz w:val="28"/>
          <w:szCs w:val="28"/>
        </w:rPr>
        <w:t>, В. Е.</w:t>
      </w:r>
      <w:r w:rsidRPr="00223E47">
        <w:rPr>
          <w:color w:val="000000"/>
          <w:sz w:val="28"/>
          <w:szCs w:val="28"/>
        </w:rPr>
        <w:t xml:space="preserve"> Теория вероятностей и математическая статистика. </w:t>
      </w:r>
      <w:r w:rsidRPr="00223E47">
        <w:rPr>
          <w:bCs/>
          <w:color w:val="000000"/>
          <w:sz w:val="28"/>
          <w:szCs w:val="28"/>
        </w:rPr>
        <w:t>–</w:t>
      </w:r>
      <w:r w:rsidRPr="00223E47">
        <w:rPr>
          <w:color w:val="000000"/>
          <w:sz w:val="28"/>
          <w:szCs w:val="28"/>
        </w:rPr>
        <w:t xml:space="preserve"> М.: Высшая школа, 2008.</w:t>
      </w:r>
    </w:p>
    <w:p w14:paraId="1CA26E20" w14:textId="77777777" w:rsidR="00196AE6" w:rsidRPr="00223E47" w:rsidRDefault="00196AE6" w:rsidP="00D642AF">
      <w:pPr>
        <w:numPr>
          <w:ilvl w:val="0"/>
          <w:numId w:val="7"/>
        </w:numPr>
        <w:shd w:val="clear" w:color="auto" w:fill="FFFFFF"/>
        <w:tabs>
          <w:tab w:val="left" w:pos="708"/>
        </w:tabs>
        <w:ind w:left="0" w:firstLine="709"/>
        <w:jc w:val="both"/>
        <w:rPr>
          <w:color w:val="000000"/>
          <w:sz w:val="28"/>
          <w:szCs w:val="28"/>
        </w:rPr>
      </w:pPr>
      <w:r w:rsidRPr="00223E47">
        <w:rPr>
          <w:bCs/>
          <w:color w:val="000000"/>
          <w:sz w:val="28"/>
          <w:szCs w:val="28"/>
        </w:rPr>
        <w:t>Данко, П. Е. и др</w:t>
      </w:r>
      <w:r w:rsidRPr="00223E47">
        <w:rPr>
          <w:color w:val="000000"/>
          <w:sz w:val="28"/>
          <w:szCs w:val="28"/>
        </w:rPr>
        <w:t>. Высшая математика в упражнениях и задачах. Т.1,2. – М.: ОНИКС 21 век Мир и Образование, 2009.</w:t>
      </w:r>
    </w:p>
    <w:p w14:paraId="1E678F54" w14:textId="77777777" w:rsidR="00196AE6" w:rsidRPr="00223E47" w:rsidRDefault="00196AE6" w:rsidP="00D642AF">
      <w:pPr>
        <w:numPr>
          <w:ilvl w:val="0"/>
          <w:numId w:val="7"/>
        </w:numPr>
        <w:ind w:left="0"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 xml:space="preserve">Дементьев, Ю. И., Козлова, В. С. Теория вероятностей и математическая статистика. Пособие по выполнению практических работ для студентов очной формы обучения. М.: </w:t>
      </w:r>
      <w:proofErr w:type="spellStart"/>
      <w:r w:rsidRPr="00223E47">
        <w:rPr>
          <w:sz w:val="28"/>
          <w:szCs w:val="28"/>
        </w:rPr>
        <w:t>МГТУ</w:t>
      </w:r>
      <w:proofErr w:type="spellEnd"/>
      <w:r w:rsidRPr="00223E47">
        <w:rPr>
          <w:sz w:val="28"/>
          <w:szCs w:val="28"/>
        </w:rPr>
        <w:t xml:space="preserve"> ГА – 2014. 517.8. Д30/№460.</w:t>
      </w:r>
    </w:p>
    <w:p w14:paraId="05F24ADB" w14:textId="77777777" w:rsidR="00196AE6" w:rsidRPr="00223E47" w:rsidRDefault="00196AE6" w:rsidP="00D642AF">
      <w:pPr>
        <w:numPr>
          <w:ilvl w:val="0"/>
          <w:numId w:val="7"/>
        </w:numPr>
        <w:ind w:left="0"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 xml:space="preserve">Дементьев, Ю. И., Ухова, В. А. Математический анализ. Пособие по выполнению практических работ для студентов 1 курса очной формы обучения. М.: </w:t>
      </w:r>
      <w:proofErr w:type="spellStart"/>
      <w:r w:rsidRPr="00223E47">
        <w:rPr>
          <w:sz w:val="28"/>
          <w:szCs w:val="28"/>
        </w:rPr>
        <w:t>МГТУ</w:t>
      </w:r>
      <w:proofErr w:type="spellEnd"/>
      <w:r w:rsidRPr="00223E47">
        <w:rPr>
          <w:sz w:val="28"/>
          <w:szCs w:val="28"/>
        </w:rPr>
        <w:t xml:space="preserve"> ГА, 2014. 517.2. Д30/ №98.</w:t>
      </w:r>
    </w:p>
    <w:p w14:paraId="3B2E7605" w14:textId="77777777" w:rsidR="00196AE6" w:rsidRPr="00223E47" w:rsidRDefault="00196AE6" w:rsidP="00D642AF">
      <w:pPr>
        <w:numPr>
          <w:ilvl w:val="0"/>
          <w:numId w:val="7"/>
        </w:numPr>
        <w:ind w:left="0" w:firstLine="709"/>
        <w:jc w:val="both"/>
        <w:rPr>
          <w:sz w:val="28"/>
          <w:szCs w:val="28"/>
        </w:rPr>
      </w:pPr>
      <w:proofErr w:type="spellStart"/>
      <w:r w:rsidRPr="00223E47">
        <w:rPr>
          <w:sz w:val="28"/>
          <w:szCs w:val="28"/>
        </w:rPr>
        <w:t>Жулёва</w:t>
      </w:r>
      <w:proofErr w:type="spellEnd"/>
      <w:r w:rsidRPr="00223E47">
        <w:rPr>
          <w:sz w:val="28"/>
          <w:szCs w:val="28"/>
        </w:rPr>
        <w:t>, Л. Д. и др. Сборник задач по высшей математике. Ч. </w:t>
      </w:r>
      <w:proofErr w:type="spellStart"/>
      <w:r w:rsidRPr="00223E47">
        <w:rPr>
          <w:sz w:val="28"/>
          <w:szCs w:val="28"/>
        </w:rPr>
        <w:t>III</w:t>
      </w:r>
      <w:proofErr w:type="spellEnd"/>
      <w:r w:rsidRPr="00223E47">
        <w:rPr>
          <w:sz w:val="28"/>
          <w:szCs w:val="28"/>
        </w:rPr>
        <w:t xml:space="preserve"> Ряды, Функции комплексного переменного. Операционное исчисление. М.: РИО </w:t>
      </w:r>
      <w:proofErr w:type="spellStart"/>
      <w:r w:rsidRPr="00223E47">
        <w:rPr>
          <w:sz w:val="28"/>
          <w:szCs w:val="28"/>
        </w:rPr>
        <w:t>МГТУГА</w:t>
      </w:r>
      <w:proofErr w:type="spellEnd"/>
      <w:r w:rsidRPr="00223E47">
        <w:rPr>
          <w:sz w:val="28"/>
          <w:szCs w:val="28"/>
        </w:rPr>
        <w:t xml:space="preserve"> 2000.</w:t>
      </w:r>
    </w:p>
    <w:p w14:paraId="00727C15" w14:textId="77777777" w:rsidR="00196AE6" w:rsidRPr="00223E47" w:rsidRDefault="00196AE6" w:rsidP="00D642AF">
      <w:pPr>
        <w:numPr>
          <w:ilvl w:val="0"/>
          <w:numId w:val="7"/>
        </w:numPr>
        <w:ind w:left="0" w:firstLine="709"/>
        <w:jc w:val="both"/>
        <w:rPr>
          <w:sz w:val="28"/>
          <w:szCs w:val="28"/>
        </w:rPr>
      </w:pPr>
      <w:proofErr w:type="spellStart"/>
      <w:r w:rsidRPr="00223E47">
        <w:rPr>
          <w:sz w:val="28"/>
          <w:szCs w:val="28"/>
        </w:rPr>
        <w:t>Жулёва</w:t>
      </w:r>
      <w:proofErr w:type="spellEnd"/>
      <w:r w:rsidRPr="00223E47">
        <w:rPr>
          <w:sz w:val="28"/>
          <w:szCs w:val="28"/>
        </w:rPr>
        <w:t xml:space="preserve">, Л. Д., Жукова, Е. А. Шевелева, В. Н. Неопределенный интеграл. Справочный материал. М.: РИО </w:t>
      </w:r>
      <w:proofErr w:type="spellStart"/>
      <w:r w:rsidRPr="00223E47">
        <w:rPr>
          <w:sz w:val="28"/>
          <w:szCs w:val="28"/>
        </w:rPr>
        <w:t>МГТУГА</w:t>
      </w:r>
      <w:proofErr w:type="spellEnd"/>
      <w:r w:rsidRPr="00223E47">
        <w:rPr>
          <w:sz w:val="28"/>
          <w:szCs w:val="28"/>
        </w:rPr>
        <w:t>, 2000.</w:t>
      </w:r>
    </w:p>
    <w:p w14:paraId="430ED213" w14:textId="77777777" w:rsidR="00196AE6" w:rsidRPr="00223E47" w:rsidRDefault="00196AE6" w:rsidP="00D642AF">
      <w:pPr>
        <w:numPr>
          <w:ilvl w:val="0"/>
          <w:numId w:val="7"/>
        </w:numPr>
        <w:ind w:left="0" w:firstLine="709"/>
        <w:jc w:val="both"/>
        <w:rPr>
          <w:sz w:val="28"/>
          <w:szCs w:val="28"/>
        </w:rPr>
      </w:pPr>
      <w:r w:rsidRPr="00223E47">
        <w:rPr>
          <w:bCs/>
          <w:sz w:val="28"/>
          <w:szCs w:val="28"/>
        </w:rPr>
        <w:t xml:space="preserve">Илларионова, О. Г. Алгебра и геометрия. Пособие по выполнению практических работ и контрольных домашних заданий для студентов 1 курса специальностей 090302, 10.05.02 очной формы обучения, </w:t>
      </w:r>
      <w:r w:rsidRPr="00223E47">
        <w:rPr>
          <w:sz w:val="28"/>
          <w:szCs w:val="28"/>
        </w:rPr>
        <w:t xml:space="preserve">контрольных домашних заданий и образцы решений типовых примеров. </w:t>
      </w:r>
      <w:r w:rsidRPr="00223E47">
        <w:rPr>
          <w:bCs/>
          <w:sz w:val="28"/>
          <w:szCs w:val="28"/>
        </w:rPr>
        <w:t>2014, № 458.</w:t>
      </w:r>
    </w:p>
    <w:p w14:paraId="2A9DEF55" w14:textId="77777777" w:rsidR="00196AE6" w:rsidRPr="00223E47" w:rsidRDefault="00196AE6" w:rsidP="00D642AF">
      <w:pPr>
        <w:numPr>
          <w:ilvl w:val="0"/>
          <w:numId w:val="7"/>
        </w:numPr>
        <w:ind w:left="0"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 xml:space="preserve">Илларионова, О. Г., Ухова, В. А. Математика. Пособие по изучению дисциплины и выполнению контрольных работ “Дифференциальные уравнения” “Ряды” для студентов 1 и 2 курсов всех специальностей очной формы обучения. М.: </w:t>
      </w:r>
      <w:proofErr w:type="spellStart"/>
      <w:r w:rsidRPr="00223E47">
        <w:rPr>
          <w:sz w:val="28"/>
          <w:szCs w:val="28"/>
        </w:rPr>
        <w:t>МГТУ</w:t>
      </w:r>
      <w:proofErr w:type="spellEnd"/>
      <w:r w:rsidRPr="00223E47">
        <w:rPr>
          <w:sz w:val="28"/>
          <w:szCs w:val="28"/>
        </w:rPr>
        <w:t xml:space="preserve"> ГА 2012. 51. И44/ №702.</w:t>
      </w:r>
    </w:p>
    <w:p w14:paraId="07F35950" w14:textId="77777777" w:rsidR="00196AE6" w:rsidRPr="00223E47" w:rsidRDefault="00196AE6" w:rsidP="00D642AF">
      <w:pPr>
        <w:numPr>
          <w:ilvl w:val="0"/>
          <w:numId w:val="7"/>
        </w:numPr>
        <w:shd w:val="clear" w:color="auto" w:fill="FFFFFF"/>
        <w:tabs>
          <w:tab w:val="left" w:pos="708"/>
        </w:tabs>
        <w:ind w:left="0" w:firstLine="709"/>
        <w:jc w:val="both"/>
        <w:rPr>
          <w:bCs/>
          <w:color w:val="000000"/>
          <w:sz w:val="28"/>
          <w:szCs w:val="28"/>
        </w:rPr>
      </w:pPr>
      <w:r w:rsidRPr="00223E47">
        <w:rPr>
          <w:bCs/>
          <w:color w:val="000000"/>
          <w:sz w:val="28"/>
          <w:szCs w:val="28"/>
        </w:rPr>
        <w:t>Кислов, К. К. Математика. Пособие по выполнению контрольных домашних заданий по математической статистике. Часть 1, 2009. № 1204.</w:t>
      </w:r>
    </w:p>
    <w:p w14:paraId="1DB605D7" w14:textId="77777777" w:rsidR="00196AE6" w:rsidRPr="00223E47" w:rsidRDefault="00196AE6" w:rsidP="00D642AF">
      <w:pPr>
        <w:numPr>
          <w:ilvl w:val="0"/>
          <w:numId w:val="7"/>
        </w:numPr>
        <w:ind w:left="0" w:firstLine="709"/>
        <w:jc w:val="both"/>
        <w:rPr>
          <w:sz w:val="28"/>
          <w:szCs w:val="28"/>
        </w:rPr>
      </w:pPr>
      <w:proofErr w:type="spellStart"/>
      <w:r w:rsidRPr="00223E47">
        <w:rPr>
          <w:sz w:val="28"/>
          <w:szCs w:val="28"/>
        </w:rPr>
        <w:t>Клетеник</w:t>
      </w:r>
      <w:proofErr w:type="spellEnd"/>
      <w:r w:rsidRPr="00223E47">
        <w:rPr>
          <w:sz w:val="28"/>
          <w:szCs w:val="28"/>
        </w:rPr>
        <w:t>, Д.</w:t>
      </w:r>
      <w:r w:rsidRPr="00223E47">
        <w:rPr>
          <w:sz w:val="28"/>
          <w:szCs w:val="28"/>
          <w:lang w:val="en-US"/>
        </w:rPr>
        <w:t> </w:t>
      </w:r>
      <w:r w:rsidRPr="00223E47">
        <w:rPr>
          <w:sz w:val="28"/>
          <w:szCs w:val="28"/>
        </w:rPr>
        <w:t xml:space="preserve">В. Сборник задач по аналитической геометрии. Учебное пособие. </w:t>
      </w:r>
      <w:proofErr w:type="gramStart"/>
      <w:r w:rsidRPr="00223E47">
        <w:rPr>
          <w:sz w:val="28"/>
          <w:szCs w:val="28"/>
        </w:rPr>
        <w:t>СПб.:</w:t>
      </w:r>
      <w:proofErr w:type="gramEnd"/>
      <w:r w:rsidRPr="00223E47">
        <w:rPr>
          <w:sz w:val="28"/>
          <w:szCs w:val="28"/>
        </w:rPr>
        <w:t xml:space="preserve"> “Лань”, 2010. 517.3/К48.</w:t>
      </w:r>
    </w:p>
    <w:p w14:paraId="6B0AD049" w14:textId="77777777" w:rsidR="00196AE6" w:rsidRPr="00223E47" w:rsidRDefault="00196AE6" w:rsidP="00D642AF">
      <w:pPr>
        <w:numPr>
          <w:ilvl w:val="0"/>
          <w:numId w:val="7"/>
        </w:numPr>
        <w:shd w:val="clear" w:color="auto" w:fill="FFFFFF"/>
        <w:tabs>
          <w:tab w:val="left" w:pos="708"/>
        </w:tabs>
        <w:ind w:left="0" w:firstLine="709"/>
        <w:jc w:val="both"/>
        <w:rPr>
          <w:color w:val="000000"/>
          <w:sz w:val="28"/>
          <w:szCs w:val="28"/>
        </w:rPr>
      </w:pPr>
      <w:r w:rsidRPr="00223E47">
        <w:rPr>
          <w:bCs/>
          <w:color w:val="000000"/>
          <w:sz w:val="28"/>
          <w:szCs w:val="28"/>
        </w:rPr>
        <w:t>Козлова, В. С., Любимов, В. М., Обыкновенные дифференциальные уравнения, 2005. № 1382.</w:t>
      </w:r>
    </w:p>
    <w:p w14:paraId="18E56FCA" w14:textId="77777777" w:rsidR="00196AE6" w:rsidRPr="00223E47" w:rsidRDefault="00196AE6" w:rsidP="00D642AF">
      <w:pPr>
        <w:numPr>
          <w:ilvl w:val="0"/>
          <w:numId w:val="7"/>
        </w:numPr>
        <w:shd w:val="clear" w:color="auto" w:fill="FFFFFF"/>
        <w:tabs>
          <w:tab w:val="left" w:pos="708"/>
        </w:tabs>
        <w:ind w:left="0" w:firstLine="709"/>
        <w:jc w:val="both"/>
        <w:rPr>
          <w:color w:val="000000"/>
          <w:sz w:val="28"/>
          <w:szCs w:val="28"/>
        </w:rPr>
      </w:pPr>
      <w:proofErr w:type="spellStart"/>
      <w:r w:rsidRPr="00223E47">
        <w:rPr>
          <w:color w:val="000000"/>
          <w:sz w:val="28"/>
          <w:szCs w:val="28"/>
        </w:rPr>
        <w:t>Лунгу</w:t>
      </w:r>
      <w:proofErr w:type="spellEnd"/>
      <w:r w:rsidRPr="00223E47">
        <w:rPr>
          <w:color w:val="000000"/>
          <w:sz w:val="28"/>
          <w:szCs w:val="28"/>
        </w:rPr>
        <w:t xml:space="preserve">, </w:t>
      </w:r>
      <w:proofErr w:type="gramStart"/>
      <w:r w:rsidRPr="00223E47">
        <w:rPr>
          <w:color w:val="000000"/>
          <w:sz w:val="28"/>
          <w:szCs w:val="28"/>
        </w:rPr>
        <w:t>К .</w:t>
      </w:r>
      <w:proofErr w:type="gramEnd"/>
      <w:r w:rsidRPr="00223E47">
        <w:rPr>
          <w:color w:val="000000"/>
          <w:sz w:val="28"/>
          <w:szCs w:val="28"/>
        </w:rPr>
        <w:t>Н., Письменный, Д. Т. и др. Сборник задач по высшей математике. 1 курс, 7-е изд. – М.: Айрис-пресс, 2008.</w:t>
      </w:r>
    </w:p>
    <w:p w14:paraId="34FE682F" w14:textId="77777777" w:rsidR="00196AE6" w:rsidRPr="00223E47" w:rsidRDefault="00196AE6" w:rsidP="00D642AF">
      <w:pPr>
        <w:numPr>
          <w:ilvl w:val="0"/>
          <w:numId w:val="7"/>
        </w:numPr>
        <w:shd w:val="clear" w:color="auto" w:fill="FFFFFF"/>
        <w:tabs>
          <w:tab w:val="left" w:pos="708"/>
        </w:tabs>
        <w:ind w:left="0" w:firstLine="709"/>
        <w:jc w:val="both"/>
        <w:rPr>
          <w:color w:val="000000"/>
          <w:sz w:val="28"/>
          <w:szCs w:val="28"/>
        </w:rPr>
      </w:pPr>
      <w:proofErr w:type="spellStart"/>
      <w:r w:rsidRPr="00223E47">
        <w:rPr>
          <w:color w:val="000000"/>
          <w:sz w:val="28"/>
          <w:szCs w:val="28"/>
        </w:rPr>
        <w:t>Лунгу</w:t>
      </w:r>
      <w:proofErr w:type="spellEnd"/>
      <w:r w:rsidRPr="00223E47">
        <w:rPr>
          <w:color w:val="000000"/>
          <w:sz w:val="28"/>
          <w:szCs w:val="28"/>
        </w:rPr>
        <w:t xml:space="preserve">, К. Н., </w:t>
      </w:r>
      <w:proofErr w:type="spellStart"/>
      <w:r w:rsidRPr="00223E47">
        <w:rPr>
          <w:color w:val="000000"/>
          <w:sz w:val="28"/>
          <w:szCs w:val="28"/>
        </w:rPr>
        <w:t>Норин</w:t>
      </w:r>
      <w:proofErr w:type="spellEnd"/>
      <w:r w:rsidRPr="00223E47">
        <w:rPr>
          <w:color w:val="000000"/>
          <w:sz w:val="28"/>
          <w:szCs w:val="28"/>
        </w:rPr>
        <w:t>, В. П., Письменный, Д. Т., Шевченко, Ю. А. Сборник задач по высшей математике. 2 курс / Под ред. С. Н. Федина. – М.: Айрис-пресс, 2008.</w:t>
      </w:r>
    </w:p>
    <w:p w14:paraId="1EEF97B6" w14:textId="77777777" w:rsidR="00196AE6" w:rsidRPr="00223E47" w:rsidRDefault="00196AE6" w:rsidP="00D642AF">
      <w:pPr>
        <w:numPr>
          <w:ilvl w:val="0"/>
          <w:numId w:val="7"/>
        </w:numPr>
        <w:ind w:left="0" w:firstLine="709"/>
        <w:jc w:val="both"/>
        <w:rPr>
          <w:sz w:val="28"/>
          <w:szCs w:val="28"/>
        </w:rPr>
      </w:pPr>
      <w:r w:rsidRPr="00223E47">
        <w:rPr>
          <w:bCs/>
          <w:color w:val="000000"/>
          <w:sz w:val="28"/>
          <w:szCs w:val="28"/>
        </w:rPr>
        <w:t>Письменный, Д. Т.</w:t>
      </w:r>
      <w:r w:rsidRPr="00223E47">
        <w:rPr>
          <w:color w:val="000000"/>
          <w:sz w:val="28"/>
          <w:szCs w:val="28"/>
        </w:rPr>
        <w:t xml:space="preserve"> Конспект лекций по высшей математике: полный курс / Д. Т. Письменный. – 10-е изд. – М.: Айрис-пресс, 2010. – 608 с.: ил. </w:t>
      </w:r>
      <w:r w:rsidRPr="00223E47">
        <w:rPr>
          <w:sz w:val="28"/>
          <w:szCs w:val="28"/>
        </w:rPr>
        <w:t>517/П35.</w:t>
      </w:r>
    </w:p>
    <w:p w14:paraId="689BE347" w14:textId="77777777" w:rsidR="00196AE6" w:rsidRPr="00223E47" w:rsidRDefault="00196AE6" w:rsidP="00D642AF">
      <w:pPr>
        <w:numPr>
          <w:ilvl w:val="0"/>
          <w:numId w:val="7"/>
        </w:numPr>
        <w:ind w:left="0" w:firstLine="709"/>
        <w:jc w:val="both"/>
        <w:rPr>
          <w:sz w:val="28"/>
          <w:szCs w:val="28"/>
        </w:rPr>
      </w:pPr>
      <w:r w:rsidRPr="00223E47">
        <w:rPr>
          <w:bCs/>
          <w:color w:val="000000"/>
          <w:sz w:val="28"/>
          <w:szCs w:val="28"/>
        </w:rPr>
        <w:t>Письменный, Д. Т.</w:t>
      </w:r>
      <w:r w:rsidRPr="00223E47">
        <w:rPr>
          <w:color w:val="000000"/>
          <w:sz w:val="28"/>
          <w:szCs w:val="28"/>
        </w:rPr>
        <w:t> Конспект лекций по теории вероятностей, математической статистике и случайным процессам / Д. Т.</w:t>
      </w:r>
      <w:r w:rsidRPr="00223E47">
        <w:rPr>
          <w:color w:val="000000"/>
          <w:sz w:val="28"/>
          <w:szCs w:val="28"/>
          <w:lang w:val="en-US"/>
        </w:rPr>
        <w:t> </w:t>
      </w:r>
      <w:r w:rsidRPr="00223E47">
        <w:rPr>
          <w:color w:val="000000"/>
          <w:sz w:val="28"/>
          <w:szCs w:val="28"/>
        </w:rPr>
        <w:t xml:space="preserve">Письменный. – 4-е изд. – М.: Айрис-пресс, 2010. – 288 с. – (Высшее образование). </w:t>
      </w:r>
      <w:r w:rsidRPr="00223E47">
        <w:rPr>
          <w:sz w:val="28"/>
          <w:szCs w:val="28"/>
        </w:rPr>
        <w:t>517/П35.</w:t>
      </w:r>
    </w:p>
    <w:p w14:paraId="3F6B038B" w14:textId="77777777" w:rsidR="00196AE6" w:rsidRPr="00223E47" w:rsidRDefault="00196AE6" w:rsidP="00D642AF">
      <w:pPr>
        <w:numPr>
          <w:ilvl w:val="0"/>
          <w:numId w:val="7"/>
        </w:numPr>
        <w:ind w:left="0"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>Самохин, А. В. и др. Сборник задач по высшей математике. Ч. </w:t>
      </w:r>
      <w:proofErr w:type="spellStart"/>
      <w:r w:rsidRPr="00223E47">
        <w:rPr>
          <w:sz w:val="28"/>
          <w:szCs w:val="28"/>
        </w:rPr>
        <w:t>II</w:t>
      </w:r>
      <w:proofErr w:type="spellEnd"/>
      <w:r w:rsidRPr="00223E47">
        <w:rPr>
          <w:sz w:val="28"/>
          <w:szCs w:val="28"/>
        </w:rPr>
        <w:t xml:space="preserve"> Пределы, производные, графики. М.: РИО </w:t>
      </w:r>
      <w:proofErr w:type="spellStart"/>
      <w:r w:rsidRPr="00223E47">
        <w:rPr>
          <w:sz w:val="28"/>
          <w:szCs w:val="28"/>
        </w:rPr>
        <w:t>МГТУГА</w:t>
      </w:r>
      <w:proofErr w:type="spellEnd"/>
      <w:r w:rsidRPr="00223E47">
        <w:rPr>
          <w:sz w:val="28"/>
          <w:szCs w:val="28"/>
        </w:rPr>
        <w:t>, 2003.</w:t>
      </w:r>
    </w:p>
    <w:p w14:paraId="0773C2CB" w14:textId="77777777" w:rsidR="00196AE6" w:rsidRPr="00223E47" w:rsidRDefault="00196AE6" w:rsidP="00D642AF">
      <w:pPr>
        <w:numPr>
          <w:ilvl w:val="0"/>
          <w:numId w:val="7"/>
        </w:numPr>
        <w:ind w:left="0"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>Самохин, А. В. и др. Сборник задач по высшей математике. Ч. </w:t>
      </w:r>
      <w:proofErr w:type="spellStart"/>
      <w:r w:rsidRPr="00223E47">
        <w:rPr>
          <w:sz w:val="28"/>
          <w:szCs w:val="28"/>
        </w:rPr>
        <w:t>IV</w:t>
      </w:r>
      <w:proofErr w:type="spellEnd"/>
      <w:r w:rsidRPr="00223E47">
        <w:rPr>
          <w:sz w:val="28"/>
          <w:szCs w:val="28"/>
        </w:rPr>
        <w:t xml:space="preserve"> Интегралы. Дифференциальные уравнения. М.: РИО </w:t>
      </w:r>
      <w:proofErr w:type="spellStart"/>
      <w:r w:rsidRPr="00223E47">
        <w:rPr>
          <w:sz w:val="28"/>
          <w:szCs w:val="28"/>
        </w:rPr>
        <w:t>МГТУГА</w:t>
      </w:r>
      <w:proofErr w:type="spellEnd"/>
      <w:r w:rsidRPr="00223E47">
        <w:rPr>
          <w:sz w:val="28"/>
          <w:szCs w:val="28"/>
        </w:rPr>
        <w:t>, 2005.</w:t>
      </w:r>
    </w:p>
    <w:p w14:paraId="7F048A4F" w14:textId="77777777" w:rsidR="00196AE6" w:rsidRPr="00223E47" w:rsidRDefault="00196AE6" w:rsidP="00D642AF">
      <w:pPr>
        <w:numPr>
          <w:ilvl w:val="0"/>
          <w:numId w:val="7"/>
        </w:numPr>
        <w:ind w:left="0"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 xml:space="preserve">Самохин, А. В. и др. Сборник задач по высшей математике. Ч. V Теория вероятностей. М.: РИО </w:t>
      </w:r>
      <w:proofErr w:type="spellStart"/>
      <w:r w:rsidRPr="00223E47">
        <w:rPr>
          <w:sz w:val="28"/>
          <w:szCs w:val="28"/>
        </w:rPr>
        <w:t>МГТУГА</w:t>
      </w:r>
      <w:proofErr w:type="spellEnd"/>
      <w:r w:rsidRPr="00223E47">
        <w:rPr>
          <w:sz w:val="28"/>
          <w:szCs w:val="28"/>
        </w:rPr>
        <w:t>, 2003.</w:t>
      </w:r>
    </w:p>
    <w:p w14:paraId="6C3AEB1D" w14:textId="77777777" w:rsidR="00196AE6" w:rsidRPr="00223E47" w:rsidRDefault="00196AE6" w:rsidP="00D642AF">
      <w:pPr>
        <w:numPr>
          <w:ilvl w:val="0"/>
          <w:numId w:val="7"/>
        </w:numPr>
        <w:ind w:left="0"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lastRenderedPageBreak/>
        <w:t xml:space="preserve">Самохин, А. В., Дементьев, Ю. И. Прикладная математика: пособие по выполнению практических заданий. – М.: </w:t>
      </w:r>
      <w:proofErr w:type="spellStart"/>
      <w:r w:rsidRPr="00223E47">
        <w:rPr>
          <w:sz w:val="28"/>
          <w:szCs w:val="28"/>
        </w:rPr>
        <w:t>МГТУ</w:t>
      </w:r>
      <w:proofErr w:type="spellEnd"/>
      <w:r w:rsidRPr="00223E47">
        <w:rPr>
          <w:sz w:val="28"/>
          <w:szCs w:val="28"/>
        </w:rPr>
        <w:t xml:space="preserve"> ГА, 2015. – 40с.</w:t>
      </w:r>
    </w:p>
    <w:p w14:paraId="2B5A9F76" w14:textId="77777777" w:rsidR="00196AE6" w:rsidRPr="00223E47" w:rsidRDefault="00196AE6" w:rsidP="00D642AF">
      <w:pPr>
        <w:numPr>
          <w:ilvl w:val="0"/>
          <w:numId w:val="7"/>
        </w:numPr>
        <w:ind w:left="0" w:firstLine="709"/>
        <w:jc w:val="both"/>
        <w:rPr>
          <w:sz w:val="28"/>
          <w:szCs w:val="28"/>
        </w:rPr>
      </w:pPr>
      <w:proofErr w:type="spellStart"/>
      <w:r w:rsidRPr="00223E47">
        <w:rPr>
          <w:bCs/>
          <w:color w:val="000000"/>
          <w:sz w:val="28"/>
          <w:szCs w:val="28"/>
        </w:rPr>
        <w:t>Шипачев</w:t>
      </w:r>
      <w:proofErr w:type="spellEnd"/>
      <w:r w:rsidRPr="00223E47">
        <w:rPr>
          <w:bCs/>
          <w:color w:val="000000"/>
          <w:sz w:val="28"/>
          <w:szCs w:val="28"/>
        </w:rPr>
        <w:t xml:space="preserve">, В. С. Высшая математика. Учеб. Пособие для вузов, стер. – М.: Высшая школа. 2007. – 479 с.: ил. </w:t>
      </w:r>
      <w:proofErr w:type="spellStart"/>
      <w:r w:rsidRPr="00223E47">
        <w:rPr>
          <w:bCs/>
          <w:color w:val="000000"/>
          <w:sz w:val="28"/>
          <w:szCs w:val="28"/>
        </w:rPr>
        <w:t>ISBN</w:t>
      </w:r>
      <w:proofErr w:type="spellEnd"/>
      <w:r w:rsidRPr="00223E47">
        <w:rPr>
          <w:bCs/>
          <w:color w:val="000000"/>
          <w:sz w:val="28"/>
          <w:szCs w:val="28"/>
        </w:rPr>
        <w:t xml:space="preserve"> 5-06-003405-4. </w:t>
      </w:r>
      <w:r w:rsidRPr="00223E47">
        <w:rPr>
          <w:sz w:val="28"/>
          <w:szCs w:val="28"/>
        </w:rPr>
        <w:t>517 / Ш63.</w:t>
      </w:r>
    </w:p>
    <w:p w14:paraId="4EA4494F" w14:textId="77777777" w:rsidR="00196AE6" w:rsidRPr="00223E47" w:rsidRDefault="00196AE6" w:rsidP="00D642AF">
      <w:pPr>
        <w:numPr>
          <w:ilvl w:val="0"/>
          <w:numId w:val="7"/>
        </w:numPr>
        <w:ind w:left="0" w:firstLine="709"/>
        <w:jc w:val="both"/>
        <w:rPr>
          <w:sz w:val="28"/>
          <w:szCs w:val="28"/>
        </w:rPr>
      </w:pPr>
      <w:proofErr w:type="spellStart"/>
      <w:r w:rsidRPr="00223E47">
        <w:rPr>
          <w:bCs/>
          <w:color w:val="000000"/>
          <w:sz w:val="28"/>
          <w:szCs w:val="28"/>
        </w:rPr>
        <w:t>Шипачев</w:t>
      </w:r>
      <w:proofErr w:type="spellEnd"/>
      <w:r w:rsidRPr="00223E47">
        <w:rPr>
          <w:bCs/>
          <w:color w:val="000000"/>
          <w:sz w:val="28"/>
          <w:szCs w:val="28"/>
        </w:rPr>
        <w:t xml:space="preserve">, В. С. Задачи по высшей математике. Учеб. Пособие для вузов, стер. – М.: Высшая школа. 2007. – 304 с.: ил. </w:t>
      </w:r>
      <w:proofErr w:type="spellStart"/>
      <w:r w:rsidRPr="00223E47">
        <w:rPr>
          <w:bCs/>
          <w:color w:val="000000"/>
          <w:sz w:val="28"/>
          <w:szCs w:val="28"/>
        </w:rPr>
        <w:t>ISBN</w:t>
      </w:r>
      <w:proofErr w:type="spellEnd"/>
      <w:r w:rsidRPr="00223E47">
        <w:rPr>
          <w:bCs/>
          <w:color w:val="000000"/>
          <w:sz w:val="28"/>
          <w:szCs w:val="28"/>
        </w:rPr>
        <w:t xml:space="preserve"> 5-06-003328-7. </w:t>
      </w:r>
      <w:r w:rsidRPr="00223E47">
        <w:rPr>
          <w:sz w:val="28"/>
          <w:szCs w:val="28"/>
        </w:rPr>
        <w:t>517/Ш63.</w:t>
      </w:r>
    </w:p>
    <w:p w14:paraId="0F9D3491" w14:textId="77777777" w:rsidR="003B6153" w:rsidRPr="00223E47" w:rsidRDefault="003B6153" w:rsidP="003B6153">
      <w:pPr>
        <w:jc w:val="both"/>
        <w:rPr>
          <w:bCs/>
          <w:sz w:val="28"/>
          <w:szCs w:val="28"/>
        </w:rPr>
      </w:pPr>
    </w:p>
    <w:p w14:paraId="1CF6627D" w14:textId="77777777" w:rsidR="009E1A7D" w:rsidRPr="00223E47" w:rsidRDefault="009E1A7D" w:rsidP="003B6153">
      <w:pPr>
        <w:jc w:val="both"/>
        <w:rPr>
          <w:bCs/>
          <w:sz w:val="28"/>
          <w:szCs w:val="28"/>
        </w:rPr>
      </w:pPr>
    </w:p>
    <w:p w14:paraId="332D17A6" w14:textId="3DC9B599" w:rsidR="00DD2C23" w:rsidRPr="00223E47" w:rsidRDefault="00DA0CFC" w:rsidP="002A7440">
      <w:pPr>
        <w:pStyle w:val="a8"/>
        <w:numPr>
          <w:ilvl w:val="0"/>
          <w:numId w:val="1"/>
        </w:numPr>
        <w:tabs>
          <w:tab w:val="clear" w:pos="644"/>
          <w:tab w:val="num" w:pos="0"/>
        </w:tabs>
        <w:ind w:left="0" w:firstLine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Ф</w:t>
      </w:r>
      <w:r w:rsidR="00DD2C23" w:rsidRPr="00223E47">
        <w:rPr>
          <w:b/>
          <w:bCs/>
          <w:sz w:val="28"/>
          <w:szCs w:val="28"/>
        </w:rPr>
        <w:t>онд оценочных средств для проведения промежуточной аттестации обучающихся по дисциплине</w:t>
      </w:r>
    </w:p>
    <w:p w14:paraId="63F104A8" w14:textId="77777777" w:rsidR="00EE5626" w:rsidRPr="00223E47" w:rsidRDefault="00EE5626" w:rsidP="00EE5626">
      <w:pPr>
        <w:pStyle w:val="ConsPlusNormal"/>
        <w:jc w:val="both"/>
      </w:pPr>
    </w:p>
    <w:p w14:paraId="304C9A91" w14:textId="413BB6AC" w:rsidR="00DD2C23" w:rsidRPr="00223E47" w:rsidRDefault="006B414E" w:rsidP="002A7440">
      <w:pPr>
        <w:pStyle w:val="ConsPlusNormal"/>
        <w:numPr>
          <w:ilvl w:val="1"/>
          <w:numId w:val="1"/>
        </w:numPr>
        <w:ind w:left="0" w:firstLine="709"/>
        <w:jc w:val="both"/>
        <w:rPr>
          <w:b/>
        </w:rPr>
      </w:pPr>
      <w:r w:rsidRPr="00223E47">
        <w:rPr>
          <w:b/>
        </w:rPr>
        <w:t>Текущий контроль успеваемости</w:t>
      </w:r>
    </w:p>
    <w:p w14:paraId="7651A0B6" w14:textId="77777777" w:rsidR="00DD2C23" w:rsidRPr="00223E47" w:rsidRDefault="006B414E" w:rsidP="006B414E">
      <w:pPr>
        <w:pStyle w:val="ConsPlusNormal"/>
        <w:ind w:firstLine="709"/>
        <w:jc w:val="both"/>
        <w:rPr>
          <w:b/>
        </w:rPr>
      </w:pPr>
      <w:r w:rsidRPr="00223E47">
        <w:t>Целью текущего контроля успеваемости является качественное освоение дисциплины в течение учебного семестра, повышение уровня текущей успеваемости и активизация самостоятельной деятельности студентов.</w:t>
      </w:r>
    </w:p>
    <w:p w14:paraId="348F5FBA" w14:textId="77777777" w:rsidR="006B414E" w:rsidRPr="00223E47" w:rsidRDefault="006B414E" w:rsidP="00DD2C23">
      <w:pPr>
        <w:pStyle w:val="ConsPlusNormal"/>
        <w:ind w:firstLine="540"/>
        <w:jc w:val="both"/>
      </w:pPr>
    </w:p>
    <w:p w14:paraId="7B5834EA" w14:textId="77777777" w:rsidR="00DD2C23" w:rsidRPr="00223E47" w:rsidRDefault="00DD2C23" w:rsidP="00AC2AD3">
      <w:pPr>
        <w:pStyle w:val="ConsPlusNormal"/>
        <w:ind w:firstLine="709"/>
        <w:jc w:val="both"/>
        <w:rPr>
          <w:b/>
          <w:i/>
        </w:rPr>
      </w:pPr>
      <w:r w:rsidRPr="00223E47">
        <w:rPr>
          <w:b/>
          <w:i/>
        </w:rPr>
        <w:t xml:space="preserve">Показатели и критерии оценивания </w:t>
      </w:r>
      <w:proofErr w:type="spellStart"/>
      <w:r w:rsidRPr="00223E47">
        <w:rPr>
          <w:b/>
          <w:i/>
        </w:rPr>
        <w:t>сформированности</w:t>
      </w:r>
      <w:proofErr w:type="spellEnd"/>
      <w:r w:rsidRPr="00223E47">
        <w:rPr>
          <w:b/>
          <w:i/>
        </w:rPr>
        <w:t xml:space="preserve"> компетенций на различных этапах их формирования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555"/>
        <w:gridCol w:w="5386"/>
        <w:gridCol w:w="3119"/>
      </w:tblGrid>
      <w:tr w:rsidR="00410262" w14:paraId="69996AE8" w14:textId="77777777" w:rsidTr="00BF1146">
        <w:tc>
          <w:tcPr>
            <w:tcW w:w="1555" w:type="dxa"/>
            <w:vAlign w:val="center"/>
          </w:tcPr>
          <w:p w14:paraId="16946127" w14:textId="7492F454" w:rsidR="00410262" w:rsidRDefault="00410262" w:rsidP="007B4DC0">
            <w:pPr>
              <w:pStyle w:val="ConsPlusNormal"/>
              <w:jc w:val="center"/>
            </w:pPr>
            <w:r w:rsidRPr="009E5D48">
              <w:rPr>
                <w:b/>
              </w:rPr>
              <w:t>Форма текущего контроля</w:t>
            </w:r>
          </w:p>
        </w:tc>
        <w:tc>
          <w:tcPr>
            <w:tcW w:w="5386" w:type="dxa"/>
            <w:vAlign w:val="center"/>
          </w:tcPr>
          <w:p w14:paraId="555FCA5E" w14:textId="516894BA" w:rsidR="00410262" w:rsidRDefault="00410262" w:rsidP="007B4DC0">
            <w:pPr>
              <w:pStyle w:val="ConsPlusNormal"/>
              <w:jc w:val="center"/>
            </w:pPr>
            <w:r w:rsidRPr="009E5D48">
              <w:rPr>
                <w:b/>
              </w:rPr>
              <w:t>Типовые контрольные задания (вопросы)</w:t>
            </w:r>
          </w:p>
        </w:tc>
        <w:tc>
          <w:tcPr>
            <w:tcW w:w="3119" w:type="dxa"/>
            <w:vAlign w:val="center"/>
          </w:tcPr>
          <w:p w14:paraId="56E350A3" w14:textId="341E7372" w:rsidR="00410262" w:rsidRDefault="00410262" w:rsidP="007B4DC0">
            <w:pPr>
              <w:pStyle w:val="ConsPlusNormal"/>
              <w:jc w:val="center"/>
            </w:pPr>
            <w:r w:rsidRPr="009E5D48">
              <w:rPr>
                <w:b/>
              </w:rPr>
              <w:t>Критерии оценивания</w:t>
            </w:r>
          </w:p>
        </w:tc>
      </w:tr>
      <w:tr w:rsidR="00410262" w14:paraId="1DC9F3EA" w14:textId="77777777" w:rsidTr="00BF1146">
        <w:tc>
          <w:tcPr>
            <w:tcW w:w="1555" w:type="dxa"/>
          </w:tcPr>
          <w:p w14:paraId="3DA7437D" w14:textId="0F3FA805" w:rsidR="00410262" w:rsidRDefault="00410262" w:rsidP="002A7440">
            <w:pPr>
              <w:pStyle w:val="ConsPlusNormal"/>
            </w:pPr>
            <w:r w:rsidRPr="009E5D48">
              <w:t>Защита КДЗ-1</w:t>
            </w:r>
          </w:p>
        </w:tc>
        <w:tc>
          <w:tcPr>
            <w:tcW w:w="5386" w:type="dxa"/>
          </w:tcPr>
          <w:p w14:paraId="181D85DC" w14:textId="77777777" w:rsidR="00410262" w:rsidRPr="009E5D48" w:rsidRDefault="00410262" w:rsidP="00BF1146">
            <w:pPr>
              <w:pStyle w:val="ConsPlusNormal"/>
              <w:numPr>
                <w:ilvl w:val="0"/>
                <w:numId w:val="35"/>
              </w:numPr>
              <w:ind w:left="0" w:firstLine="0"/>
              <w:jc w:val="both"/>
            </w:pPr>
            <w:r w:rsidRPr="009E5D48">
              <w:t xml:space="preserve">Решение систем линейных уравнений методом </w:t>
            </w:r>
            <w:proofErr w:type="spellStart"/>
            <w:r w:rsidRPr="009E5D48">
              <w:t>Крамера</w:t>
            </w:r>
            <w:proofErr w:type="spellEnd"/>
            <w:r w:rsidRPr="009E5D48">
              <w:t xml:space="preserve"> и матричным методом.</w:t>
            </w:r>
            <w:r w:rsidRPr="009E5D48" w:rsidDel="00AC2AD3">
              <w:t xml:space="preserve"> </w:t>
            </w:r>
          </w:p>
          <w:p w14:paraId="3FA50BAF" w14:textId="77777777" w:rsidR="00410262" w:rsidRPr="009E5D48" w:rsidRDefault="00410262" w:rsidP="00BF1146">
            <w:pPr>
              <w:pStyle w:val="ConsPlusNormal"/>
              <w:numPr>
                <w:ilvl w:val="0"/>
                <w:numId w:val="35"/>
              </w:numPr>
              <w:ind w:left="0" w:firstLine="0"/>
              <w:jc w:val="both"/>
            </w:pPr>
            <w:r w:rsidRPr="009E5D48">
              <w:t>Арифметические операции над векторами.</w:t>
            </w:r>
            <w:r w:rsidRPr="009E5D48" w:rsidDel="00AC2AD3">
              <w:t xml:space="preserve"> </w:t>
            </w:r>
            <w:r w:rsidRPr="009E5D48">
              <w:t>Векторы в координатах.</w:t>
            </w:r>
            <w:r w:rsidRPr="009E5D48" w:rsidDel="00AC2AD3">
              <w:t xml:space="preserve"> </w:t>
            </w:r>
            <w:r w:rsidRPr="009E5D48">
              <w:t>Угол между векторами. Условия параллельности и перпендикулярности векторов. Скалярное и векторное произведение векторов. Геометрический смысл векторного произведения.</w:t>
            </w:r>
            <w:r w:rsidRPr="009E5D48" w:rsidDel="00AC2AD3">
              <w:t xml:space="preserve"> </w:t>
            </w:r>
            <w:r w:rsidRPr="009E5D48">
              <w:t>Смешанное произведение векторов. Геометрический смысл смешанного произведения.</w:t>
            </w:r>
          </w:p>
          <w:p w14:paraId="39BE0C58" w14:textId="77777777" w:rsidR="00410262" w:rsidRPr="009E5D48" w:rsidRDefault="00410262" w:rsidP="00BF1146">
            <w:pPr>
              <w:pStyle w:val="ConsPlusNormal"/>
              <w:numPr>
                <w:ilvl w:val="0"/>
                <w:numId w:val="35"/>
              </w:numPr>
              <w:ind w:left="0" w:firstLine="0"/>
              <w:jc w:val="both"/>
            </w:pPr>
            <w:r w:rsidRPr="009E5D48">
              <w:t>Уравнение прямой, его виды. Точка пересечения прямых. Угол между прямыми. Условия параллельности и перпендикулярности прямых. Расстояние от точки до прямой. Изображение прямых на плоскости.</w:t>
            </w:r>
          </w:p>
          <w:p w14:paraId="4AEC68A8" w14:textId="77777777" w:rsidR="00410262" w:rsidRPr="009E5D48" w:rsidRDefault="00410262" w:rsidP="00BF1146">
            <w:pPr>
              <w:pStyle w:val="ConsPlusNormal"/>
              <w:numPr>
                <w:ilvl w:val="0"/>
                <w:numId w:val="35"/>
              </w:numPr>
              <w:ind w:left="0" w:firstLine="0"/>
              <w:jc w:val="both"/>
            </w:pPr>
            <w:r w:rsidRPr="009E5D48">
              <w:t xml:space="preserve">Канонические уравнения кривых второго порядка. Эллипс: центр, большая и малая оси, полуоси, фокусы, </w:t>
            </w:r>
            <w:proofErr w:type="spellStart"/>
            <w:r w:rsidRPr="009E5D48">
              <w:t>межфокусное</w:t>
            </w:r>
            <w:proofErr w:type="spellEnd"/>
            <w:r w:rsidRPr="009E5D48">
              <w:t xml:space="preserve"> расстояние, эксцентриситет. Окружность, как частный случай эллипса. Гипербола: центр, действительная и мнимая оси, </w:t>
            </w:r>
            <w:r w:rsidRPr="009E5D48">
              <w:lastRenderedPageBreak/>
              <w:t xml:space="preserve">полуоси, фокусы, </w:t>
            </w:r>
            <w:proofErr w:type="spellStart"/>
            <w:r w:rsidRPr="009E5D48">
              <w:t>межфокусное</w:t>
            </w:r>
            <w:proofErr w:type="spellEnd"/>
            <w:r w:rsidRPr="009E5D48">
              <w:t xml:space="preserve"> расстояние, асимптоты, характеристический прямоугольник, эксцентриситет, частные случаи гиперболы. Парабола: вершина, направление осей, директриса, фокус, параметр параболы.</w:t>
            </w:r>
          </w:p>
          <w:p w14:paraId="6A77C2F4" w14:textId="77777777" w:rsidR="00410262" w:rsidRPr="009E5D48" w:rsidRDefault="00410262" w:rsidP="00BF1146">
            <w:pPr>
              <w:pStyle w:val="ConsPlusNormal"/>
              <w:numPr>
                <w:ilvl w:val="0"/>
                <w:numId w:val="35"/>
              </w:numPr>
              <w:ind w:left="0" w:firstLine="0"/>
              <w:jc w:val="both"/>
            </w:pPr>
            <w:r w:rsidRPr="009E5D48">
              <w:t>Прямая и плоскость в пространстве. Общие уравнения плоскости и прямой. Углы между плоскостями, прямыми. Условия перпендикулярности и параллельности прямых и плоскостей. Расстояние от точки до плоскости. Общие, канонические и параметрические уравнения прямой в пространстве.</w:t>
            </w:r>
          </w:p>
          <w:p w14:paraId="0F7F0740" w14:textId="77777777" w:rsidR="00410262" w:rsidRPr="009E5D48" w:rsidRDefault="00410262" w:rsidP="00BF1146">
            <w:pPr>
              <w:pStyle w:val="ConsPlusNormal"/>
              <w:numPr>
                <w:ilvl w:val="0"/>
                <w:numId w:val="35"/>
              </w:numPr>
              <w:ind w:left="0" w:firstLine="0"/>
              <w:jc w:val="both"/>
            </w:pPr>
            <w:r w:rsidRPr="009E5D48">
              <w:t>Табличное дифференцирование.</w:t>
            </w:r>
            <w:r w:rsidRPr="009E5D48" w:rsidDel="00AC2AD3">
              <w:t xml:space="preserve"> </w:t>
            </w:r>
            <w:r w:rsidRPr="009E5D48">
              <w:t>Дифференцирование сложной функции.</w:t>
            </w:r>
            <w:r w:rsidRPr="009E5D48" w:rsidDel="00AC2AD3">
              <w:t xml:space="preserve"> </w:t>
            </w:r>
            <w:r w:rsidRPr="009E5D48">
              <w:t>Дифференцирование сложной логарифмической функции.</w:t>
            </w:r>
            <w:r w:rsidRPr="009E5D48" w:rsidDel="00AC2AD3">
              <w:t xml:space="preserve"> </w:t>
            </w:r>
            <w:r w:rsidRPr="009E5D48">
              <w:t>Логарифмическое дифференцирование.</w:t>
            </w:r>
            <w:r w:rsidRPr="009E5D48" w:rsidDel="00AC2AD3">
              <w:t xml:space="preserve"> </w:t>
            </w:r>
            <w:r w:rsidRPr="009E5D48">
              <w:t>Дифференцирование неявной функции.</w:t>
            </w:r>
          </w:p>
          <w:p w14:paraId="1745D85A" w14:textId="77777777" w:rsidR="00410262" w:rsidRPr="009E5D48" w:rsidRDefault="00410262" w:rsidP="00BF1146">
            <w:pPr>
              <w:pStyle w:val="ConsPlusNormal"/>
              <w:numPr>
                <w:ilvl w:val="0"/>
                <w:numId w:val="35"/>
              </w:numPr>
              <w:ind w:left="0" w:firstLine="0"/>
              <w:jc w:val="both"/>
            </w:pPr>
            <w:r w:rsidRPr="009E5D48">
              <w:t>Вторая производная неявной функции.</w:t>
            </w:r>
            <w:r w:rsidRPr="009E5D48" w:rsidDel="00AC2AD3">
              <w:t xml:space="preserve"> </w:t>
            </w:r>
            <w:r w:rsidRPr="009E5D48">
              <w:t>Вторая производная сложной функции.</w:t>
            </w:r>
            <w:r w:rsidRPr="009E5D48" w:rsidDel="00AC2AD3">
              <w:t xml:space="preserve"> </w:t>
            </w:r>
            <w:r w:rsidRPr="009E5D48">
              <w:t>Вторая производная параметрической функции.</w:t>
            </w:r>
            <w:r w:rsidRPr="009E5D48" w:rsidDel="00AC2AD3">
              <w:t xml:space="preserve"> </w:t>
            </w:r>
            <w:r w:rsidRPr="009E5D48">
              <w:t>Дифференциал.</w:t>
            </w:r>
          </w:p>
          <w:p w14:paraId="6D89ADB7" w14:textId="77777777" w:rsidR="00410262" w:rsidRPr="009E5D48" w:rsidRDefault="00410262" w:rsidP="00BF1146">
            <w:pPr>
              <w:pStyle w:val="ConsPlusNormal"/>
              <w:numPr>
                <w:ilvl w:val="0"/>
                <w:numId w:val="35"/>
              </w:numPr>
              <w:ind w:left="0" w:firstLine="0"/>
              <w:jc w:val="both"/>
            </w:pPr>
            <w:r w:rsidRPr="009E5D48">
              <w:t>Приложения производной: касательная к графику функции, экстремум функции, наибольшее и наименьшее значение функции, механический смысл производной.</w:t>
            </w:r>
          </w:p>
          <w:p w14:paraId="55DA2816" w14:textId="77777777" w:rsidR="00410262" w:rsidRDefault="00410262" w:rsidP="00BF1146">
            <w:pPr>
              <w:pStyle w:val="ConsPlusNormal"/>
              <w:numPr>
                <w:ilvl w:val="0"/>
                <w:numId w:val="35"/>
              </w:numPr>
              <w:ind w:left="0" w:firstLine="0"/>
              <w:jc w:val="both"/>
            </w:pPr>
            <w:r w:rsidRPr="009E5D48">
              <w:t>Исследование функций методами дифференциального исчисления. Построение графиков функций. Отыскание наибольшего и наименьшего значений функции одной переменной на отрезке. Текстовые задачи.</w:t>
            </w:r>
          </w:p>
          <w:p w14:paraId="54D4D9E4" w14:textId="0E2BE8DE" w:rsidR="00410262" w:rsidRDefault="003074A0" w:rsidP="00BF1146">
            <w:pPr>
              <w:pStyle w:val="ConsPlusNormal"/>
              <w:numPr>
                <w:ilvl w:val="0"/>
                <w:numId w:val="35"/>
              </w:numPr>
              <w:ind w:left="0" w:firstLine="0"/>
              <w:jc w:val="both"/>
            </w:pPr>
            <w:r w:rsidRPr="009E5D48">
              <w:t xml:space="preserve">Частные производные функции двух переменных, дифференциал. Вторые производные функции двух переменных. Теорема о равенстве смешанных производных. Уравнение касательной плоскости и нормали к поверхности. Исследование функции двух переменных на экстремум. Наибольшее и наименьшее </w:t>
            </w:r>
            <w:r w:rsidRPr="009E5D48">
              <w:lastRenderedPageBreak/>
              <w:t>значения функции двух переменных в ограниченной области.</w:t>
            </w:r>
          </w:p>
        </w:tc>
        <w:tc>
          <w:tcPr>
            <w:tcW w:w="3119" w:type="dxa"/>
          </w:tcPr>
          <w:p w14:paraId="25931377" w14:textId="368FC5E7" w:rsidR="00410262" w:rsidRPr="009E5D48" w:rsidRDefault="00410262" w:rsidP="002A7440">
            <w:pPr>
              <w:rPr>
                <w:sz w:val="28"/>
                <w:szCs w:val="28"/>
              </w:rPr>
            </w:pPr>
            <w:r w:rsidRPr="009E5D48">
              <w:rPr>
                <w:sz w:val="28"/>
                <w:szCs w:val="28"/>
              </w:rPr>
              <w:lastRenderedPageBreak/>
              <w:t>Оценка («зачтено») выставляется обучающемуся, если он выполнил верно все задания контрольной домашней работы, или выполнил все задания, но допустил негрубые ошибки арифметического характера, при этом в работе соблюдены требования к выполнению и оформлению контрольных домашних работ, приведены все необходимые логические обоснования сделанных выводов.</w:t>
            </w:r>
          </w:p>
          <w:p w14:paraId="04B7E49C" w14:textId="44A80E87" w:rsidR="00410262" w:rsidRDefault="00410262" w:rsidP="002A7440">
            <w:pPr>
              <w:pStyle w:val="ConsPlusNormal"/>
            </w:pPr>
            <w:r w:rsidRPr="009E5D48">
              <w:t xml:space="preserve">Оценка («не зачтено») выставляется, если студент не выполнил </w:t>
            </w:r>
            <w:r w:rsidRPr="009E5D48">
              <w:lastRenderedPageBreak/>
              <w:t>все задания или допустил хотя бы одну грубую ошибку, не соблюдены требования к выполнению и оформлению контрольных домашних работ, не приведены все необходимые логические обоснования сделанных выводов. В этом случае контрольная домашняя работа отправляется студенту на доработку.</w:t>
            </w:r>
          </w:p>
        </w:tc>
      </w:tr>
    </w:tbl>
    <w:p w14:paraId="0FD35799" w14:textId="77777777" w:rsidR="00AC2AD3" w:rsidRPr="002A7440" w:rsidRDefault="00AC2AD3" w:rsidP="002A7440">
      <w:pPr>
        <w:pStyle w:val="ConsPlusNormal"/>
        <w:jc w:val="both"/>
      </w:pPr>
    </w:p>
    <w:p w14:paraId="50E49B6E" w14:textId="77777777" w:rsidR="007B4DC0" w:rsidRDefault="007B4DC0" w:rsidP="00EE5626">
      <w:pPr>
        <w:pStyle w:val="ConsPlusNormal"/>
        <w:keepNext/>
        <w:jc w:val="center"/>
        <w:rPr>
          <w:b/>
          <w:i/>
        </w:rPr>
      </w:pPr>
      <w:r w:rsidRPr="00223E47">
        <w:rPr>
          <w:b/>
          <w:i/>
          <w:lang w:val="en-US"/>
        </w:rPr>
        <w:t>II</w:t>
      </w:r>
      <w:r w:rsidRPr="00223E47">
        <w:rPr>
          <w:b/>
          <w:i/>
        </w:rPr>
        <w:t xml:space="preserve"> семестр</w:t>
      </w:r>
    </w:p>
    <w:tbl>
      <w:tblPr>
        <w:tblStyle w:val="a7"/>
        <w:tblW w:w="0" w:type="auto"/>
        <w:tblLayout w:type="fixed"/>
        <w:tblLook w:val="04A0" w:firstRow="1" w:lastRow="0" w:firstColumn="1" w:lastColumn="0" w:noHBand="0" w:noVBand="1"/>
      </w:tblPr>
      <w:tblGrid>
        <w:gridCol w:w="1555"/>
        <w:gridCol w:w="5386"/>
        <w:gridCol w:w="3135"/>
      </w:tblGrid>
      <w:tr w:rsidR="002635FB" w:rsidRPr="002635FB" w14:paraId="1CDA72CF" w14:textId="77777777" w:rsidTr="002A7440">
        <w:tc>
          <w:tcPr>
            <w:tcW w:w="1555" w:type="dxa"/>
            <w:vAlign w:val="center"/>
          </w:tcPr>
          <w:p w14:paraId="76481AA8" w14:textId="77777777" w:rsidR="002635FB" w:rsidRPr="002635FB" w:rsidRDefault="002635FB" w:rsidP="00F50EDE">
            <w:pPr>
              <w:pStyle w:val="ConsPlusNormal"/>
              <w:jc w:val="center"/>
            </w:pPr>
            <w:r w:rsidRPr="002A7440">
              <w:rPr>
                <w:b/>
              </w:rPr>
              <w:t>Форма текущего контроля</w:t>
            </w:r>
          </w:p>
        </w:tc>
        <w:tc>
          <w:tcPr>
            <w:tcW w:w="5386" w:type="dxa"/>
            <w:vAlign w:val="center"/>
          </w:tcPr>
          <w:p w14:paraId="47339305" w14:textId="77777777" w:rsidR="002635FB" w:rsidRPr="002635FB" w:rsidRDefault="002635FB" w:rsidP="00F50EDE">
            <w:pPr>
              <w:pStyle w:val="ConsPlusNormal"/>
              <w:jc w:val="center"/>
            </w:pPr>
            <w:r w:rsidRPr="002A7440">
              <w:rPr>
                <w:b/>
              </w:rPr>
              <w:t>Типовые контрольные задания (вопросы)</w:t>
            </w:r>
          </w:p>
        </w:tc>
        <w:tc>
          <w:tcPr>
            <w:tcW w:w="3135" w:type="dxa"/>
            <w:vAlign w:val="center"/>
          </w:tcPr>
          <w:p w14:paraId="209C078D" w14:textId="77777777" w:rsidR="002635FB" w:rsidRPr="002635FB" w:rsidRDefault="002635FB" w:rsidP="00F50EDE">
            <w:pPr>
              <w:pStyle w:val="ConsPlusNormal"/>
              <w:jc w:val="center"/>
            </w:pPr>
            <w:r w:rsidRPr="002A7440">
              <w:rPr>
                <w:b/>
              </w:rPr>
              <w:t>Критерии оценивания</w:t>
            </w:r>
          </w:p>
        </w:tc>
      </w:tr>
      <w:tr w:rsidR="002635FB" w:rsidRPr="002635FB" w14:paraId="1184B9D1" w14:textId="77777777" w:rsidTr="002A7440">
        <w:tc>
          <w:tcPr>
            <w:tcW w:w="1555" w:type="dxa"/>
          </w:tcPr>
          <w:p w14:paraId="0E5786BC" w14:textId="71ACCB8E" w:rsidR="002635FB" w:rsidRPr="002A7440" w:rsidRDefault="002635FB" w:rsidP="002635FB">
            <w:pPr>
              <w:pStyle w:val="ConsPlusNormal"/>
              <w:jc w:val="center"/>
              <w:rPr>
                <w:b/>
              </w:rPr>
            </w:pPr>
            <w:r w:rsidRPr="002A7440">
              <w:t xml:space="preserve">Защита КДЗ-2 </w:t>
            </w:r>
          </w:p>
        </w:tc>
        <w:tc>
          <w:tcPr>
            <w:tcW w:w="5386" w:type="dxa"/>
          </w:tcPr>
          <w:p w14:paraId="0D09EB85" w14:textId="77777777" w:rsidR="002635FB" w:rsidRPr="002A7440" w:rsidRDefault="002635FB" w:rsidP="002635FB">
            <w:pPr>
              <w:pStyle w:val="ConsPlusNormal"/>
              <w:numPr>
                <w:ilvl w:val="0"/>
                <w:numId w:val="36"/>
              </w:numPr>
              <w:ind w:left="0" w:firstLine="0"/>
              <w:jc w:val="both"/>
            </w:pPr>
            <w:r w:rsidRPr="002A7440">
              <w:t>Табличное интегрирование. Интегрирование подведением под знак дифференциала.</w:t>
            </w:r>
            <w:r w:rsidRPr="002A7440" w:rsidDel="00AC2AD3">
              <w:t xml:space="preserve"> </w:t>
            </w:r>
            <w:r w:rsidRPr="002A7440">
              <w:t>Интегрирование методом замены переменных.</w:t>
            </w:r>
          </w:p>
          <w:p w14:paraId="509CF434" w14:textId="77777777" w:rsidR="002635FB" w:rsidRDefault="002635FB" w:rsidP="002635FB">
            <w:pPr>
              <w:pStyle w:val="ConsPlusNormal"/>
              <w:numPr>
                <w:ilvl w:val="0"/>
                <w:numId w:val="36"/>
              </w:numPr>
              <w:ind w:left="0" w:firstLine="0"/>
              <w:jc w:val="both"/>
            </w:pPr>
            <w:r w:rsidRPr="002A7440">
              <w:t>Интегрирование по частям.</w:t>
            </w:r>
            <w:r w:rsidRPr="002A7440" w:rsidDel="00AC2AD3">
              <w:t xml:space="preserve"> </w:t>
            </w:r>
            <w:r w:rsidRPr="002A7440">
              <w:t>Интегрирование рациональных функций.</w:t>
            </w:r>
            <w:r w:rsidRPr="002A7440" w:rsidDel="00AC2AD3">
              <w:t xml:space="preserve"> </w:t>
            </w:r>
            <w:r w:rsidRPr="002A7440">
              <w:t>Интегрирование иррациональных функций.</w:t>
            </w:r>
            <w:r w:rsidRPr="002A7440" w:rsidDel="00AC2AD3">
              <w:t xml:space="preserve"> </w:t>
            </w:r>
            <w:r w:rsidRPr="002A7440">
              <w:t>Интегрирование тригонометрических функций.</w:t>
            </w:r>
          </w:p>
          <w:p w14:paraId="3A7972E2" w14:textId="3753CF4C" w:rsidR="003074A0" w:rsidRDefault="003074A0" w:rsidP="002635FB">
            <w:pPr>
              <w:pStyle w:val="ConsPlusNormal"/>
              <w:numPr>
                <w:ilvl w:val="0"/>
                <w:numId w:val="36"/>
              </w:numPr>
              <w:ind w:left="0" w:firstLine="0"/>
              <w:jc w:val="both"/>
            </w:pPr>
            <w:r w:rsidRPr="002A7440">
              <w:t>Геометрический и механический смысл определенного интеграла: площадь плоской фигуры в декартовых и полярных координатах,</w:t>
            </w:r>
            <w:r w:rsidRPr="002A7440" w:rsidDel="00AC2AD3">
              <w:t xml:space="preserve"> </w:t>
            </w:r>
            <w:r w:rsidRPr="002A7440">
              <w:t>объем тела, длина дуги, площадь поверхности вращения, работа переменной силы, статические моменты и центр тяжести плоской фигуры.</w:t>
            </w:r>
          </w:p>
          <w:p w14:paraId="254478D8" w14:textId="0CB09AEB" w:rsidR="003074A0" w:rsidRDefault="003074A0" w:rsidP="002635FB">
            <w:pPr>
              <w:pStyle w:val="ConsPlusNormal"/>
              <w:numPr>
                <w:ilvl w:val="0"/>
                <w:numId w:val="36"/>
              </w:numPr>
              <w:ind w:left="0" w:firstLine="0"/>
              <w:jc w:val="both"/>
            </w:pPr>
            <w:r w:rsidRPr="002A7440">
              <w:t>Несобственные интегралы 1-го и 2-го рода. Сходимость и расходимость несобственных интегралов. Теоремы сравнения.</w:t>
            </w:r>
          </w:p>
          <w:p w14:paraId="6E33DFFB" w14:textId="07C55C91" w:rsidR="003074A0" w:rsidRPr="002A7440" w:rsidRDefault="003074A0" w:rsidP="002635FB">
            <w:pPr>
              <w:pStyle w:val="ConsPlusNormal"/>
              <w:numPr>
                <w:ilvl w:val="0"/>
                <w:numId w:val="36"/>
              </w:numPr>
              <w:ind w:left="0" w:firstLine="0"/>
              <w:jc w:val="both"/>
            </w:pPr>
            <w:r w:rsidRPr="002A7440">
              <w:t>Вычисление двойного интеграла. Повторное интегрирование. Геометрический смысл двойного интеграла: площадь плоской фигуры, объем тела, площадь поверхности. Механический смысл двойного интеграла: масса тела, статические моменты и центр тяжести пластинки, моменты инерции пластинки. Двойной интеграл в полярных координатах.</w:t>
            </w:r>
          </w:p>
          <w:p w14:paraId="30515325" w14:textId="77777777" w:rsidR="002635FB" w:rsidRPr="002A7440" w:rsidRDefault="002635FB" w:rsidP="002635FB">
            <w:pPr>
              <w:pStyle w:val="ConsPlusNormal"/>
              <w:numPr>
                <w:ilvl w:val="0"/>
                <w:numId w:val="36"/>
              </w:numPr>
              <w:ind w:left="0" w:firstLine="0"/>
              <w:jc w:val="both"/>
            </w:pPr>
            <w:r w:rsidRPr="002A7440">
              <w:t>Комплексное число, его алгебраическая, тригонометрическая и показательная формы. Геометрическая интерпретация комплексного числа. Действия с комплексными числами в алгебраической и тригонометрической формах.</w:t>
            </w:r>
          </w:p>
          <w:p w14:paraId="3AEF8DA1" w14:textId="77777777" w:rsidR="002635FB" w:rsidRPr="002A7440" w:rsidRDefault="002635FB" w:rsidP="002635FB">
            <w:pPr>
              <w:pStyle w:val="ConsPlusNormal"/>
              <w:numPr>
                <w:ilvl w:val="0"/>
                <w:numId w:val="36"/>
              </w:numPr>
              <w:ind w:left="0" w:firstLine="0"/>
              <w:jc w:val="both"/>
            </w:pPr>
            <w:r w:rsidRPr="002A7440">
              <w:lastRenderedPageBreak/>
              <w:t>Определение областей на комплексной плоскости по заданным условиям.</w:t>
            </w:r>
          </w:p>
          <w:p w14:paraId="13193581" w14:textId="77777777" w:rsidR="002635FB" w:rsidRPr="002A7440" w:rsidRDefault="002635FB" w:rsidP="002635FB">
            <w:pPr>
              <w:pStyle w:val="ConsPlusNormal"/>
              <w:numPr>
                <w:ilvl w:val="0"/>
                <w:numId w:val="36"/>
              </w:numPr>
              <w:ind w:left="0" w:firstLine="0"/>
              <w:jc w:val="both"/>
            </w:pPr>
            <w:r w:rsidRPr="002A7440">
              <w:t>Условия Коши-Римана.</w:t>
            </w:r>
            <w:r w:rsidRPr="002A7440" w:rsidDel="00AC2AD3">
              <w:t xml:space="preserve"> </w:t>
            </w:r>
            <w:r w:rsidRPr="002A7440">
              <w:t>Восстановление функций комплексного переменного по заданной действительной или мнимой части.</w:t>
            </w:r>
          </w:p>
          <w:p w14:paraId="49264B70" w14:textId="77777777" w:rsidR="002635FB" w:rsidRPr="002A7440" w:rsidRDefault="002635FB" w:rsidP="002635FB">
            <w:pPr>
              <w:pStyle w:val="ConsPlusNormal"/>
              <w:numPr>
                <w:ilvl w:val="0"/>
                <w:numId w:val="36"/>
              </w:numPr>
              <w:ind w:left="0" w:firstLine="0"/>
              <w:jc w:val="both"/>
            </w:pPr>
            <w:r w:rsidRPr="002A7440">
              <w:t>Дифференциальные уравнения с разделяющимися переменными.</w:t>
            </w:r>
            <w:r w:rsidRPr="002A7440" w:rsidDel="00AC2AD3">
              <w:t xml:space="preserve"> </w:t>
            </w:r>
            <w:r w:rsidRPr="002A7440">
              <w:t>Однородные дифференциальные уравнения.</w:t>
            </w:r>
            <w:r w:rsidRPr="002A7440" w:rsidDel="00AC2AD3">
              <w:t xml:space="preserve"> </w:t>
            </w:r>
            <w:r w:rsidRPr="002A7440">
              <w:t>Линейные дифференциальные уравнения. Уравнения Бернулли. Начальные условия.</w:t>
            </w:r>
            <w:r w:rsidRPr="002A7440" w:rsidDel="00AC2AD3">
              <w:t xml:space="preserve"> </w:t>
            </w:r>
            <w:r w:rsidRPr="002A7440">
              <w:t>Уравнения в полных дифференциалах.</w:t>
            </w:r>
          </w:p>
          <w:p w14:paraId="4ED8A201" w14:textId="69378343" w:rsidR="002635FB" w:rsidRPr="002A7440" w:rsidRDefault="002635FB" w:rsidP="003074A0">
            <w:pPr>
              <w:pStyle w:val="ConsPlusNormal"/>
              <w:numPr>
                <w:ilvl w:val="0"/>
                <w:numId w:val="36"/>
              </w:numPr>
              <w:ind w:left="0" w:firstLine="0"/>
              <w:jc w:val="both"/>
            </w:pPr>
            <w:r w:rsidRPr="002A7440">
              <w:t>Частные случаи дифференциальных уравнений высших порядков.</w:t>
            </w:r>
            <w:r w:rsidRPr="002A7440" w:rsidDel="00AC2AD3">
              <w:t xml:space="preserve"> </w:t>
            </w:r>
            <w:r w:rsidRPr="002A7440">
              <w:t>Линейные уравнения со специальной правой частью.</w:t>
            </w:r>
            <w:r w:rsidRPr="002A7440" w:rsidDel="00AC2AD3">
              <w:t xml:space="preserve"> </w:t>
            </w:r>
            <w:r w:rsidRPr="002A7440">
              <w:t>Системы линейных дифференциальных уравнений.</w:t>
            </w:r>
          </w:p>
        </w:tc>
        <w:tc>
          <w:tcPr>
            <w:tcW w:w="3135" w:type="dxa"/>
          </w:tcPr>
          <w:p w14:paraId="0EFB0FEE" w14:textId="3A053354" w:rsidR="002635FB" w:rsidRPr="002A7440" w:rsidRDefault="002635FB" w:rsidP="002635FB">
            <w:pPr>
              <w:jc w:val="both"/>
              <w:rPr>
                <w:sz w:val="28"/>
                <w:szCs w:val="28"/>
              </w:rPr>
            </w:pPr>
            <w:r w:rsidRPr="002A7440">
              <w:rPr>
                <w:sz w:val="28"/>
                <w:szCs w:val="28"/>
              </w:rPr>
              <w:lastRenderedPageBreak/>
              <w:t>Оценка («зачтено») выставляется обучающемуся, если он выполнил верно все задания контрольной домашней работы, или выполнил все задания, но допустил негрубые ошибки арифметического характера, при этом в работе соблюдены требования к выполнению и оформлению контрольных домашних работ, приведены все необходимые логические обоснования сделанных выводов.</w:t>
            </w:r>
          </w:p>
          <w:p w14:paraId="2E872153" w14:textId="2D4C5D5E" w:rsidR="00410262" w:rsidRDefault="002635FB" w:rsidP="002A7440">
            <w:pPr>
              <w:pStyle w:val="ConsPlusNormal"/>
              <w:jc w:val="both"/>
            </w:pPr>
            <w:r w:rsidRPr="002A7440">
              <w:t xml:space="preserve">Оценка </w:t>
            </w:r>
          </w:p>
          <w:p w14:paraId="67CBD3AE" w14:textId="11162C52" w:rsidR="002635FB" w:rsidRPr="002A7440" w:rsidRDefault="002635FB" w:rsidP="002A7440">
            <w:pPr>
              <w:pStyle w:val="ConsPlusNormal"/>
              <w:jc w:val="both"/>
              <w:rPr>
                <w:b/>
              </w:rPr>
            </w:pPr>
            <w:r w:rsidRPr="002A7440">
              <w:t xml:space="preserve">(«не зачтено») выставляется, если студент не выполнил все задания или допустил хотя бы одну грубую ошибку, не соблюдены требования к выполнению и оформлению контрольных домашних работ, не приведены все необходимые логические обоснования сделанных выводов. В этом случае контрольная домашняя </w:t>
            </w:r>
            <w:r w:rsidRPr="002A7440">
              <w:lastRenderedPageBreak/>
              <w:t>работа отправляется студенту на доработку.</w:t>
            </w:r>
          </w:p>
        </w:tc>
      </w:tr>
    </w:tbl>
    <w:p w14:paraId="2C857C2F" w14:textId="77777777" w:rsidR="00410262" w:rsidRPr="00223E47" w:rsidRDefault="00410262" w:rsidP="002A7440">
      <w:pPr>
        <w:pStyle w:val="ConsPlusNormal"/>
        <w:jc w:val="both"/>
        <w:rPr>
          <w:i/>
        </w:rPr>
      </w:pPr>
    </w:p>
    <w:p w14:paraId="17DB06A2" w14:textId="77777777" w:rsidR="007B4DC0" w:rsidRDefault="007B4DC0" w:rsidP="0004713A">
      <w:pPr>
        <w:pStyle w:val="ConsPlusNormal"/>
        <w:keepNext/>
        <w:jc w:val="center"/>
        <w:rPr>
          <w:b/>
          <w:i/>
        </w:rPr>
      </w:pPr>
      <w:r w:rsidRPr="00223E47">
        <w:rPr>
          <w:b/>
          <w:i/>
          <w:lang w:val="en-US"/>
        </w:rPr>
        <w:t>III</w:t>
      </w:r>
      <w:r w:rsidRPr="00223E47">
        <w:rPr>
          <w:b/>
          <w:i/>
        </w:rPr>
        <w:t xml:space="preserve"> семестр</w:t>
      </w:r>
    </w:p>
    <w:tbl>
      <w:tblPr>
        <w:tblStyle w:val="a7"/>
        <w:tblW w:w="0" w:type="auto"/>
        <w:tblLayout w:type="fixed"/>
        <w:tblLook w:val="04A0" w:firstRow="1" w:lastRow="0" w:firstColumn="1" w:lastColumn="0" w:noHBand="0" w:noVBand="1"/>
      </w:tblPr>
      <w:tblGrid>
        <w:gridCol w:w="1555"/>
        <w:gridCol w:w="5386"/>
        <w:gridCol w:w="3135"/>
      </w:tblGrid>
      <w:tr w:rsidR="002635FB" w:rsidRPr="002635FB" w14:paraId="08B90DF8" w14:textId="77777777" w:rsidTr="002A7440">
        <w:tc>
          <w:tcPr>
            <w:tcW w:w="1555" w:type="dxa"/>
            <w:vAlign w:val="center"/>
          </w:tcPr>
          <w:p w14:paraId="2D2244EB" w14:textId="77777777" w:rsidR="002635FB" w:rsidRPr="002635FB" w:rsidRDefault="002635FB" w:rsidP="00F50EDE">
            <w:pPr>
              <w:pStyle w:val="ConsPlusNormal"/>
              <w:jc w:val="center"/>
            </w:pPr>
            <w:r w:rsidRPr="002A7440">
              <w:rPr>
                <w:b/>
              </w:rPr>
              <w:t>Форма текущего контроля</w:t>
            </w:r>
          </w:p>
        </w:tc>
        <w:tc>
          <w:tcPr>
            <w:tcW w:w="5386" w:type="dxa"/>
            <w:vAlign w:val="center"/>
          </w:tcPr>
          <w:p w14:paraId="16BAB39B" w14:textId="77777777" w:rsidR="002635FB" w:rsidRPr="002635FB" w:rsidRDefault="002635FB" w:rsidP="00F50EDE">
            <w:pPr>
              <w:pStyle w:val="ConsPlusNormal"/>
              <w:jc w:val="center"/>
            </w:pPr>
            <w:r w:rsidRPr="002A7440">
              <w:rPr>
                <w:b/>
              </w:rPr>
              <w:t>Типовые контрольные задания (вопросы)</w:t>
            </w:r>
          </w:p>
        </w:tc>
        <w:tc>
          <w:tcPr>
            <w:tcW w:w="3135" w:type="dxa"/>
            <w:vAlign w:val="center"/>
          </w:tcPr>
          <w:p w14:paraId="1388F8AF" w14:textId="77777777" w:rsidR="002635FB" w:rsidRPr="002635FB" w:rsidRDefault="002635FB" w:rsidP="00F50EDE">
            <w:pPr>
              <w:pStyle w:val="ConsPlusNormal"/>
              <w:jc w:val="center"/>
            </w:pPr>
            <w:r w:rsidRPr="002A7440">
              <w:rPr>
                <w:b/>
              </w:rPr>
              <w:t>Критерии оценивания</w:t>
            </w:r>
          </w:p>
        </w:tc>
      </w:tr>
      <w:tr w:rsidR="002635FB" w:rsidRPr="002635FB" w14:paraId="2E5DBB8B" w14:textId="77777777" w:rsidTr="002A7440">
        <w:tc>
          <w:tcPr>
            <w:tcW w:w="1555" w:type="dxa"/>
          </w:tcPr>
          <w:p w14:paraId="33BA47E8" w14:textId="71C7A681" w:rsidR="002635FB" w:rsidRPr="002A7440" w:rsidRDefault="002635FB" w:rsidP="002635FB">
            <w:pPr>
              <w:pStyle w:val="ConsPlusNormal"/>
              <w:jc w:val="center"/>
              <w:rPr>
                <w:b/>
              </w:rPr>
            </w:pPr>
            <w:r w:rsidRPr="002A7440">
              <w:t xml:space="preserve">Защита КДЗ-3 </w:t>
            </w:r>
          </w:p>
        </w:tc>
        <w:tc>
          <w:tcPr>
            <w:tcW w:w="5386" w:type="dxa"/>
          </w:tcPr>
          <w:p w14:paraId="53FB801E" w14:textId="77777777" w:rsidR="002635FB" w:rsidRPr="002A7440" w:rsidRDefault="002635FB" w:rsidP="002635FB">
            <w:pPr>
              <w:pStyle w:val="ConsPlusNormal"/>
              <w:numPr>
                <w:ilvl w:val="0"/>
                <w:numId w:val="37"/>
              </w:numPr>
              <w:ind w:left="0" w:firstLine="0"/>
              <w:jc w:val="both"/>
            </w:pPr>
            <w:r w:rsidRPr="002A7440">
              <w:t>Необходимое условие сходимости. Достаточный признак расходимости. Признаки сходимости. Знакочередующиеся ряды. Признак Лейбница.</w:t>
            </w:r>
          </w:p>
          <w:p w14:paraId="726EDA9C" w14:textId="77777777" w:rsidR="002635FB" w:rsidRDefault="002635FB" w:rsidP="002635FB">
            <w:pPr>
              <w:pStyle w:val="ConsPlusNormal"/>
              <w:numPr>
                <w:ilvl w:val="0"/>
                <w:numId w:val="37"/>
              </w:numPr>
              <w:ind w:left="0" w:firstLine="0"/>
              <w:jc w:val="both"/>
            </w:pPr>
            <w:r w:rsidRPr="002A7440">
              <w:t xml:space="preserve">Ряды Тейлора и </w:t>
            </w:r>
            <w:proofErr w:type="spellStart"/>
            <w:r w:rsidRPr="002A7440">
              <w:t>Маклорена</w:t>
            </w:r>
            <w:proofErr w:type="spellEnd"/>
            <w:r w:rsidRPr="002A7440">
              <w:t>. Решение дифференциальных уравнений с помощью рядов. Приближенные вычисления с помощью рядов.</w:t>
            </w:r>
          </w:p>
          <w:p w14:paraId="4FA1779A" w14:textId="50FBCDB3" w:rsidR="003074A0" w:rsidRPr="002A7440" w:rsidRDefault="003074A0" w:rsidP="002635FB">
            <w:pPr>
              <w:pStyle w:val="ConsPlusNormal"/>
              <w:numPr>
                <w:ilvl w:val="0"/>
                <w:numId w:val="37"/>
              </w:numPr>
              <w:ind w:left="0" w:firstLine="0"/>
              <w:jc w:val="both"/>
            </w:pPr>
            <w:r w:rsidRPr="002A7440">
              <w:t xml:space="preserve">Разложение функции в ряд Фурье на </w:t>
            </w:r>
            <w:proofErr w:type="gramStart"/>
            <w:r w:rsidRPr="002A7440">
              <w:t xml:space="preserve">интервале </w:t>
            </w:r>
            <w:r w:rsidRPr="00410262">
              <w:rPr>
                <w:position w:val="-12"/>
              </w:rPr>
              <w:object w:dxaOrig="720" w:dyaOrig="360" w14:anchorId="00762F2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8.75pt" o:ole="">
                  <v:imagedata r:id="rId11" o:title=""/>
                </v:shape>
                <o:OLEObject Type="Embed" ProgID="Equation.DSMT4" ShapeID="_x0000_i1025" DrawAspect="Content" ObjectID="_1584905818" r:id="rId12"/>
              </w:object>
            </w:r>
            <w:r w:rsidRPr="002A7440">
              <w:t>.</w:t>
            </w:r>
            <w:proofErr w:type="gramEnd"/>
            <w:r>
              <w:t xml:space="preserve"> </w:t>
            </w:r>
            <w:r w:rsidRPr="002A7440">
              <w:t>Разложение четной или нечетной функции в ряд Фурье.</w:t>
            </w:r>
            <w:r w:rsidRPr="002A7440" w:rsidDel="002635FB">
              <w:t xml:space="preserve"> </w:t>
            </w:r>
            <w:r w:rsidRPr="002A7440">
              <w:t xml:space="preserve">Разложение функции в ряд Фурье с периодом </w:t>
            </w:r>
            <w:r w:rsidRPr="002A7440">
              <w:rPr>
                <w:i/>
              </w:rPr>
              <w:t>2</w:t>
            </w:r>
            <w:r w:rsidRPr="002A7440">
              <w:rPr>
                <w:i/>
                <w:lang w:val="en-US"/>
              </w:rPr>
              <w:t>l</w:t>
            </w:r>
            <w:r w:rsidRPr="002A7440">
              <w:t>.</w:t>
            </w:r>
            <w:r w:rsidRPr="002A7440" w:rsidDel="002635FB">
              <w:t xml:space="preserve"> </w:t>
            </w:r>
            <w:r w:rsidRPr="002A7440">
              <w:t>Разложение в ряд Фурье непериодических функций.</w:t>
            </w:r>
          </w:p>
          <w:p w14:paraId="21C5791A" w14:textId="77777777" w:rsidR="002635FB" w:rsidRPr="002A7440" w:rsidRDefault="002635FB" w:rsidP="002635FB">
            <w:pPr>
              <w:pStyle w:val="ConsPlusNormal"/>
              <w:numPr>
                <w:ilvl w:val="0"/>
                <w:numId w:val="37"/>
              </w:numPr>
              <w:ind w:left="0" w:firstLine="0"/>
              <w:jc w:val="both"/>
            </w:pPr>
            <w:r w:rsidRPr="002A7440">
              <w:t>Комбинаторика: правило произведения, перестановки, размещения, сочетания.</w:t>
            </w:r>
          </w:p>
          <w:p w14:paraId="2FC3999C" w14:textId="77777777" w:rsidR="002635FB" w:rsidRPr="002A7440" w:rsidRDefault="002635FB" w:rsidP="002635FB">
            <w:pPr>
              <w:pStyle w:val="ConsPlusNormal"/>
              <w:numPr>
                <w:ilvl w:val="0"/>
                <w:numId w:val="37"/>
              </w:numPr>
              <w:ind w:left="0" w:firstLine="0"/>
              <w:jc w:val="both"/>
            </w:pPr>
            <w:r w:rsidRPr="002A7440">
              <w:t xml:space="preserve">Классическая, статистическая и геометрическая вероятности. Теоремы </w:t>
            </w:r>
            <w:r w:rsidRPr="002A7440">
              <w:lastRenderedPageBreak/>
              <w:t>вероятности. Формула полной вероятности. Формулы Байеса. Вероятность хотя бы одного события. Схема Бернулли. Наивероятнейшее число исходов. Теоремы Лапласа.</w:t>
            </w:r>
          </w:p>
          <w:p w14:paraId="74B397C3" w14:textId="77777777" w:rsidR="00381D1E" w:rsidRDefault="002635FB" w:rsidP="002635FB">
            <w:pPr>
              <w:pStyle w:val="ConsPlusNormal"/>
              <w:numPr>
                <w:ilvl w:val="0"/>
                <w:numId w:val="37"/>
              </w:numPr>
              <w:ind w:left="0" w:firstLine="0"/>
              <w:jc w:val="both"/>
            </w:pPr>
            <w:r w:rsidRPr="002A7440">
              <w:t>Дискретная случайная величина. Числовые характеристики дискретной случайной величины.</w:t>
            </w:r>
          </w:p>
          <w:p w14:paraId="764519ED" w14:textId="77777777" w:rsidR="00381D1E" w:rsidRDefault="002635FB" w:rsidP="002635FB">
            <w:pPr>
              <w:pStyle w:val="ConsPlusNormal"/>
              <w:numPr>
                <w:ilvl w:val="0"/>
                <w:numId w:val="37"/>
              </w:numPr>
              <w:ind w:left="0" w:firstLine="0"/>
              <w:jc w:val="both"/>
            </w:pPr>
            <w:r w:rsidRPr="002A7440">
              <w:t>Непрерывная случайная величина. Числовые характеристики непрерывной случайной величины. Функция плотности и функция распределения.</w:t>
            </w:r>
          </w:p>
          <w:p w14:paraId="6822BE1D" w14:textId="520CAED0" w:rsidR="002635FB" w:rsidRPr="002A7440" w:rsidRDefault="002635FB" w:rsidP="003074A0">
            <w:pPr>
              <w:pStyle w:val="ConsPlusNormal"/>
              <w:numPr>
                <w:ilvl w:val="0"/>
                <w:numId w:val="37"/>
              </w:numPr>
              <w:ind w:left="0" w:firstLine="0"/>
              <w:jc w:val="both"/>
            </w:pPr>
            <w:r w:rsidRPr="002A7440">
              <w:t xml:space="preserve">Вероятность попадания случайной величины в интервал. </w:t>
            </w:r>
          </w:p>
          <w:p w14:paraId="17E440EB" w14:textId="77777777" w:rsidR="002635FB" w:rsidRPr="002A7440" w:rsidRDefault="002635FB" w:rsidP="002635FB">
            <w:pPr>
              <w:pStyle w:val="ConsPlusNormal"/>
              <w:numPr>
                <w:ilvl w:val="0"/>
                <w:numId w:val="37"/>
              </w:numPr>
              <w:ind w:left="0" w:firstLine="0"/>
              <w:jc w:val="both"/>
            </w:pPr>
            <w:r w:rsidRPr="002A7440">
              <w:t>Группировка данных. Правила и рекомендации к группировке данных.</w:t>
            </w:r>
            <w:r w:rsidRPr="002A7440" w:rsidDel="002635FB">
              <w:t xml:space="preserve"> </w:t>
            </w:r>
            <w:r w:rsidRPr="002A7440">
              <w:t xml:space="preserve">Графическое представление выборки: полигон, гистограмма, </w:t>
            </w:r>
            <w:proofErr w:type="spellStart"/>
            <w:r w:rsidRPr="002A7440">
              <w:t>кумулята</w:t>
            </w:r>
            <w:proofErr w:type="spellEnd"/>
            <w:r w:rsidRPr="002A7440">
              <w:t>.</w:t>
            </w:r>
            <w:r w:rsidRPr="002A7440" w:rsidDel="002635FB">
              <w:t xml:space="preserve"> </w:t>
            </w:r>
            <w:r w:rsidRPr="002A7440">
              <w:t xml:space="preserve">Числовые характеристики выборки: мода, медиана, выборочное среднее, выборочная дисперсия, среднее </w:t>
            </w:r>
            <w:proofErr w:type="spellStart"/>
            <w:r w:rsidRPr="002A7440">
              <w:t>квадратическое</w:t>
            </w:r>
            <w:proofErr w:type="spellEnd"/>
            <w:r w:rsidRPr="002A7440">
              <w:t xml:space="preserve"> отклонение.</w:t>
            </w:r>
            <w:r w:rsidRPr="002A7440" w:rsidDel="002635FB">
              <w:t xml:space="preserve"> </w:t>
            </w:r>
            <w:r w:rsidRPr="002A7440">
              <w:t>Их экономический и вероятностный смысл.</w:t>
            </w:r>
            <w:r w:rsidRPr="002A7440" w:rsidDel="002635FB">
              <w:t xml:space="preserve"> </w:t>
            </w:r>
            <w:r w:rsidRPr="002A7440">
              <w:t>Графическое представление выборки, центральные характеристики выборки.</w:t>
            </w:r>
          </w:p>
          <w:p w14:paraId="0C6568E6" w14:textId="0FC6A12D" w:rsidR="002635FB" w:rsidRPr="002A7440" w:rsidRDefault="002635FB" w:rsidP="002A7440">
            <w:pPr>
              <w:pStyle w:val="ConsPlusNormal"/>
              <w:numPr>
                <w:ilvl w:val="0"/>
                <w:numId w:val="37"/>
              </w:numPr>
              <w:ind w:left="0" w:firstLine="0"/>
              <w:jc w:val="both"/>
            </w:pPr>
            <w:r w:rsidRPr="002A7440">
              <w:t>Проверка гипотезы о нормальном распределении.</w:t>
            </w:r>
          </w:p>
        </w:tc>
        <w:tc>
          <w:tcPr>
            <w:tcW w:w="3135" w:type="dxa"/>
          </w:tcPr>
          <w:p w14:paraId="46528F3A" w14:textId="65A6AECC" w:rsidR="00410262" w:rsidRDefault="002635FB">
            <w:pPr>
              <w:jc w:val="both"/>
              <w:rPr>
                <w:sz w:val="28"/>
                <w:szCs w:val="28"/>
              </w:rPr>
            </w:pPr>
            <w:r w:rsidRPr="002A7440">
              <w:rPr>
                <w:sz w:val="28"/>
                <w:szCs w:val="28"/>
              </w:rPr>
              <w:lastRenderedPageBreak/>
              <w:t xml:space="preserve">Оценка </w:t>
            </w:r>
          </w:p>
          <w:p w14:paraId="209ED7C9" w14:textId="684D8660" w:rsidR="002635FB" w:rsidRPr="002A7440" w:rsidRDefault="002635FB">
            <w:pPr>
              <w:jc w:val="both"/>
              <w:rPr>
                <w:sz w:val="28"/>
                <w:szCs w:val="28"/>
              </w:rPr>
            </w:pPr>
            <w:r w:rsidRPr="002A7440">
              <w:rPr>
                <w:sz w:val="28"/>
                <w:szCs w:val="28"/>
              </w:rPr>
              <w:t>(«зачтено») выставляется обучающемуся, если он выполнил верно все задания контрольной домашней работы, или выполнил все задания, но допустил негрубые ошибки арифметического характера, при этом в работе соблюдены требования к выполнению и оформлению контрольных домашних работ, приведены все необходимые логические обоснования сделанных выводов.</w:t>
            </w:r>
          </w:p>
          <w:p w14:paraId="1B8D2B76" w14:textId="468CA52C" w:rsidR="00410262" w:rsidRDefault="002635FB" w:rsidP="002A7440">
            <w:pPr>
              <w:pStyle w:val="ConsPlusNormal"/>
              <w:jc w:val="both"/>
            </w:pPr>
            <w:r w:rsidRPr="002A7440">
              <w:lastRenderedPageBreak/>
              <w:t xml:space="preserve">Оценка </w:t>
            </w:r>
          </w:p>
          <w:p w14:paraId="2975FC53" w14:textId="11C92011" w:rsidR="002635FB" w:rsidRPr="002A7440" w:rsidRDefault="002635FB" w:rsidP="002A7440">
            <w:pPr>
              <w:pStyle w:val="ConsPlusNormal"/>
              <w:jc w:val="both"/>
              <w:rPr>
                <w:b/>
              </w:rPr>
            </w:pPr>
            <w:r w:rsidRPr="002A7440">
              <w:t>(«не зачтено») выставляется, если студент не выполнил все задания или допустил хотя бы одну грубую ошибку, не соблюдены требования к выполнению и оформлению контрольных домашних работ, не приведены все необходимые логические обоснования сделанных выводов. В этом случае контрольная домашняя работа отправляется студенту на доработку.</w:t>
            </w:r>
          </w:p>
        </w:tc>
      </w:tr>
    </w:tbl>
    <w:p w14:paraId="2106A21D" w14:textId="77777777" w:rsidR="002635FB" w:rsidRDefault="002635FB" w:rsidP="002A7440">
      <w:pPr>
        <w:pStyle w:val="ConsPlusNormal"/>
      </w:pPr>
    </w:p>
    <w:p w14:paraId="48720254" w14:textId="77777777" w:rsidR="00DD2C23" w:rsidRPr="00223E47" w:rsidRDefault="00DD2C23" w:rsidP="0027793E">
      <w:pPr>
        <w:pStyle w:val="ConsPlusNormal"/>
        <w:ind w:firstLine="709"/>
        <w:jc w:val="both"/>
        <w:rPr>
          <w:b/>
          <w:i/>
        </w:rPr>
      </w:pPr>
      <w:r w:rsidRPr="00223E47">
        <w:rPr>
          <w:b/>
          <w:i/>
        </w:rPr>
        <w:t>Методические материалы, определяющие процедуры оценивания знаний, умений, навыков и (или) опыта деятельности, характеризующих этапы формирования компетенций</w:t>
      </w:r>
    </w:p>
    <w:p w14:paraId="58D035D1" w14:textId="77777777" w:rsidR="00DD2C23" w:rsidRPr="0037506F" w:rsidRDefault="00DD2C23" w:rsidP="0037506F">
      <w:pPr>
        <w:rPr>
          <w:iCs/>
          <w:sz w:val="28"/>
          <w:szCs w:val="28"/>
        </w:rPr>
      </w:pPr>
    </w:p>
    <w:p w14:paraId="46AD82F2" w14:textId="0D07F755" w:rsidR="006B414E" w:rsidRPr="00223E47" w:rsidRDefault="006B414E" w:rsidP="006B414E">
      <w:pPr>
        <w:ind w:firstLine="709"/>
        <w:jc w:val="both"/>
        <w:rPr>
          <w:iCs/>
          <w:sz w:val="28"/>
          <w:szCs w:val="28"/>
          <w:lang w:eastAsia="en-US"/>
        </w:rPr>
      </w:pPr>
      <w:r w:rsidRPr="002A7440">
        <w:rPr>
          <w:sz w:val="28"/>
          <w:szCs w:val="28"/>
        </w:rPr>
        <w:t>Текущий контроль успеваемости студентов осуществляется в форме защиты отчета по выполненному контрольному домашнему заданию (</w:t>
      </w:r>
      <w:proofErr w:type="spellStart"/>
      <w:r w:rsidRPr="002A7440">
        <w:rPr>
          <w:sz w:val="28"/>
          <w:szCs w:val="28"/>
        </w:rPr>
        <w:t>КДЗ</w:t>
      </w:r>
      <w:proofErr w:type="spellEnd"/>
      <w:r w:rsidRPr="002A7440">
        <w:rPr>
          <w:sz w:val="28"/>
          <w:szCs w:val="28"/>
        </w:rPr>
        <w:t xml:space="preserve">). </w:t>
      </w:r>
      <w:r w:rsidRPr="002A7440">
        <w:rPr>
          <w:iCs/>
          <w:sz w:val="28"/>
          <w:szCs w:val="28"/>
          <w:lang w:eastAsia="en-US"/>
        </w:rPr>
        <w:t>Процедур</w:t>
      </w:r>
      <w:r w:rsidR="00CB08BD">
        <w:rPr>
          <w:iCs/>
          <w:sz w:val="28"/>
          <w:szCs w:val="28"/>
          <w:lang w:eastAsia="en-US"/>
        </w:rPr>
        <w:t>а</w:t>
      </w:r>
      <w:r w:rsidRPr="00223E47">
        <w:rPr>
          <w:iCs/>
          <w:sz w:val="28"/>
          <w:szCs w:val="28"/>
          <w:lang w:eastAsia="en-US"/>
        </w:rPr>
        <w:t xml:space="preserve"> оценивания знаний, умений и навыков при текущем контроле успеваемости осуществляются последовательно по мере прохождения лекционного курса в соответствии с</w:t>
      </w:r>
      <w:r w:rsidRPr="00223E47">
        <w:rPr>
          <w:iCs/>
          <w:sz w:val="28"/>
          <w:szCs w:val="28"/>
        </w:rPr>
        <w:t xml:space="preserve"> матрицей соотнесения тем/разделов учебной дисциплины и формируемых в них профессиональных компетенций.</w:t>
      </w:r>
    </w:p>
    <w:p w14:paraId="58F21666" w14:textId="3BFA9815" w:rsidR="00DD2C23" w:rsidRDefault="006B414E" w:rsidP="0037506F">
      <w:pPr>
        <w:ind w:firstLine="709"/>
        <w:jc w:val="both"/>
        <w:rPr>
          <w:i/>
          <w:iCs/>
          <w:sz w:val="28"/>
          <w:szCs w:val="28"/>
        </w:rPr>
      </w:pPr>
      <w:r w:rsidRPr="00223E47">
        <w:rPr>
          <w:iCs/>
          <w:sz w:val="28"/>
          <w:szCs w:val="28"/>
          <w:lang w:eastAsia="en-US"/>
        </w:rPr>
        <w:t xml:space="preserve">Защита отчета по </w:t>
      </w:r>
      <w:r w:rsidRPr="00223E47">
        <w:rPr>
          <w:sz w:val="28"/>
          <w:szCs w:val="28"/>
        </w:rPr>
        <w:t>контрольному домашнему заданию</w:t>
      </w:r>
      <w:r w:rsidRPr="00223E47">
        <w:rPr>
          <w:iCs/>
          <w:sz w:val="28"/>
          <w:szCs w:val="28"/>
          <w:lang w:eastAsia="en-US"/>
        </w:rPr>
        <w:t xml:space="preserve"> осуществляется после проверки этого задания преподавателем и в случае необходимости последующего исправления ошибок, допущенных студентом. Преподаватель оценивает знания обучаемого по ответам на контрольные вопросы и умению объяснить ход решения выборочных задач. Защита </w:t>
      </w:r>
      <w:proofErr w:type="spellStart"/>
      <w:r w:rsidRPr="00223E47">
        <w:rPr>
          <w:iCs/>
          <w:sz w:val="28"/>
          <w:szCs w:val="28"/>
          <w:lang w:eastAsia="en-US"/>
        </w:rPr>
        <w:t>КДЗ</w:t>
      </w:r>
      <w:proofErr w:type="spellEnd"/>
      <w:r w:rsidRPr="00223E47">
        <w:rPr>
          <w:iCs/>
          <w:sz w:val="28"/>
          <w:szCs w:val="28"/>
          <w:lang w:eastAsia="en-US"/>
        </w:rPr>
        <w:t xml:space="preserve"> проводится в конце занятий. Если студент не отчитался на занятии, то защита </w:t>
      </w:r>
      <w:proofErr w:type="spellStart"/>
      <w:r w:rsidRPr="00223E47">
        <w:rPr>
          <w:iCs/>
          <w:sz w:val="28"/>
          <w:szCs w:val="28"/>
          <w:lang w:eastAsia="en-US"/>
        </w:rPr>
        <w:t>КДЗ</w:t>
      </w:r>
      <w:proofErr w:type="spellEnd"/>
      <w:r w:rsidRPr="00223E47">
        <w:rPr>
          <w:iCs/>
          <w:sz w:val="28"/>
          <w:szCs w:val="28"/>
          <w:lang w:eastAsia="en-US"/>
        </w:rPr>
        <w:t xml:space="preserve"> осуществляется</w:t>
      </w:r>
      <w:r w:rsidRPr="00223E47">
        <w:rPr>
          <w:rFonts w:eastAsia="Calibri"/>
          <w:sz w:val="28"/>
          <w:szCs w:val="28"/>
          <w:lang w:eastAsia="en-US"/>
        </w:rPr>
        <w:t xml:space="preserve"> (как и повторная сдача текущего контроля) в дни и часы </w:t>
      </w:r>
      <w:proofErr w:type="spellStart"/>
      <w:r w:rsidRPr="00223E47">
        <w:rPr>
          <w:rFonts w:eastAsia="Calibri"/>
          <w:sz w:val="28"/>
          <w:szCs w:val="28"/>
          <w:lang w:eastAsia="en-US"/>
        </w:rPr>
        <w:t>СРС</w:t>
      </w:r>
      <w:proofErr w:type="spellEnd"/>
      <w:r w:rsidRPr="00223E47">
        <w:rPr>
          <w:rFonts w:eastAsia="Calibri"/>
          <w:sz w:val="28"/>
          <w:szCs w:val="28"/>
          <w:lang w:eastAsia="en-US"/>
        </w:rPr>
        <w:t xml:space="preserve"> по согласованию с ведущим преподавателем. </w:t>
      </w:r>
      <w:r w:rsidRPr="00223E47">
        <w:rPr>
          <w:rFonts w:eastAsia="Calibri"/>
          <w:sz w:val="28"/>
          <w:szCs w:val="28"/>
          <w:lang w:eastAsia="en-US"/>
        </w:rPr>
        <w:lastRenderedPageBreak/>
        <w:t>Результаты текущего контроля учитываются преподавателем в журнале учета занятий (или личном журнале преподавателя).</w:t>
      </w:r>
    </w:p>
    <w:p w14:paraId="17A92A82" w14:textId="77777777" w:rsidR="0037506F" w:rsidRDefault="0037506F" w:rsidP="0037506F">
      <w:pPr>
        <w:jc w:val="both"/>
        <w:rPr>
          <w:iCs/>
          <w:sz w:val="28"/>
          <w:szCs w:val="28"/>
        </w:rPr>
      </w:pPr>
    </w:p>
    <w:p w14:paraId="4FD07EA3" w14:textId="77777777" w:rsidR="0037506F" w:rsidRPr="0037506F" w:rsidRDefault="0037506F" w:rsidP="0037506F">
      <w:pPr>
        <w:jc w:val="both"/>
        <w:rPr>
          <w:iCs/>
          <w:sz w:val="28"/>
          <w:szCs w:val="28"/>
        </w:rPr>
      </w:pPr>
    </w:p>
    <w:p w14:paraId="5A523772" w14:textId="60B8F0E9" w:rsidR="00DD2C23" w:rsidRPr="002A7440" w:rsidRDefault="00DD2C23" w:rsidP="002A7440">
      <w:pPr>
        <w:pStyle w:val="a8"/>
        <w:numPr>
          <w:ilvl w:val="1"/>
          <w:numId w:val="1"/>
        </w:numPr>
        <w:ind w:left="0" w:firstLine="709"/>
        <w:jc w:val="both"/>
        <w:rPr>
          <w:b/>
          <w:iCs/>
          <w:sz w:val="28"/>
          <w:szCs w:val="28"/>
        </w:rPr>
      </w:pPr>
      <w:r w:rsidRPr="002A7440">
        <w:rPr>
          <w:b/>
          <w:iCs/>
          <w:sz w:val="28"/>
          <w:szCs w:val="28"/>
        </w:rPr>
        <w:t>Промежуточная аттестация</w:t>
      </w:r>
    </w:p>
    <w:p w14:paraId="1F25FBF0" w14:textId="77777777" w:rsidR="00DD2C23" w:rsidRPr="00223E47" w:rsidRDefault="006B414E" w:rsidP="006B414E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223E47">
        <w:rPr>
          <w:rFonts w:eastAsia="Calibri"/>
          <w:sz w:val="28"/>
          <w:szCs w:val="28"/>
          <w:lang w:eastAsia="en-US"/>
        </w:rPr>
        <w:t xml:space="preserve">Промежуточная аттестация – оценка качества освоения студентом учебной дисциплины в целом, в том числе степени </w:t>
      </w:r>
      <w:proofErr w:type="spellStart"/>
      <w:r w:rsidRPr="00223E47">
        <w:rPr>
          <w:rFonts w:eastAsia="Calibri"/>
          <w:sz w:val="28"/>
          <w:szCs w:val="28"/>
          <w:lang w:eastAsia="en-US"/>
        </w:rPr>
        <w:t>сформированности</w:t>
      </w:r>
      <w:proofErr w:type="spellEnd"/>
      <w:r w:rsidRPr="00223E47">
        <w:rPr>
          <w:rFonts w:eastAsia="Calibri"/>
          <w:sz w:val="28"/>
          <w:szCs w:val="28"/>
          <w:lang w:eastAsia="en-US"/>
        </w:rPr>
        <w:t xml:space="preserve"> компетенций, знаний, умений и навыков, проводится в виде экзамена (2,3 семестры) или зачета (1 семестр).</w:t>
      </w:r>
    </w:p>
    <w:p w14:paraId="0F3EF2C4" w14:textId="77777777" w:rsidR="006B414E" w:rsidRPr="00223E47" w:rsidRDefault="006B414E" w:rsidP="006B414E">
      <w:pPr>
        <w:jc w:val="both"/>
        <w:rPr>
          <w:iCs/>
          <w:sz w:val="28"/>
          <w:szCs w:val="28"/>
        </w:rPr>
      </w:pPr>
    </w:p>
    <w:p w14:paraId="7CF4151A" w14:textId="77777777" w:rsidR="00DD2C23" w:rsidRPr="00223E47" w:rsidRDefault="00DD2C23" w:rsidP="00656C8F">
      <w:pPr>
        <w:pStyle w:val="ConsPlusNormal"/>
        <w:keepNext/>
        <w:ind w:firstLine="709"/>
        <w:jc w:val="both"/>
        <w:rPr>
          <w:b/>
          <w:i/>
        </w:rPr>
      </w:pPr>
      <w:r w:rsidRPr="00223E47">
        <w:rPr>
          <w:b/>
          <w:i/>
        </w:rPr>
        <w:t xml:space="preserve">Показатели и критерии оценивания </w:t>
      </w:r>
      <w:proofErr w:type="spellStart"/>
      <w:r w:rsidRPr="00223E47">
        <w:rPr>
          <w:b/>
          <w:i/>
        </w:rPr>
        <w:t>сформированности</w:t>
      </w:r>
      <w:proofErr w:type="spellEnd"/>
      <w:r w:rsidRPr="00223E47">
        <w:rPr>
          <w:b/>
          <w:i/>
        </w:rPr>
        <w:t xml:space="preserve"> компетенций по дисциплине</w:t>
      </w:r>
    </w:p>
    <w:p w14:paraId="48052CC1" w14:textId="0C972303" w:rsidR="00650AE1" w:rsidRPr="0037506F" w:rsidRDefault="00F54144" w:rsidP="0037506F">
      <w:pPr>
        <w:keepNext/>
        <w:jc w:val="center"/>
        <w:rPr>
          <w:b/>
          <w:iCs/>
          <w:sz w:val="28"/>
          <w:szCs w:val="28"/>
        </w:rPr>
      </w:pPr>
      <w:r w:rsidRPr="00223E47">
        <w:rPr>
          <w:b/>
          <w:iCs/>
          <w:sz w:val="28"/>
          <w:szCs w:val="28"/>
          <w:lang w:val="en-US"/>
        </w:rPr>
        <w:t>I</w:t>
      </w:r>
      <w:r w:rsidRPr="00223E47">
        <w:rPr>
          <w:b/>
          <w:iCs/>
          <w:sz w:val="28"/>
          <w:szCs w:val="28"/>
        </w:rPr>
        <w:t xml:space="preserve"> семестр</w:t>
      </w:r>
    </w:p>
    <w:tbl>
      <w:tblPr>
        <w:tblStyle w:val="a7"/>
        <w:tblW w:w="10302" w:type="dxa"/>
        <w:tblLayout w:type="fixed"/>
        <w:tblLook w:val="04A0" w:firstRow="1" w:lastRow="0" w:firstColumn="1" w:lastColumn="0" w:noHBand="0" w:noVBand="1"/>
      </w:tblPr>
      <w:tblGrid>
        <w:gridCol w:w="6658"/>
        <w:gridCol w:w="3644"/>
      </w:tblGrid>
      <w:tr w:rsidR="00650AE1" w14:paraId="6060E15B" w14:textId="77777777" w:rsidTr="0004713A">
        <w:tc>
          <w:tcPr>
            <w:tcW w:w="6658" w:type="dxa"/>
            <w:vAlign w:val="center"/>
          </w:tcPr>
          <w:p w14:paraId="415598E5" w14:textId="77777777" w:rsidR="00650AE1" w:rsidRPr="002A7440" w:rsidRDefault="00650AE1" w:rsidP="00EE5626">
            <w:pPr>
              <w:keepNext/>
              <w:jc w:val="center"/>
              <w:rPr>
                <w:b/>
                <w:sz w:val="28"/>
                <w:szCs w:val="28"/>
              </w:rPr>
            </w:pPr>
            <w:r w:rsidRPr="002A7440">
              <w:rPr>
                <w:b/>
                <w:sz w:val="28"/>
                <w:szCs w:val="28"/>
              </w:rPr>
              <w:t>Типовые контрольные задания (вопросы)</w:t>
            </w:r>
          </w:p>
          <w:p w14:paraId="5E6AE7E4" w14:textId="4F1A48AF" w:rsidR="00650AE1" w:rsidRPr="00650AE1" w:rsidRDefault="00650AE1" w:rsidP="00EE5626">
            <w:pPr>
              <w:keepNext/>
              <w:jc w:val="center"/>
              <w:rPr>
                <w:b/>
                <w:iCs/>
                <w:sz w:val="28"/>
                <w:szCs w:val="28"/>
              </w:rPr>
            </w:pPr>
          </w:p>
        </w:tc>
        <w:tc>
          <w:tcPr>
            <w:tcW w:w="3644" w:type="dxa"/>
            <w:vAlign w:val="center"/>
          </w:tcPr>
          <w:p w14:paraId="464F0433" w14:textId="3E633CC3" w:rsidR="00650AE1" w:rsidRPr="00650AE1" w:rsidRDefault="00650AE1" w:rsidP="00EE5626">
            <w:pPr>
              <w:keepNext/>
              <w:jc w:val="center"/>
              <w:rPr>
                <w:b/>
                <w:iCs/>
                <w:sz w:val="28"/>
                <w:szCs w:val="28"/>
              </w:rPr>
            </w:pPr>
            <w:r w:rsidRPr="002A7440">
              <w:rPr>
                <w:b/>
                <w:sz w:val="28"/>
                <w:szCs w:val="28"/>
              </w:rPr>
              <w:t>Критерии оценивания</w:t>
            </w:r>
          </w:p>
        </w:tc>
      </w:tr>
      <w:tr w:rsidR="00650AE1" w14:paraId="343A498F" w14:textId="77777777" w:rsidTr="0004713A">
        <w:tc>
          <w:tcPr>
            <w:tcW w:w="6658" w:type="dxa"/>
          </w:tcPr>
          <w:p w14:paraId="05CEA945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Определители 2 и 3 порядка, способы их вычисления и свойства.</w:t>
            </w:r>
          </w:p>
          <w:p w14:paraId="6440699F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Разложение определителя по строке (столбцу), определение минора и алгебраического дополнения.</w:t>
            </w:r>
          </w:p>
          <w:p w14:paraId="1620E363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Матрица: определение, основные свойства, равенство матриц, размерность, квадратная, единичная, невырожденная матрицы.</w:t>
            </w:r>
          </w:p>
          <w:p w14:paraId="06C012A7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Линейные операции с матрицами.</w:t>
            </w:r>
          </w:p>
          <w:p w14:paraId="1198414D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Операция умножения матриц.</w:t>
            </w:r>
          </w:p>
          <w:p w14:paraId="190DD608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Обратная матрица: определение, свойства, алгоритм вычисления.</w:t>
            </w:r>
          </w:p>
          <w:p w14:paraId="42D8A714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Решение матричных уравнений.</w:t>
            </w:r>
          </w:p>
          <w:p w14:paraId="0C8E909F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Определение ранга матрицы и способы его определения. </w:t>
            </w:r>
          </w:p>
          <w:p w14:paraId="544EDBE2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Общая теория систем линейных уравнений, правило </w:t>
            </w:r>
            <w:proofErr w:type="spellStart"/>
            <w:r w:rsidRPr="00223E47">
              <w:rPr>
                <w:sz w:val="28"/>
                <w:szCs w:val="28"/>
              </w:rPr>
              <w:t>Крамера</w:t>
            </w:r>
            <w:proofErr w:type="spellEnd"/>
            <w:r w:rsidRPr="00223E47">
              <w:rPr>
                <w:sz w:val="28"/>
                <w:szCs w:val="28"/>
              </w:rPr>
              <w:t xml:space="preserve">. </w:t>
            </w:r>
          </w:p>
          <w:p w14:paraId="705648D0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Теорема Кронекера-</w:t>
            </w:r>
            <w:proofErr w:type="spellStart"/>
            <w:r w:rsidRPr="00223E47">
              <w:rPr>
                <w:sz w:val="28"/>
                <w:szCs w:val="28"/>
              </w:rPr>
              <w:t>Капелли</w:t>
            </w:r>
            <w:proofErr w:type="spellEnd"/>
            <w:r w:rsidRPr="00223E47">
              <w:rPr>
                <w:sz w:val="28"/>
                <w:szCs w:val="28"/>
              </w:rPr>
              <w:t>.</w:t>
            </w:r>
          </w:p>
          <w:p w14:paraId="393439FD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Метод Гаусса. Решение систем линейных уравнений: 1) если ранг матрицы системы равен рангу расширенной матрицы и числу переменных, 2) если ранг матрицы системы равен рангу расширенной матрицы и меньше числа переменных, 3) если ранг матрицы системы меньше ранга расширенной матрицы.</w:t>
            </w:r>
          </w:p>
          <w:p w14:paraId="23A18471" w14:textId="77777777" w:rsidR="00650AE1" w:rsidRPr="00223E47" w:rsidRDefault="00650AE1" w:rsidP="00CB08BD">
            <w:pPr>
              <w:pStyle w:val="11"/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Векторы: определение, модуль, линейные операции с векторами, условие </w:t>
            </w:r>
            <w:proofErr w:type="spellStart"/>
            <w:r w:rsidRPr="00223E47">
              <w:rPr>
                <w:sz w:val="28"/>
                <w:szCs w:val="28"/>
              </w:rPr>
              <w:t>коллин</w:t>
            </w:r>
            <w:r>
              <w:rPr>
                <w:sz w:val="28"/>
                <w:szCs w:val="28"/>
              </w:rPr>
              <w:t>е</w:t>
            </w:r>
            <w:r w:rsidRPr="00223E47">
              <w:rPr>
                <w:sz w:val="28"/>
                <w:szCs w:val="28"/>
              </w:rPr>
              <w:t>арности</w:t>
            </w:r>
            <w:proofErr w:type="spellEnd"/>
            <w:r w:rsidRPr="00223E47">
              <w:rPr>
                <w:sz w:val="28"/>
                <w:szCs w:val="28"/>
              </w:rPr>
              <w:t xml:space="preserve"> векторов.</w:t>
            </w:r>
          </w:p>
          <w:p w14:paraId="06629B40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Определение линейной зависимости. Ортонормированный базис, разложение вектора, координаты вектора, линейные операции над векторами (в координатной форме).</w:t>
            </w:r>
          </w:p>
          <w:p w14:paraId="0FEAA292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lastRenderedPageBreak/>
              <w:t>Скалярное произведение векторов: определение, свойства, скалярное произведение в координатной форме, приложения.</w:t>
            </w:r>
          </w:p>
          <w:p w14:paraId="376B76FC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Векторное произведение векторов: определение, свойства, Векторное произведение в координатной форме, приложения.</w:t>
            </w:r>
          </w:p>
          <w:p w14:paraId="30C06103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Смешанное произведение трёх векторов: определение, свойства, смешанное произведение в координатной форме, приложения, условие </w:t>
            </w:r>
            <w:proofErr w:type="spellStart"/>
            <w:r w:rsidRPr="00223E47">
              <w:rPr>
                <w:sz w:val="28"/>
                <w:szCs w:val="28"/>
              </w:rPr>
              <w:t>компланарности</w:t>
            </w:r>
            <w:proofErr w:type="spellEnd"/>
            <w:r w:rsidRPr="00223E47">
              <w:rPr>
                <w:sz w:val="28"/>
                <w:szCs w:val="28"/>
              </w:rPr>
              <w:t>.</w:t>
            </w:r>
          </w:p>
          <w:p w14:paraId="5F568428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рямая на плоскости, взаимное расположение прямых на плоскости, точки пересечения.</w:t>
            </w:r>
          </w:p>
          <w:p w14:paraId="1518EB18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Кривые второго порядка.</w:t>
            </w:r>
          </w:p>
          <w:p w14:paraId="77FFB528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олярная система координат.</w:t>
            </w:r>
          </w:p>
          <w:p w14:paraId="27D5BDA3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Плоскость и прямая в пространстве, взаимное расположение плоскостей, прямых, точки их пересечения. </w:t>
            </w:r>
          </w:p>
          <w:p w14:paraId="4DD8E4AA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Понятие функции. Способы задания и свойства элементарных функций. </w:t>
            </w:r>
          </w:p>
          <w:p w14:paraId="14C92E6B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Элементарные функции, их свойства и графики.</w:t>
            </w:r>
          </w:p>
          <w:p w14:paraId="05067E7D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Определение предела функции. Свойства и соотношения бесконечно больших и бесконечно малых функций.</w:t>
            </w:r>
          </w:p>
          <w:p w14:paraId="652F3D0D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Теоремы о пределах.</w:t>
            </w:r>
          </w:p>
          <w:p w14:paraId="60460C0A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Раскрытие неопределенности</w:t>
            </w:r>
            <w:r w:rsidRPr="00223E47">
              <w:rPr>
                <w:position w:val="-32"/>
                <w:sz w:val="28"/>
                <w:szCs w:val="28"/>
              </w:rPr>
              <w:object w:dxaOrig="560" w:dyaOrig="780" w14:anchorId="001EE0DB">
                <v:shape id="_x0000_i1026" type="#_x0000_t75" style="width:23.25pt;height:33.75pt" o:ole="">
                  <v:imagedata r:id="rId13" o:title=""/>
                </v:shape>
                <o:OLEObject Type="Embed" ProgID="Equation.3" ShapeID="_x0000_i1026" DrawAspect="Content" ObjectID="_1584905819" r:id="rId14"/>
              </w:object>
            </w:r>
            <w:r w:rsidRPr="00223E47">
              <w:rPr>
                <w:sz w:val="28"/>
                <w:szCs w:val="28"/>
              </w:rPr>
              <w:t>.</w:t>
            </w:r>
          </w:p>
          <w:p w14:paraId="7A48C02F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Раскрытие неопределенности</w:t>
            </w:r>
            <w:r w:rsidRPr="00223E47">
              <w:rPr>
                <w:position w:val="-32"/>
                <w:sz w:val="28"/>
                <w:szCs w:val="28"/>
              </w:rPr>
              <w:object w:dxaOrig="480" w:dyaOrig="780" w14:anchorId="3BA4E722">
                <v:shape id="_x0000_i1027" type="#_x0000_t75" style="width:19.5pt;height:33.75pt" o:ole="">
                  <v:imagedata r:id="rId15" o:title=""/>
                </v:shape>
                <o:OLEObject Type="Embed" ProgID="Equation.3" ShapeID="_x0000_i1027" DrawAspect="Content" ObjectID="_1584905820" r:id="rId16"/>
              </w:object>
            </w:r>
            <w:r w:rsidRPr="00223E47">
              <w:rPr>
                <w:sz w:val="28"/>
                <w:szCs w:val="28"/>
              </w:rPr>
              <w:t xml:space="preserve"> </w:t>
            </w:r>
          </w:p>
          <w:p w14:paraId="5401C222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Эквивалентность бесконечно малых. </w:t>
            </w:r>
          </w:p>
          <w:p w14:paraId="62818451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Замечательные пределы. Раскрытие неопределенности</w:t>
            </w:r>
            <w:r w:rsidRPr="00223E47">
              <w:rPr>
                <w:position w:val="-10"/>
                <w:sz w:val="28"/>
                <w:szCs w:val="28"/>
              </w:rPr>
              <w:object w:dxaOrig="460" w:dyaOrig="420" w14:anchorId="4043D852">
                <v:shape id="_x0000_i1028" type="#_x0000_t75" style="width:23.25pt;height:19.5pt" o:ole="">
                  <v:imagedata r:id="rId17" o:title=""/>
                </v:shape>
                <o:OLEObject Type="Embed" ProgID="Equation.3" ShapeID="_x0000_i1028" DrawAspect="Content" ObjectID="_1584905821" r:id="rId18"/>
              </w:object>
            </w:r>
            <w:r w:rsidRPr="00223E47">
              <w:rPr>
                <w:sz w:val="28"/>
                <w:szCs w:val="28"/>
              </w:rPr>
              <w:t>.</w:t>
            </w:r>
          </w:p>
          <w:p w14:paraId="1DBDFBD5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Односторонние пределы.</w:t>
            </w:r>
          </w:p>
          <w:p w14:paraId="1C72DD24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Непрерывность функций. Классификация точек разрыва.</w:t>
            </w:r>
          </w:p>
          <w:p w14:paraId="7D9A81D8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роизводная функции, ее геометрический и механический смысл.</w:t>
            </w:r>
          </w:p>
          <w:p w14:paraId="2B743E85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Уравнения касательной и нормали к кривой.</w:t>
            </w:r>
          </w:p>
          <w:p w14:paraId="258F4252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Таблица основных производных и правила дифференцирования.</w:t>
            </w:r>
          </w:p>
          <w:p w14:paraId="03EFFAA4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Дифференцирование сложной, показательно-степенной, параметрической, неявной функций.</w:t>
            </w:r>
          </w:p>
          <w:p w14:paraId="286F178F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Дифференциал функции, его геометрический смысл, правила нахождения дифференциала, приложения дифференциала.</w:t>
            </w:r>
          </w:p>
          <w:p w14:paraId="48E78258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lastRenderedPageBreak/>
              <w:t>Производные высших порядков. Вторая производная неявной и параметрической функций.</w:t>
            </w:r>
          </w:p>
          <w:p w14:paraId="7480490D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Теоремы о дифференцируемых функциях и их геометрический смысл. Правило </w:t>
            </w:r>
            <w:proofErr w:type="spellStart"/>
            <w:r w:rsidRPr="00223E47">
              <w:rPr>
                <w:sz w:val="28"/>
                <w:szCs w:val="28"/>
              </w:rPr>
              <w:t>Лопиталя</w:t>
            </w:r>
            <w:proofErr w:type="spellEnd"/>
            <w:r w:rsidRPr="00223E47">
              <w:rPr>
                <w:sz w:val="28"/>
                <w:szCs w:val="28"/>
              </w:rPr>
              <w:t xml:space="preserve"> для раскрытия неопределенностей.</w:t>
            </w:r>
          </w:p>
          <w:p w14:paraId="787F64D1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Монотонность функций, экстремумы. Нахождение наибольших и наименьших значений функции на отрезке.</w:t>
            </w:r>
          </w:p>
          <w:p w14:paraId="4A4B91BF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Выпуклость функций, точки перегиба.</w:t>
            </w:r>
          </w:p>
          <w:p w14:paraId="502334E9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Асимптоты и способы их нахождения.</w:t>
            </w:r>
          </w:p>
          <w:p w14:paraId="71B1B764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Схема полного исследования функции.</w:t>
            </w:r>
          </w:p>
          <w:p w14:paraId="49D574FC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онятие функции нескольких переменных, область определения, способы ее задания.</w:t>
            </w:r>
          </w:p>
          <w:p w14:paraId="1CF5B28D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редел и непрерывность функции нескольких переменных.</w:t>
            </w:r>
          </w:p>
          <w:p w14:paraId="18CF9E3F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Частные производные функции нескольких переменных.</w:t>
            </w:r>
          </w:p>
          <w:p w14:paraId="6FF69440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Частные дифференциалы, полный дифференциал функции двух переменных.</w:t>
            </w:r>
          </w:p>
          <w:p w14:paraId="61A25262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Дифференцирование сложной функции двух переменных (2 случая).</w:t>
            </w:r>
          </w:p>
          <w:p w14:paraId="2B3F729D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Уравнения касательной плоскости и нормали к поверхности.</w:t>
            </w:r>
          </w:p>
          <w:p w14:paraId="3C1CB1EC" w14:textId="77777777" w:rsidR="00650AE1" w:rsidRPr="00223E47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Экстремумы функции двух переменных.</w:t>
            </w:r>
          </w:p>
          <w:p w14:paraId="33E2901D" w14:textId="77777777" w:rsidR="00650AE1" w:rsidRDefault="00650AE1" w:rsidP="00CB08BD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Нахождение наибольших и наименьших значений функции двух переменных в заданной области.</w:t>
            </w:r>
          </w:p>
          <w:p w14:paraId="7FB24F2C" w14:textId="4D9D6ED1" w:rsidR="00650AE1" w:rsidRPr="0004713A" w:rsidRDefault="0004713A" w:rsidP="0004713A">
            <w:pPr>
              <w:numPr>
                <w:ilvl w:val="0"/>
                <w:numId w:val="29"/>
              </w:numPr>
              <w:tabs>
                <w:tab w:val="left" w:pos="454"/>
              </w:tabs>
              <w:ind w:left="29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Высказывания и операции над ними. Виды теорем.</w:t>
            </w:r>
          </w:p>
        </w:tc>
        <w:tc>
          <w:tcPr>
            <w:tcW w:w="3644" w:type="dxa"/>
          </w:tcPr>
          <w:p w14:paraId="763DE9B2" w14:textId="77777777" w:rsidR="00650AE1" w:rsidRPr="002A7440" w:rsidRDefault="00650AE1" w:rsidP="00CB08BD">
            <w:pPr>
              <w:autoSpaceDE w:val="0"/>
              <w:autoSpaceDN w:val="0"/>
              <w:adjustRightInd w:val="0"/>
              <w:rPr>
                <w:bCs/>
                <w:spacing w:val="-6"/>
                <w:sz w:val="28"/>
                <w:szCs w:val="28"/>
              </w:rPr>
            </w:pPr>
            <w:r w:rsidRPr="002A7440">
              <w:rPr>
                <w:bCs/>
                <w:spacing w:val="-6"/>
                <w:sz w:val="28"/>
                <w:szCs w:val="28"/>
              </w:rPr>
              <w:lastRenderedPageBreak/>
              <w:t xml:space="preserve">Уровень </w:t>
            </w:r>
            <w:proofErr w:type="spellStart"/>
            <w:r w:rsidRPr="002A7440">
              <w:rPr>
                <w:bCs/>
                <w:spacing w:val="-6"/>
                <w:sz w:val="28"/>
                <w:szCs w:val="28"/>
              </w:rPr>
              <w:t>сформированности</w:t>
            </w:r>
            <w:proofErr w:type="spellEnd"/>
            <w:r w:rsidRPr="002A7440">
              <w:rPr>
                <w:bCs/>
                <w:spacing w:val="-6"/>
                <w:sz w:val="28"/>
                <w:szCs w:val="28"/>
              </w:rPr>
              <w:t xml:space="preserve"> знаний, умений и навыков, обучающихся на зачете, определяется оценками: </w:t>
            </w:r>
            <w:r w:rsidRPr="002A7440">
              <w:rPr>
                <w:b/>
                <w:bCs/>
                <w:spacing w:val="-6"/>
                <w:sz w:val="28"/>
                <w:szCs w:val="28"/>
              </w:rPr>
              <w:t>«зачтено»</w:t>
            </w:r>
            <w:r w:rsidRPr="002A7440">
              <w:rPr>
                <w:bCs/>
                <w:spacing w:val="-6"/>
                <w:sz w:val="28"/>
                <w:szCs w:val="28"/>
              </w:rPr>
              <w:t xml:space="preserve"> (у</w:t>
            </w:r>
            <w:r w:rsidRPr="002A7440">
              <w:rPr>
                <w:sz w:val="28"/>
                <w:szCs w:val="28"/>
              </w:rPr>
              <w:t xml:space="preserve">довлетворительно), </w:t>
            </w:r>
            <w:r w:rsidRPr="002A7440">
              <w:rPr>
                <w:b/>
                <w:bCs/>
                <w:spacing w:val="-6"/>
                <w:sz w:val="28"/>
                <w:szCs w:val="28"/>
              </w:rPr>
              <w:t>«не зачтено»</w:t>
            </w:r>
            <w:r w:rsidRPr="002A7440">
              <w:rPr>
                <w:b/>
                <w:sz w:val="28"/>
                <w:szCs w:val="28"/>
              </w:rPr>
              <w:t xml:space="preserve"> </w:t>
            </w:r>
            <w:r w:rsidRPr="002A7440">
              <w:rPr>
                <w:sz w:val="28"/>
                <w:szCs w:val="28"/>
              </w:rPr>
              <w:t>(неудовлетворительно).</w:t>
            </w:r>
          </w:p>
          <w:p w14:paraId="403B3EAF" w14:textId="0E34C5E1" w:rsidR="00650AE1" w:rsidRPr="002A7440" w:rsidRDefault="00650AE1" w:rsidP="00CB08BD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2A7440">
              <w:rPr>
                <w:bCs/>
                <w:sz w:val="28"/>
                <w:szCs w:val="28"/>
              </w:rPr>
              <w:t xml:space="preserve">При выставлении оценки </w:t>
            </w:r>
            <w:r w:rsidR="002A7440" w:rsidRPr="002A7440">
              <w:rPr>
                <w:bCs/>
                <w:sz w:val="28"/>
                <w:szCs w:val="28"/>
              </w:rPr>
              <w:t>преподаватель</w:t>
            </w:r>
            <w:r w:rsidRPr="002A7440">
              <w:rPr>
                <w:bCs/>
                <w:sz w:val="28"/>
                <w:szCs w:val="28"/>
              </w:rPr>
              <w:t xml:space="preserve"> руководствуется следующим общими критериями. Оценка «</w:t>
            </w:r>
            <w:r w:rsidRPr="002A7440">
              <w:rPr>
                <w:b/>
                <w:sz w:val="28"/>
                <w:szCs w:val="28"/>
              </w:rPr>
              <w:t>зачтено»</w:t>
            </w:r>
            <w:r w:rsidRPr="002A7440">
              <w:rPr>
                <w:sz w:val="28"/>
                <w:szCs w:val="28"/>
              </w:rPr>
              <w:t xml:space="preserve"> </w:t>
            </w:r>
          </w:p>
          <w:p w14:paraId="3BE0A481" w14:textId="77777777" w:rsidR="00650AE1" w:rsidRPr="002A7440" w:rsidRDefault="00650AE1" w:rsidP="00CB08BD">
            <w:pPr>
              <w:autoSpaceDE w:val="0"/>
              <w:autoSpaceDN w:val="0"/>
              <w:adjustRightInd w:val="0"/>
              <w:rPr>
                <w:bCs/>
                <w:sz w:val="28"/>
                <w:szCs w:val="28"/>
              </w:rPr>
            </w:pPr>
            <w:proofErr w:type="gramStart"/>
            <w:r w:rsidRPr="002A7440">
              <w:rPr>
                <w:bCs/>
                <w:sz w:val="28"/>
                <w:szCs w:val="28"/>
              </w:rPr>
              <w:t>выставляется</w:t>
            </w:r>
            <w:proofErr w:type="gramEnd"/>
            <w:r w:rsidRPr="002A7440">
              <w:rPr>
                <w:bCs/>
                <w:sz w:val="28"/>
                <w:szCs w:val="28"/>
              </w:rPr>
              <w:t xml:space="preserve"> при следующих условиях:</w:t>
            </w:r>
          </w:p>
          <w:p w14:paraId="11C7BFB2" w14:textId="7604438A" w:rsidR="00CB08BD" w:rsidRPr="002A7440" w:rsidRDefault="00650AE1" w:rsidP="00CB08BD">
            <w:pPr>
              <w:pStyle w:val="a8"/>
              <w:numPr>
                <w:ilvl w:val="1"/>
                <w:numId w:val="26"/>
              </w:numPr>
              <w:tabs>
                <w:tab w:val="left" w:pos="263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A7440">
              <w:rPr>
                <w:bCs/>
                <w:sz w:val="28"/>
                <w:szCs w:val="28"/>
              </w:rPr>
              <w:t>даны</w:t>
            </w:r>
            <w:proofErr w:type="gramEnd"/>
            <w:r w:rsidRPr="002A7440">
              <w:rPr>
                <w:bCs/>
                <w:sz w:val="28"/>
                <w:szCs w:val="28"/>
              </w:rPr>
              <w:t xml:space="preserve"> обоснованные</w:t>
            </w:r>
            <w:r w:rsidR="00CB08BD" w:rsidRPr="002A7440">
              <w:rPr>
                <w:bCs/>
                <w:sz w:val="28"/>
                <w:szCs w:val="28"/>
              </w:rPr>
              <w:t xml:space="preserve"> </w:t>
            </w:r>
            <w:r w:rsidR="002A7440" w:rsidRPr="002A7440">
              <w:rPr>
                <w:bCs/>
                <w:sz w:val="28"/>
                <w:szCs w:val="28"/>
              </w:rPr>
              <w:t>и/</w:t>
            </w:r>
            <w:r w:rsidR="00CB08BD" w:rsidRPr="002A7440">
              <w:rPr>
                <w:bCs/>
                <w:sz w:val="28"/>
                <w:szCs w:val="28"/>
              </w:rPr>
              <w:t>или в основном правильные ответы на все вопросы билета;</w:t>
            </w:r>
          </w:p>
          <w:p w14:paraId="2F906E8D" w14:textId="3020B880" w:rsidR="002A7440" w:rsidRPr="002A7440" w:rsidRDefault="002A7440" w:rsidP="002A7440">
            <w:pPr>
              <w:pStyle w:val="a8"/>
              <w:numPr>
                <w:ilvl w:val="1"/>
                <w:numId w:val="26"/>
              </w:numPr>
              <w:tabs>
                <w:tab w:val="left" w:pos="263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A7440">
              <w:rPr>
                <w:bCs/>
                <w:sz w:val="28"/>
                <w:szCs w:val="28"/>
              </w:rPr>
              <w:t>решены</w:t>
            </w:r>
            <w:proofErr w:type="gramEnd"/>
            <w:r w:rsidR="00CB08BD" w:rsidRPr="002A7440">
              <w:rPr>
                <w:bCs/>
                <w:sz w:val="28"/>
                <w:szCs w:val="28"/>
              </w:rPr>
              <w:t xml:space="preserve"> </w:t>
            </w:r>
            <w:r w:rsidRPr="002A7440">
              <w:rPr>
                <w:bCs/>
                <w:sz w:val="28"/>
                <w:szCs w:val="28"/>
              </w:rPr>
              <w:t>не менее половины</w:t>
            </w:r>
            <w:r w:rsidR="00CB08BD" w:rsidRPr="002A7440">
              <w:rPr>
                <w:bCs/>
                <w:sz w:val="28"/>
                <w:szCs w:val="28"/>
              </w:rPr>
              <w:t xml:space="preserve"> предложенных практических задач</w:t>
            </w:r>
            <w:r w:rsidRPr="002A7440">
              <w:rPr>
                <w:bCs/>
                <w:sz w:val="28"/>
                <w:szCs w:val="28"/>
              </w:rPr>
              <w:t>;</w:t>
            </w:r>
          </w:p>
          <w:p w14:paraId="07A7B6DA" w14:textId="5ACDBD05" w:rsidR="00650AE1" w:rsidRPr="002A7440" w:rsidRDefault="002A7440" w:rsidP="002A7440">
            <w:pPr>
              <w:pStyle w:val="a8"/>
              <w:numPr>
                <w:ilvl w:val="1"/>
                <w:numId w:val="26"/>
              </w:numPr>
              <w:tabs>
                <w:tab w:val="left" w:pos="263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A7440">
              <w:rPr>
                <w:bCs/>
                <w:sz w:val="28"/>
                <w:szCs w:val="28"/>
              </w:rPr>
              <w:t>даны</w:t>
            </w:r>
            <w:proofErr w:type="gramEnd"/>
            <w:r w:rsidRPr="002A7440">
              <w:rPr>
                <w:bCs/>
                <w:sz w:val="28"/>
                <w:szCs w:val="28"/>
              </w:rPr>
              <w:t xml:space="preserve"> в целом правильные ответы на большинство дополнительных вопросов.</w:t>
            </w:r>
          </w:p>
          <w:p w14:paraId="0C8124C0" w14:textId="2D1CBFB1" w:rsidR="00650AE1" w:rsidRPr="002A7440" w:rsidRDefault="00650AE1" w:rsidP="002A7440">
            <w:pPr>
              <w:autoSpaceDE w:val="0"/>
              <w:autoSpaceDN w:val="0"/>
              <w:adjustRightInd w:val="0"/>
            </w:pPr>
            <w:r w:rsidRPr="002A7440">
              <w:rPr>
                <w:bCs/>
                <w:sz w:val="28"/>
                <w:szCs w:val="28"/>
              </w:rPr>
              <w:t xml:space="preserve">Оценка </w:t>
            </w:r>
            <w:r w:rsidR="00CB08BD" w:rsidRPr="002A7440">
              <w:rPr>
                <w:b/>
                <w:bCs/>
                <w:sz w:val="28"/>
                <w:szCs w:val="28"/>
              </w:rPr>
              <w:t>«не зачтено»</w:t>
            </w:r>
            <w:r w:rsidRPr="002A7440">
              <w:rPr>
                <w:sz w:val="28"/>
                <w:szCs w:val="28"/>
              </w:rPr>
              <w:t xml:space="preserve"> </w:t>
            </w:r>
            <w:r w:rsidRPr="002A7440">
              <w:rPr>
                <w:bCs/>
                <w:sz w:val="28"/>
                <w:szCs w:val="28"/>
              </w:rPr>
              <w:t>выставляется при следующих условиях:</w:t>
            </w:r>
          </w:p>
          <w:p w14:paraId="516B9F6F" w14:textId="022F0EA2" w:rsidR="00650AE1" w:rsidRPr="002A7440" w:rsidRDefault="002A7440" w:rsidP="00CB08BD">
            <w:pPr>
              <w:pStyle w:val="a8"/>
              <w:numPr>
                <w:ilvl w:val="1"/>
                <w:numId w:val="28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A7440">
              <w:rPr>
                <w:bCs/>
                <w:sz w:val="28"/>
                <w:szCs w:val="28"/>
              </w:rPr>
              <w:lastRenderedPageBreak/>
              <w:t>ответы</w:t>
            </w:r>
            <w:proofErr w:type="gramEnd"/>
            <w:r w:rsidRPr="002A7440">
              <w:rPr>
                <w:bCs/>
                <w:sz w:val="28"/>
                <w:szCs w:val="28"/>
              </w:rPr>
              <w:t xml:space="preserve"> на вопросы билета не даны или даны неверные (необоснованные) ответы;</w:t>
            </w:r>
          </w:p>
          <w:p w14:paraId="4222CCF5" w14:textId="699F7F97" w:rsidR="002A7440" w:rsidRPr="002A7440" w:rsidRDefault="002A7440" w:rsidP="00CB08BD">
            <w:pPr>
              <w:pStyle w:val="a8"/>
              <w:numPr>
                <w:ilvl w:val="1"/>
                <w:numId w:val="28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A7440">
              <w:rPr>
                <w:bCs/>
                <w:sz w:val="28"/>
                <w:szCs w:val="28"/>
              </w:rPr>
              <w:t>решено</w:t>
            </w:r>
            <w:proofErr w:type="gramEnd"/>
            <w:r w:rsidRPr="002A7440">
              <w:rPr>
                <w:bCs/>
                <w:sz w:val="28"/>
                <w:szCs w:val="28"/>
              </w:rPr>
              <w:t xml:space="preserve"> менее половины предложенных практических задач;</w:t>
            </w:r>
          </w:p>
          <w:p w14:paraId="7694597F" w14:textId="6560CFCB" w:rsidR="00650AE1" w:rsidRPr="002A7440" w:rsidRDefault="00650AE1" w:rsidP="002A7440">
            <w:pPr>
              <w:pStyle w:val="a8"/>
              <w:numPr>
                <w:ilvl w:val="1"/>
                <w:numId w:val="28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/>
                <w:iCs/>
              </w:rPr>
            </w:pPr>
            <w:proofErr w:type="gramStart"/>
            <w:r w:rsidRPr="002A7440">
              <w:rPr>
                <w:bCs/>
                <w:sz w:val="28"/>
                <w:szCs w:val="28"/>
              </w:rPr>
              <w:t>не</w:t>
            </w:r>
            <w:proofErr w:type="gramEnd"/>
            <w:r w:rsidRPr="002A7440">
              <w:rPr>
                <w:bCs/>
                <w:sz w:val="28"/>
                <w:szCs w:val="28"/>
              </w:rPr>
              <w:t xml:space="preserve"> даны </w:t>
            </w:r>
            <w:r w:rsidR="002A7440" w:rsidRPr="002A7440">
              <w:rPr>
                <w:bCs/>
                <w:sz w:val="28"/>
                <w:szCs w:val="28"/>
              </w:rPr>
              <w:t>верные</w:t>
            </w:r>
            <w:r w:rsidRPr="002A7440">
              <w:rPr>
                <w:bCs/>
                <w:sz w:val="28"/>
                <w:szCs w:val="28"/>
              </w:rPr>
              <w:t xml:space="preserve"> ответы на </w:t>
            </w:r>
            <w:r w:rsidR="002A7440" w:rsidRPr="002A7440">
              <w:rPr>
                <w:bCs/>
                <w:sz w:val="28"/>
                <w:szCs w:val="28"/>
              </w:rPr>
              <w:t>большинство</w:t>
            </w:r>
            <w:r w:rsidRPr="002A7440">
              <w:rPr>
                <w:bCs/>
                <w:sz w:val="28"/>
                <w:szCs w:val="28"/>
              </w:rPr>
              <w:t xml:space="preserve"> дополнительны</w:t>
            </w:r>
            <w:r w:rsidR="002A7440" w:rsidRPr="002A7440">
              <w:rPr>
                <w:bCs/>
                <w:sz w:val="28"/>
                <w:szCs w:val="28"/>
              </w:rPr>
              <w:t>х</w:t>
            </w:r>
            <w:r w:rsidRPr="002A7440">
              <w:rPr>
                <w:bCs/>
                <w:sz w:val="28"/>
                <w:szCs w:val="28"/>
              </w:rPr>
              <w:t xml:space="preserve"> вопрос</w:t>
            </w:r>
            <w:r w:rsidR="002A7440" w:rsidRPr="002A7440">
              <w:rPr>
                <w:bCs/>
                <w:sz w:val="28"/>
                <w:szCs w:val="28"/>
              </w:rPr>
              <w:t>ов.</w:t>
            </w:r>
          </w:p>
        </w:tc>
      </w:tr>
    </w:tbl>
    <w:p w14:paraId="618BD828" w14:textId="77777777" w:rsidR="00CA2820" w:rsidRPr="00223E47" w:rsidRDefault="00CA2820" w:rsidP="0004713A">
      <w:pPr>
        <w:pStyle w:val="ConsPlusNormal"/>
        <w:jc w:val="both"/>
      </w:pPr>
    </w:p>
    <w:p w14:paraId="4CF06DBE" w14:textId="77777777" w:rsidR="00542101" w:rsidRPr="00223E47" w:rsidRDefault="00542101" w:rsidP="00542101">
      <w:pPr>
        <w:pStyle w:val="ConsPlusNormal"/>
        <w:jc w:val="center"/>
        <w:rPr>
          <w:b/>
          <w:iCs/>
        </w:rPr>
      </w:pPr>
      <w:r w:rsidRPr="00223E47">
        <w:rPr>
          <w:b/>
          <w:iCs/>
          <w:lang w:val="en-US"/>
        </w:rPr>
        <w:t>II</w:t>
      </w:r>
      <w:r w:rsidRPr="00223E47">
        <w:rPr>
          <w:b/>
          <w:iCs/>
        </w:rPr>
        <w:t xml:space="preserve"> семестр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58"/>
        <w:gridCol w:w="3418"/>
      </w:tblGrid>
      <w:tr w:rsidR="00542101" w:rsidRPr="00223E47" w14:paraId="54D0D4F0" w14:textId="77777777" w:rsidTr="00BB65BF">
        <w:trPr>
          <w:tblHeader/>
        </w:trPr>
        <w:tc>
          <w:tcPr>
            <w:tcW w:w="6658" w:type="dxa"/>
            <w:shd w:val="clear" w:color="auto" w:fill="auto"/>
            <w:vAlign w:val="center"/>
          </w:tcPr>
          <w:p w14:paraId="3EAEEB7D" w14:textId="77777777" w:rsidR="00542101" w:rsidRPr="00223E47" w:rsidRDefault="00542101" w:rsidP="002F0E21">
            <w:pPr>
              <w:pStyle w:val="ConsPlusNormal"/>
              <w:jc w:val="center"/>
              <w:rPr>
                <w:b/>
                <w:i/>
              </w:rPr>
            </w:pPr>
            <w:r w:rsidRPr="00223E47">
              <w:rPr>
                <w:b/>
              </w:rPr>
              <w:t>Типовые контрольные задания (вопросы)</w:t>
            </w:r>
          </w:p>
        </w:tc>
        <w:tc>
          <w:tcPr>
            <w:tcW w:w="3418" w:type="dxa"/>
            <w:shd w:val="clear" w:color="auto" w:fill="auto"/>
            <w:vAlign w:val="center"/>
          </w:tcPr>
          <w:p w14:paraId="578CEF9A" w14:textId="77777777" w:rsidR="00542101" w:rsidRPr="00223E47" w:rsidRDefault="00542101" w:rsidP="002F0E21">
            <w:pPr>
              <w:pStyle w:val="ConsPlusNormal"/>
              <w:jc w:val="center"/>
              <w:rPr>
                <w:b/>
                <w:i/>
              </w:rPr>
            </w:pPr>
            <w:r w:rsidRPr="00223E47">
              <w:rPr>
                <w:b/>
              </w:rPr>
              <w:t>Критерии оценивания</w:t>
            </w:r>
          </w:p>
        </w:tc>
      </w:tr>
      <w:tr w:rsidR="00542101" w:rsidRPr="00223E47" w14:paraId="5D0ECFB4" w14:textId="77777777" w:rsidTr="00736290">
        <w:tc>
          <w:tcPr>
            <w:tcW w:w="6658" w:type="dxa"/>
            <w:shd w:val="clear" w:color="auto" w:fill="auto"/>
          </w:tcPr>
          <w:p w14:paraId="6A85EDE7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ервообразная. Неопределённый интеграл.</w:t>
            </w:r>
          </w:p>
          <w:p w14:paraId="2F049448" w14:textId="77777777" w:rsidR="00FE3501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Свойства неопределённого инте</w:t>
            </w:r>
            <w:r w:rsidR="00FE3501" w:rsidRPr="00223E47">
              <w:rPr>
                <w:sz w:val="28"/>
                <w:szCs w:val="28"/>
              </w:rPr>
              <w:t>грала.</w:t>
            </w:r>
          </w:p>
          <w:p w14:paraId="5DB94E12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Таблица основных интегралов.</w:t>
            </w:r>
          </w:p>
          <w:p w14:paraId="28F4E00F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Замена переменных в неопределенном интеграле.</w:t>
            </w:r>
          </w:p>
          <w:p w14:paraId="554458EB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Интегрирование по частям.</w:t>
            </w:r>
          </w:p>
          <w:p w14:paraId="3A14156D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Интегрирование простых дробей.</w:t>
            </w:r>
          </w:p>
          <w:p w14:paraId="2F86B936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Интегрирование правильных и неправильных дробей.</w:t>
            </w:r>
          </w:p>
          <w:p w14:paraId="5E7C1273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Интегрирование иррациональных функций.</w:t>
            </w:r>
          </w:p>
          <w:p w14:paraId="58DCAAB4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Интегрирование тригонометрических функций.</w:t>
            </w:r>
          </w:p>
          <w:p w14:paraId="248DAEEF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Интегральная сумма. Определённый интеграл.</w:t>
            </w:r>
          </w:p>
          <w:p w14:paraId="6A7CBDBF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Теорема о среднем.</w:t>
            </w:r>
          </w:p>
          <w:p w14:paraId="4E8827B2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Формула Ньютона-Лейбница.</w:t>
            </w:r>
          </w:p>
          <w:p w14:paraId="5867B34D" w14:textId="77777777" w:rsidR="00FE3501" w:rsidRPr="00223E47" w:rsidRDefault="00FE3501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lastRenderedPageBreak/>
              <w:t>Интегрирование по частям в определённом интеграле.</w:t>
            </w:r>
          </w:p>
          <w:p w14:paraId="1D56706F" w14:textId="77777777" w:rsidR="00736290" w:rsidRPr="00223E47" w:rsidRDefault="00FE3501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З</w:t>
            </w:r>
            <w:r w:rsidR="00736290" w:rsidRPr="00223E47">
              <w:rPr>
                <w:sz w:val="28"/>
                <w:szCs w:val="28"/>
              </w:rPr>
              <w:t>амена переменных в определённом интеграле.</w:t>
            </w:r>
          </w:p>
          <w:p w14:paraId="1824158A" w14:textId="77777777" w:rsidR="00736290" w:rsidRPr="00223E47" w:rsidRDefault="00FE3501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Несобственные интегралы 1-го рода.</w:t>
            </w:r>
          </w:p>
          <w:p w14:paraId="3B5AFFFD" w14:textId="77777777" w:rsidR="00FE3501" w:rsidRPr="00223E47" w:rsidRDefault="00FE3501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Несобственные интегралы 2-го рода.</w:t>
            </w:r>
          </w:p>
          <w:p w14:paraId="2D1B50DF" w14:textId="77777777" w:rsidR="00736290" w:rsidRPr="00223E47" w:rsidRDefault="00FE3501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Геометрические п</w:t>
            </w:r>
            <w:r w:rsidR="00736290" w:rsidRPr="00223E47">
              <w:rPr>
                <w:sz w:val="28"/>
                <w:szCs w:val="28"/>
              </w:rPr>
              <w:t>риложения определённого интеграла.</w:t>
            </w:r>
          </w:p>
          <w:p w14:paraId="0BFA4B30" w14:textId="77777777" w:rsidR="00FE3501" w:rsidRPr="00223E47" w:rsidRDefault="00FE3501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Механические приложения определённого интеграла.</w:t>
            </w:r>
          </w:p>
          <w:p w14:paraId="1C23318D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color w:val="000000"/>
                <w:sz w:val="28"/>
                <w:szCs w:val="28"/>
              </w:rPr>
              <w:t xml:space="preserve">Определение двойного интеграла и его свойства. </w:t>
            </w:r>
          </w:p>
          <w:p w14:paraId="0D30C225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color w:val="000000"/>
                <w:sz w:val="28"/>
                <w:szCs w:val="28"/>
              </w:rPr>
              <w:t>Геометрический смысл двойного интеграла.</w:t>
            </w:r>
          </w:p>
          <w:p w14:paraId="2294C9B4" w14:textId="77777777" w:rsidR="00FE3501" w:rsidRPr="00223E47" w:rsidRDefault="00FE3501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color w:val="000000"/>
                <w:sz w:val="28"/>
                <w:szCs w:val="28"/>
              </w:rPr>
              <w:t>Физический смысл двойного интеграла.</w:t>
            </w:r>
          </w:p>
          <w:p w14:paraId="410AC413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color w:val="000000"/>
                <w:sz w:val="28"/>
                <w:szCs w:val="28"/>
              </w:rPr>
              <w:t>Вычисление двойного интеграла повторным интегрированием.</w:t>
            </w:r>
          </w:p>
          <w:p w14:paraId="5510E3E5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  <w:tab w:val="num" w:pos="54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Комплексные числа, алгебраическая, тригонометрическая, показательная формы комплексного числа.</w:t>
            </w:r>
          </w:p>
          <w:p w14:paraId="04039D9D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  <w:tab w:val="num" w:pos="54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Операции над комплексными числами </w:t>
            </w:r>
            <w:r w:rsidR="00FE3501" w:rsidRPr="00223E47">
              <w:rPr>
                <w:sz w:val="28"/>
                <w:szCs w:val="28"/>
              </w:rPr>
              <w:t>в алгебраической форме.</w:t>
            </w:r>
          </w:p>
          <w:p w14:paraId="19C24636" w14:textId="77777777" w:rsidR="00FE3501" w:rsidRPr="00223E47" w:rsidRDefault="00FE3501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  <w:tab w:val="num" w:pos="54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Операции над комплексными числами в тригонометрической форме.</w:t>
            </w:r>
          </w:p>
          <w:p w14:paraId="4D0C459B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  <w:tab w:val="num" w:pos="54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Геометрическая интерпретация комплексного числа.</w:t>
            </w:r>
          </w:p>
          <w:p w14:paraId="6AD729CA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  <w:tab w:val="num" w:pos="54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Элементарные функции, их свойства. Ветви многозначных функций.</w:t>
            </w:r>
          </w:p>
          <w:p w14:paraId="5B6B2C75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  <w:tab w:val="num" w:pos="54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Дифференцируемость и </w:t>
            </w:r>
            <w:proofErr w:type="spellStart"/>
            <w:r w:rsidRPr="00223E47">
              <w:rPr>
                <w:sz w:val="28"/>
                <w:szCs w:val="28"/>
              </w:rPr>
              <w:t>аналитичность</w:t>
            </w:r>
            <w:proofErr w:type="spellEnd"/>
            <w:r w:rsidRPr="00223E47">
              <w:rPr>
                <w:sz w:val="28"/>
                <w:szCs w:val="28"/>
              </w:rPr>
              <w:t>. Условия Коши-Римана.</w:t>
            </w:r>
          </w:p>
          <w:p w14:paraId="39956AEE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  <w:tab w:val="num" w:pos="54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Гармонические и аналитические функции.</w:t>
            </w:r>
          </w:p>
          <w:p w14:paraId="343411EA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Геометрический смысл модуля и аргумента производной аналитической функции.</w:t>
            </w:r>
          </w:p>
          <w:p w14:paraId="4CA01599" w14:textId="77777777" w:rsidR="00FE3501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Основные понятия теории дифференциальных уравнений. Общее и частное решен</w:t>
            </w:r>
            <w:r w:rsidR="00FE3501" w:rsidRPr="00223E47">
              <w:rPr>
                <w:sz w:val="28"/>
                <w:szCs w:val="28"/>
              </w:rPr>
              <w:t>ия дифференциального уравнения.</w:t>
            </w:r>
          </w:p>
          <w:p w14:paraId="34697562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Задача Коши. Теорема существования и единственности решения задачи Коши (формулировка).</w:t>
            </w:r>
          </w:p>
          <w:p w14:paraId="4CC91288" w14:textId="77777777" w:rsidR="00FE3501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Уравнени</w:t>
            </w:r>
            <w:r w:rsidR="00FE3501" w:rsidRPr="00223E47">
              <w:rPr>
                <w:sz w:val="28"/>
                <w:szCs w:val="28"/>
              </w:rPr>
              <w:t>я с разделяющимися переменными.</w:t>
            </w:r>
          </w:p>
          <w:p w14:paraId="58D8D4C1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Однородные уравнения и уравнения, приводящиеся к однородным </w:t>
            </w:r>
          </w:p>
          <w:p w14:paraId="1166D8CB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Линейные уравнения. Уравнения Бернулли.</w:t>
            </w:r>
          </w:p>
          <w:p w14:paraId="31978DB5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Уравнения в полных дифференциалах.</w:t>
            </w:r>
          </w:p>
          <w:p w14:paraId="1E2427CE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Дифференциальные уравнения высших порядков. Задача Коши. Теорема существования и единственности решения задачи Коши </w:t>
            </w:r>
            <w:r w:rsidRPr="00223E47">
              <w:rPr>
                <w:sz w:val="28"/>
                <w:szCs w:val="28"/>
              </w:rPr>
              <w:lastRenderedPageBreak/>
              <w:t>(формулировка). Понятия общего и частного решений.</w:t>
            </w:r>
          </w:p>
          <w:p w14:paraId="6C17D583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Уравнения, допускающие понижение порядка.</w:t>
            </w:r>
          </w:p>
          <w:p w14:paraId="6966EDF6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Линейные однородные дифференциальные уравнения.</w:t>
            </w:r>
          </w:p>
          <w:p w14:paraId="2CC3DB72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Линейные </w:t>
            </w:r>
            <w:r w:rsidR="00FE3501" w:rsidRPr="00223E47">
              <w:rPr>
                <w:sz w:val="28"/>
                <w:szCs w:val="28"/>
              </w:rPr>
              <w:t>не</w:t>
            </w:r>
            <w:r w:rsidRPr="00223E47">
              <w:rPr>
                <w:sz w:val="28"/>
                <w:szCs w:val="28"/>
              </w:rPr>
              <w:t>однородные дифференциальные уравнения</w:t>
            </w:r>
            <w:r w:rsidR="00FE3501" w:rsidRPr="00223E47">
              <w:rPr>
                <w:sz w:val="28"/>
                <w:szCs w:val="28"/>
              </w:rPr>
              <w:t>.</w:t>
            </w:r>
          </w:p>
          <w:p w14:paraId="70C67F86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Линейные однородные дифференциальные уравнения с постоянными коэффициентами.</w:t>
            </w:r>
          </w:p>
          <w:p w14:paraId="0A173317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Линейные неоднородные дифференциальные уравнения</w:t>
            </w:r>
            <w:r w:rsidR="00FE3501" w:rsidRPr="00223E47">
              <w:rPr>
                <w:sz w:val="28"/>
                <w:szCs w:val="28"/>
              </w:rPr>
              <w:t xml:space="preserve"> с постоянными коэффициентами</w:t>
            </w:r>
            <w:r w:rsidRPr="00223E47">
              <w:rPr>
                <w:sz w:val="28"/>
                <w:szCs w:val="28"/>
              </w:rPr>
              <w:t>. Метод Лагранжа вариации произвольных постоянных.</w:t>
            </w:r>
          </w:p>
          <w:p w14:paraId="370FB320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Линейные неоднородные дифференциальные уравнения</w:t>
            </w:r>
            <w:r w:rsidR="00FE3501" w:rsidRPr="00223E47">
              <w:rPr>
                <w:sz w:val="28"/>
                <w:szCs w:val="28"/>
              </w:rPr>
              <w:t xml:space="preserve"> с постоянными коэффициентами</w:t>
            </w:r>
            <w:r w:rsidRPr="00223E47">
              <w:rPr>
                <w:sz w:val="28"/>
                <w:szCs w:val="28"/>
              </w:rPr>
              <w:t xml:space="preserve"> </w:t>
            </w:r>
            <w:r w:rsidR="00FE3501" w:rsidRPr="00223E47">
              <w:rPr>
                <w:sz w:val="28"/>
                <w:szCs w:val="28"/>
              </w:rPr>
              <w:t>со специальной правой частью</w:t>
            </w:r>
            <w:r w:rsidRPr="00223E47">
              <w:rPr>
                <w:sz w:val="28"/>
                <w:szCs w:val="28"/>
              </w:rPr>
              <w:t>. Метод неопределённых коэффициентов.</w:t>
            </w:r>
          </w:p>
          <w:p w14:paraId="7057AE2F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Системы дифференциальных уравнений. Задача Коши для нормальной системы уравнений. Теорема существования и единственности решения задачи Коши (формулировка). Понятия общего и частного решений.</w:t>
            </w:r>
          </w:p>
          <w:p w14:paraId="6EC23FED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Методы решения систем дифференциальных уравнений.</w:t>
            </w:r>
          </w:p>
          <w:p w14:paraId="2D1B54DE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реобразование Лапласа, его свойства. Класс оригиналов. Класс изображений.</w:t>
            </w:r>
          </w:p>
          <w:p w14:paraId="0C93A689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Основные теоремы операционного исчисления.</w:t>
            </w:r>
          </w:p>
          <w:p w14:paraId="1768A01A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Способы восстановления оригинала по изображению.</w:t>
            </w:r>
          </w:p>
          <w:p w14:paraId="23D2C01E" w14:textId="77777777" w:rsidR="00736290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Свертка оригиналов, ее свойства. Преобразование Лапласа свертки.</w:t>
            </w:r>
          </w:p>
          <w:p w14:paraId="6720FAFD" w14:textId="77777777" w:rsidR="00542101" w:rsidRPr="00223E47" w:rsidRDefault="00736290" w:rsidP="00D642AF">
            <w:pPr>
              <w:pStyle w:val="a8"/>
              <w:numPr>
                <w:ilvl w:val="0"/>
                <w:numId w:val="31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Решение дифференциальных уравнений и систем операционным методом. Применение к описанию линейных моделей.</w:t>
            </w:r>
          </w:p>
        </w:tc>
        <w:tc>
          <w:tcPr>
            <w:tcW w:w="3418" w:type="dxa"/>
            <w:shd w:val="clear" w:color="auto" w:fill="auto"/>
          </w:tcPr>
          <w:p w14:paraId="7749AFAC" w14:textId="77777777" w:rsidR="00542101" w:rsidRPr="00223E47" w:rsidRDefault="00542101" w:rsidP="002F0E21">
            <w:pPr>
              <w:autoSpaceDE w:val="0"/>
              <w:autoSpaceDN w:val="0"/>
              <w:adjustRightInd w:val="0"/>
              <w:rPr>
                <w:bCs/>
                <w:spacing w:val="-6"/>
                <w:sz w:val="28"/>
                <w:szCs w:val="28"/>
              </w:rPr>
            </w:pPr>
            <w:r w:rsidRPr="00223E47">
              <w:rPr>
                <w:bCs/>
                <w:spacing w:val="-6"/>
                <w:sz w:val="28"/>
                <w:szCs w:val="28"/>
              </w:rPr>
              <w:lastRenderedPageBreak/>
              <w:t>Формирование знаний, умений и навыков, обучающихся на экзамене, определяется оценками:</w:t>
            </w:r>
          </w:p>
          <w:p w14:paraId="60E54BAC" w14:textId="77777777" w:rsidR="00542101" w:rsidRPr="00223E47" w:rsidRDefault="00542101" w:rsidP="002F0E21">
            <w:pPr>
              <w:autoSpaceDE w:val="0"/>
              <w:autoSpaceDN w:val="0"/>
              <w:adjustRightInd w:val="0"/>
              <w:rPr>
                <w:b/>
                <w:sz w:val="28"/>
                <w:szCs w:val="28"/>
              </w:rPr>
            </w:pPr>
            <w:r w:rsidRPr="00223E47">
              <w:rPr>
                <w:b/>
                <w:sz w:val="28"/>
                <w:szCs w:val="28"/>
              </w:rPr>
              <w:t>«</w:t>
            </w:r>
            <w:proofErr w:type="gramStart"/>
            <w:r w:rsidRPr="00223E47">
              <w:rPr>
                <w:b/>
                <w:sz w:val="28"/>
                <w:szCs w:val="28"/>
              </w:rPr>
              <w:t>отлично</w:t>
            </w:r>
            <w:proofErr w:type="gramEnd"/>
            <w:r w:rsidRPr="00223E47">
              <w:rPr>
                <w:b/>
                <w:sz w:val="28"/>
                <w:szCs w:val="28"/>
              </w:rPr>
              <w:t>», «хорошо», «удовлетворительно», «неудовлетворительно».</w:t>
            </w:r>
          </w:p>
          <w:p w14:paraId="5794FECB" w14:textId="77777777" w:rsidR="00542101" w:rsidRPr="00223E47" w:rsidRDefault="00542101" w:rsidP="002F0E21">
            <w:pPr>
              <w:autoSpaceDE w:val="0"/>
              <w:autoSpaceDN w:val="0"/>
              <w:adjustRightInd w:val="0"/>
              <w:rPr>
                <w:bCs/>
                <w:sz w:val="28"/>
                <w:szCs w:val="28"/>
              </w:rPr>
            </w:pPr>
            <w:r w:rsidRPr="00223E47">
              <w:rPr>
                <w:bCs/>
                <w:sz w:val="28"/>
                <w:szCs w:val="28"/>
              </w:rPr>
              <w:t>При выставлении оценки экзаменатор руководствуется следующим общими критериями Оценка «</w:t>
            </w:r>
            <w:r w:rsidRPr="00223E47">
              <w:rPr>
                <w:b/>
                <w:sz w:val="28"/>
                <w:szCs w:val="28"/>
              </w:rPr>
              <w:t>отлично»</w:t>
            </w:r>
            <w:r w:rsidRPr="00223E47">
              <w:rPr>
                <w:sz w:val="28"/>
                <w:szCs w:val="28"/>
              </w:rPr>
              <w:t xml:space="preserve"> </w:t>
            </w:r>
            <w:r w:rsidRPr="00223E47">
              <w:rPr>
                <w:bCs/>
                <w:sz w:val="28"/>
                <w:szCs w:val="28"/>
              </w:rPr>
              <w:t>выставляется при следующих условиях:</w:t>
            </w:r>
          </w:p>
          <w:p w14:paraId="09FF8E83" w14:textId="77777777" w:rsidR="00542101" w:rsidRPr="00223E47" w:rsidRDefault="00542101" w:rsidP="00D642AF">
            <w:pPr>
              <w:pStyle w:val="a8"/>
              <w:numPr>
                <w:ilvl w:val="1"/>
                <w:numId w:val="26"/>
              </w:numPr>
              <w:tabs>
                <w:tab w:val="left" w:pos="263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lastRenderedPageBreak/>
              <w:t>да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исчерпывающие и обоснованные ответы на вопросы, поставленные в экзаменационном билете;</w:t>
            </w:r>
          </w:p>
          <w:p w14:paraId="2C0AE61F" w14:textId="77777777" w:rsidR="00542101" w:rsidRPr="00223E47" w:rsidRDefault="00542101" w:rsidP="00D642AF">
            <w:pPr>
              <w:pStyle w:val="a8"/>
              <w:numPr>
                <w:ilvl w:val="1"/>
                <w:numId w:val="26"/>
              </w:numPr>
              <w:tabs>
                <w:tab w:val="left" w:pos="263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реше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все предложенные практические задачи;</w:t>
            </w:r>
          </w:p>
          <w:p w14:paraId="392B0562" w14:textId="77777777" w:rsidR="00542101" w:rsidRPr="00223E47" w:rsidRDefault="00542101" w:rsidP="00D642AF">
            <w:pPr>
              <w:pStyle w:val="a8"/>
              <w:numPr>
                <w:ilvl w:val="1"/>
                <w:numId w:val="26"/>
              </w:numPr>
              <w:tabs>
                <w:tab w:val="left" w:pos="263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показано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глубокое и творческое овладение основной и дополнительной литературой;</w:t>
            </w:r>
          </w:p>
          <w:p w14:paraId="427A5D70" w14:textId="77777777" w:rsidR="00542101" w:rsidRPr="00223E47" w:rsidRDefault="00542101" w:rsidP="00D642AF">
            <w:pPr>
              <w:pStyle w:val="a8"/>
              <w:numPr>
                <w:ilvl w:val="1"/>
                <w:numId w:val="26"/>
              </w:numPr>
              <w:tabs>
                <w:tab w:val="left" w:pos="263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ответ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отличаются четкостью, мысли излагаются в необходимой логической последовательности.</w:t>
            </w:r>
          </w:p>
          <w:p w14:paraId="6B5F6D8C" w14:textId="77777777" w:rsidR="00542101" w:rsidRPr="00223E47" w:rsidRDefault="00542101" w:rsidP="002F0E21">
            <w:pPr>
              <w:autoSpaceDE w:val="0"/>
              <w:autoSpaceDN w:val="0"/>
              <w:adjustRightInd w:val="0"/>
              <w:rPr>
                <w:bCs/>
                <w:sz w:val="28"/>
                <w:szCs w:val="28"/>
              </w:rPr>
            </w:pPr>
            <w:r w:rsidRPr="00223E47">
              <w:rPr>
                <w:bCs/>
                <w:sz w:val="28"/>
                <w:szCs w:val="28"/>
              </w:rPr>
              <w:t>Оценка «</w:t>
            </w:r>
            <w:r w:rsidRPr="00223E47">
              <w:rPr>
                <w:b/>
                <w:sz w:val="28"/>
                <w:szCs w:val="28"/>
              </w:rPr>
              <w:t>хорошо»</w:t>
            </w:r>
            <w:r w:rsidRPr="00223E47">
              <w:rPr>
                <w:sz w:val="28"/>
                <w:szCs w:val="28"/>
              </w:rPr>
              <w:t xml:space="preserve"> </w:t>
            </w:r>
            <w:r w:rsidRPr="00223E47">
              <w:rPr>
                <w:bCs/>
                <w:sz w:val="28"/>
                <w:szCs w:val="28"/>
              </w:rPr>
              <w:t>выставляется при следующих условиях:</w:t>
            </w:r>
          </w:p>
          <w:p w14:paraId="46FA8839" w14:textId="77777777" w:rsidR="00542101" w:rsidRPr="00223E47" w:rsidRDefault="00542101" w:rsidP="00D642AF">
            <w:pPr>
              <w:pStyle w:val="a8"/>
              <w:numPr>
                <w:ilvl w:val="1"/>
                <w:numId w:val="27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да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полные, достаточно глубокие и обоснованные ответы на вопросы, поставленные в экзаменационном билете;</w:t>
            </w:r>
          </w:p>
          <w:p w14:paraId="1448CFFF" w14:textId="77777777" w:rsidR="00542101" w:rsidRPr="00223E47" w:rsidRDefault="00542101" w:rsidP="00D642AF">
            <w:pPr>
              <w:pStyle w:val="a8"/>
              <w:numPr>
                <w:ilvl w:val="1"/>
                <w:numId w:val="27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реше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почти все предложенные практические задачи;</w:t>
            </w:r>
          </w:p>
          <w:p w14:paraId="48602295" w14:textId="77777777" w:rsidR="00542101" w:rsidRPr="00223E47" w:rsidRDefault="00542101" w:rsidP="00D642AF">
            <w:pPr>
              <w:pStyle w:val="a8"/>
              <w:numPr>
                <w:ilvl w:val="1"/>
                <w:numId w:val="27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да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полные, но недостаточно обоснованные ответы на дополнительные вопросы;</w:t>
            </w:r>
          </w:p>
          <w:p w14:paraId="2B1B89C5" w14:textId="77777777" w:rsidR="00542101" w:rsidRPr="00223E47" w:rsidRDefault="00542101" w:rsidP="00D642AF">
            <w:pPr>
              <w:pStyle w:val="a8"/>
              <w:numPr>
                <w:ilvl w:val="1"/>
                <w:numId w:val="27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показа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глубокие знания основной и недостаточное знакомство с дополнительной литературой;.</w:t>
            </w:r>
          </w:p>
          <w:p w14:paraId="5A8103A9" w14:textId="77777777" w:rsidR="00542101" w:rsidRPr="00223E47" w:rsidRDefault="00542101" w:rsidP="00D642AF">
            <w:pPr>
              <w:pStyle w:val="a8"/>
              <w:numPr>
                <w:ilvl w:val="1"/>
                <w:numId w:val="27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ответ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в основном были четкими, но в них не всегда выдерживалась логическая последовательность.</w:t>
            </w:r>
          </w:p>
          <w:p w14:paraId="227653F8" w14:textId="77777777" w:rsidR="00542101" w:rsidRPr="00223E47" w:rsidRDefault="00542101" w:rsidP="002F0E21">
            <w:pPr>
              <w:autoSpaceDE w:val="0"/>
              <w:autoSpaceDN w:val="0"/>
              <w:adjustRightInd w:val="0"/>
              <w:rPr>
                <w:bCs/>
                <w:sz w:val="28"/>
                <w:szCs w:val="28"/>
              </w:rPr>
            </w:pPr>
            <w:r w:rsidRPr="00223E47">
              <w:rPr>
                <w:bCs/>
                <w:sz w:val="28"/>
                <w:szCs w:val="28"/>
              </w:rPr>
              <w:lastRenderedPageBreak/>
              <w:t>Оценка «</w:t>
            </w:r>
            <w:r w:rsidRPr="00223E47">
              <w:rPr>
                <w:b/>
                <w:sz w:val="28"/>
                <w:szCs w:val="28"/>
              </w:rPr>
              <w:t>удовлетворительно»</w:t>
            </w:r>
            <w:r w:rsidRPr="00223E47">
              <w:rPr>
                <w:sz w:val="28"/>
                <w:szCs w:val="28"/>
              </w:rPr>
              <w:t xml:space="preserve"> </w:t>
            </w:r>
            <w:r w:rsidRPr="00223E47">
              <w:rPr>
                <w:bCs/>
                <w:sz w:val="28"/>
                <w:szCs w:val="28"/>
              </w:rPr>
              <w:t>выставляется при следующих условиях:</w:t>
            </w:r>
          </w:p>
          <w:p w14:paraId="30802850" w14:textId="77777777" w:rsidR="00542101" w:rsidRPr="00223E47" w:rsidRDefault="00542101" w:rsidP="00D642AF">
            <w:pPr>
              <w:pStyle w:val="a8"/>
              <w:numPr>
                <w:ilvl w:val="1"/>
                <w:numId w:val="28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да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в основном правильные ответы на все вопросы экзаменационного билета, но без должной глубины и обоснования;</w:t>
            </w:r>
          </w:p>
          <w:p w14:paraId="3F974906" w14:textId="77777777" w:rsidR="00542101" w:rsidRPr="00223E47" w:rsidRDefault="00542101" w:rsidP="00D642AF">
            <w:pPr>
              <w:pStyle w:val="a8"/>
              <w:numPr>
                <w:ilvl w:val="1"/>
                <w:numId w:val="28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реше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более половины предложенных практических задач;</w:t>
            </w:r>
          </w:p>
          <w:p w14:paraId="29D93B5B" w14:textId="77777777" w:rsidR="00542101" w:rsidRPr="00223E47" w:rsidRDefault="00542101" w:rsidP="00D642AF">
            <w:pPr>
              <w:pStyle w:val="a8"/>
              <w:numPr>
                <w:ilvl w:val="1"/>
                <w:numId w:val="28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не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даны положительные ответы на некоторые дополнительные вопросы,</w:t>
            </w:r>
          </w:p>
          <w:p w14:paraId="0DC6D32D" w14:textId="77777777" w:rsidR="00542101" w:rsidRPr="00223E47" w:rsidRDefault="00542101" w:rsidP="00D642AF">
            <w:pPr>
              <w:pStyle w:val="a8"/>
              <w:numPr>
                <w:ilvl w:val="1"/>
                <w:numId w:val="28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показа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недостаточные знания основной литературы:</w:t>
            </w:r>
          </w:p>
          <w:p w14:paraId="1FA012E8" w14:textId="77777777" w:rsidR="00542101" w:rsidRPr="00223E47" w:rsidRDefault="00542101" w:rsidP="00D642AF">
            <w:pPr>
              <w:pStyle w:val="a8"/>
              <w:numPr>
                <w:ilvl w:val="1"/>
                <w:numId w:val="28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ответ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были многословными, мысли излагались недостаточно четко и без должной логической последовательности.</w:t>
            </w:r>
          </w:p>
          <w:p w14:paraId="5B02128A" w14:textId="77777777" w:rsidR="00542101" w:rsidRPr="00223E47" w:rsidRDefault="00542101" w:rsidP="002F0E21">
            <w:pPr>
              <w:autoSpaceDE w:val="0"/>
              <w:autoSpaceDN w:val="0"/>
              <w:adjustRightInd w:val="0"/>
              <w:rPr>
                <w:bCs/>
                <w:sz w:val="28"/>
                <w:szCs w:val="28"/>
              </w:rPr>
            </w:pPr>
            <w:r w:rsidRPr="00223E47">
              <w:rPr>
                <w:bCs/>
                <w:sz w:val="28"/>
                <w:szCs w:val="28"/>
              </w:rPr>
              <w:t>Оценка «</w:t>
            </w:r>
            <w:r w:rsidRPr="00223E47">
              <w:rPr>
                <w:b/>
                <w:sz w:val="28"/>
                <w:szCs w:val="28"/>
              </w:rPr>
              <w:t>неудовлетворительно»</w:t>
            </w:r>
            <w:r w:rsidRPr="00223E47">
              <w:rPr>
                <w:sz w:val="28"/>
                <w:szCs w:val="28"/>
              </w:rPr>
              <w:t xml:space="preserve"> </w:t>
            </w:r>
            <w:r w:rsidRPr="00223E47">
              <w:rPr>
                <w:bCs/>
                <w:sz w:val="28"/>
                <w:szCs w:val="28"/>
              </w:rPr>
              <w:t>выставляется в случаях, когда не выполнены условия, позволяющие поставить оценку «удовлетворительно».</w:t>
            </w:r>
          </w:p>
          <w:p w14:paraId="798E242D" w14:textId="77777777" w:rsidR="00542101" w:rsidRPr="00223E47" w:rsidRDefault="00542101" w:rsidP="002F0E21">
            <w:pPr>
              <w:pStyle w:val="ConsPlusNormal"/>
            </w:pPr>
            <w:r w:rsidRPr="00223E47">
              <w:rPr>
                <w:bCs/>
              </w:rPr>
              <w:t>При выставлении экзаменационной оценки учитывается уровень методической подготовленности студента, а также аккуратность и логическая последовательность письменного изложения ответов на вопросы экзаменационного билета.</w:t>
            </w:r>
          </w:p>
        </w:tc>
      </w:tr>
    </w:tbl>
    <w:p w14:paraId="1C4301E3" w14:textId="77777777" w:rsidR="00BB65BF" w:rsidRPr="0037506F" w:rsidRDefault="00BB65BF" w:rsidP="0037506F">
      <w:pPr>
        <w:pStyle w:val="ConsPlusNormal"/>
        <w:rPr>
          <w:iCs/>
        </w:rPr>
      </w:pPr>
    </w:p>
    <w:p w14:paraId="51AC1E9B" w14:textId="77777777" w:rsidR="00542101" w:rsidRPr="00223E47" w:rsidRDefault="00736290" w:rsidP="00BB65BF">
      <w:pPr>
        <w:pStyle w:val="ConsPlusNormal"/>
        <w:keepNext/>
        <w:jc w:val="center"/>
        <w:rPr>
          <w:b/>
          <w:iCs/>
        </w:rPr>
      </w:pPr>
      <w:r w:rsidRPr="00223E47">
        <w:rPr>
          <w:b/>
          <w:iCs/>
          <w:lang w:val="en-US"/>
        </w:rPr>
        <w:t>III</w:t>
      </w:r>
      <w:r w:rsidRPr="00223E47">
        <w:rPr>
          <w:b/>
          <w:iCs/>
        </w:rPr>
        <w:t xml:space="preserve"> семестр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58"/>
        <w:gridCol w:w="3418"/>
      </w:tblGrid>
      <w:tr w:rsidR="00736290" w:rsidRPr="00223E47" w14:paraId="16FD5678" w14:textId="77777777" w:rsidTr="00BB65BF">
        <w:trPr>
          <w:tblHeader/>
        </w:trPr>
        <w:tc>
          <w:tcPr>
            <w:tcW w:w="6658" w:type="dxa"/>
            <w:shd w:val="clear" w:color="auto" w:fill="auto"/>
            <w:vAlign w:val="center"/>
          </w:tcPr>
          <w:p w14:paraId="531F028A" w14:textId="77777777" w:rsidR="00736290" w:rsidRPr="00223E47" w:rsidRDefault="00736290" w:rsidP="002F0E21">
            <w:pPr>
              <w:pStyle w:val="ConsPlusNormal"/>
              <w:jc w:val="center"/>
              <w:rPr>
                <w:b/>
                <w:i/>
              </w:rPr>
            </w:pPr>
            <w:r w:rsidRPr="00223E47">
              <w:rPr>
                <w:b/>
              </w:rPr>
              <w:t>Типовые контрольные задания (вопросы)</w:t>
            </w:r>
          </w:p>
        </w:tc>
        <w:tc>
          <w:tcPr>
            <w:tcW w:w="3418" w:type="dxa"/>
            <w:shd w:val="clear" w:color="auto" w:fill="auto"/>
            <w:vAlign w:val="center"/>
          </w:tcPr>
          <w:p w14:paraId="67B146FD" w14:textId="77777777" w:rsidR="00736290" w:rsidRPr="00223E47" w:rsidRDefault="00736290" w:rsidP="002F0E21">
            <w:pPr>
              <w:pStyle w:val="ConsPlusNormal"/>
              <w:jc w:val="center"/>
              <w:rPr>
                <w:b/>
                <w:i/>
              </w:rPr>
            </w:pPr>
            <w:r w:rsidRPr="00223E47">
              <w:rPr>
                <w:b/>
              </w:rPr>
              <w:t>Критерии оценивания</w:t>
            </w:r>
          </w:p>
        </w:tc>
      </w:tr>
      <w:tr w:rsidR="00736290" w:rsidRPr="00223E47" w14:paraId="6A6DB0C4" w14:textId="77777777" w:rsidTr="002F0E21">
        <w:tc>
          <w:tcPr>
            <w:tcW w:w="6658" w:type="dxa"/>
            <w:shd w:val="clear" w:color="auto" w:fill="auto"/>
          </w:tcPr>
          <w:p w14:paraId="0FEAE50E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онятие числового ряда. Сходимость, расходимость числовых рядов.</w:t>
            </w:r>
          </w:p>
          <w:p w14:paraId="41620B0D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  <w:tab w:val="num" w:pos="144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Суммирование рядов. Предел частичных сумм.</w:t>
            </w:r>
          </w:p>
          <w:p w14:paraId="694EB7B4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  <w:tab w:val="num" w:pos="144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Свойства сходящихся рядов.</w:t>
            </w:r>
          </w:p>
          <w:p w14:paraId="0BEA6742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  <w:tab w:val="num" w:pos="144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Необходимый признак сходимости. Гармонический ряд. Достаточный признак расходимости.</w:t>
            </w:r>
          </w:p>
          <w:p w14:paraId="3A8813E9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  <w:tab w:val="num" w:pos="144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ризнаки сходимости (сравнения, Даламбера, Коши).</w:t>
            </w:r>
          </w:p>
          <w:p w14:paraId="1170AFAF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  <w:tab w:val="num" w:pos="144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Знакочередующиеся ряды. Абсолютная и условная сходимость.</w:t>
            </w:r>
          </w:p>
          <w:p w14:paraId="2B107E7A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  <w:tab w:val="num" w:pos="144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Степенные ряды. Радиус и интервал сходимости. Теорема Абеля.</w:t>
            </w:r>
          </w:p>
          <w:p w14:paraId="32D0E71D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  <w:tab w:val="num" w:pos="144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Свойства степенных рядов.</w:t>
            </w:r>
          </w:p>
          <w:p w14:paraId="133F0061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Ряд Тейлора. Ряд </w:t>
            </w:r>
            <w:proofErr w:type="spellStart"/>
            <w:r w:rsidRPr="00223E47">
              <w:rPr>
                <w:sz w:val="28"/>
                <w:szCs w:val="28"/>
              </w:rPr>
              <w:t>Маклорена</w:t>
            </w:r>
            <w:proofErr w:type="spellEnd"/>
            <w:r w:rsidRPr="00223E47">
              <w:rPr>
                <w:sz w:val="28"/>
                <w:szCs w:val="28"/>
              </w:rPr>
              <w:t>.</w:t>
            </w:r>
          </w:p>
          <w:p w14:paraId="72FE4F98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  <w:tab w:val="num" w:pos="144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Разложение элементарных функций в степенные ряды.</w:t>
            </w:r>
          </w:p>
          <w:p w14:paraId="21406990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  <w:tab w:val="num" w:pos="144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риложения рядов.</w:t>
            </w:r>
          </w:p>
          <w:p w14:paraId="3F1E9028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Задачи математической физики. Классификация линейных уравнений в частных производных второго порядка.</w:t>
            </w:r>
          </w:p>
          <w:p w14:paraId="128D1604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Основные уравнения математической физики: уравнения гиперболического, параболического и эллиптического вида.</w:t>
            </w:r>
          </w:p>
          <w:p w14:paraId="499255DE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Элементы комбинаторики. Основные формулы комбинаторики.</w:t>
            </w:r>
          </w:p>
          <w:p w14:paraId="0DF50B41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онятие случайного события. Виды случайных событий. Классическое определение вероятности события. Свойства вероятности.</w:t>
            </w:r>
          </w:p>
          <w:p w14:paraId="0CBD7BC8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Непосредственное вычисление вероятностей событий. Статическая вероятность.</w:t>
            </w:r>
          </w:p>
          <w:p w14:paraId="5C425FDA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Теорема сложения вероятностей несовместных событий. Полная группа событий. Противоположные события.</w:t>
            </w:r>
          </w:p>
          <w:p w14:paraId="796410DF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Условная вероятность. Теорема умножения вероятностей. Независимые события. Теорема умножения для независимых событий.</w:t>
            </w:r>
          </w:p>
          <w:p w14:paraId="0EE843AF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Вероятность появления хотя бы одного события. Теорема сложения вероятностей совместных событий.</w:t>
            </w:r>
          </w:p>
          <w:p w14:paraId="7F795009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Формула полной вероятности. Вероятность гипотез. Формула Байеса.</w:t>
            </w:r>
          </w:p>
          <w:p w14:paraId="6C0063B3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lastRenderedPageBreak/>
              <w:t>Вероятность появления определенного числа событий в независимых испытаниях (формула Бернулли).</w:t>
            </w:r>
          </w:p>
          <w:p w14:paraId="65FDC2BC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Локальная и интегральная теоремы Лапласа.</w:t>
            </w:r>
          </w:p>
          <w:p w14:paraId="5324981D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онятие о случайных величинах. Дискретные случайные величины.</w:t>
            </w:r>
          </w:p>
          <w:p w14:paraId="3DEC6701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Биномиальное распределение. Распределение Пуассона. Простейший поток событий.</w:t>
            </w:r>
          </w:p>
          <w:p w14:paraId="31385C5E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Математическое ожидание дискретной случайной величины. Его вероятностный смысл и свойства.</w:t>
            </w:r>
          </w:p>
          <w:p w14:paraId="5A3C552B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Понятие дисперсии дискретной случайной величины, её свойства. Среднее </w:t>
            </w:r>
            <w:proofErr w:type="spellStart"/>
            <w:r w:rsidRPr="00223E47">
              <w:rPr>
                <w:sz w:val="28"/>
                <w:szCs w:val="28"/>
              </w:rPr>
              <w:t>квадратическое</w:t>
            </w:r>
            <w:proofErr w:type="spellEnd"/>
            <w:r w:rsidRPr="00223E47">
              <w:rPr>
                <w:sz w:val="28"/>
                <w:szCs w:val="28"/>
              </w:rPr>
              <w:t xml:space="preserve"> отклонение. </w:t>
            </w:r>
          </w:p>
          <w:p w14:paraId="579C3659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Определение непрерывной случайной величины. Функция распределения </w:t>
            </w:r>
            <w:r w:rsidRPr="00223E47">
              <w:rPr>
                <w:i/>
                <w:sz w:val="28"/>
                <w:szCs w:val="28"/>
                <w:lang w:val="en-US"/>
              </w:rPr>
              <w:t>F</w:t>
            </w:r>
            <w:r w:rsidRPr="00223E47">
              <w:rPr>
                <w:sz w:val="28"/>
                <w:szCs w:val="28"/>
              </w:rPr>
              <w:t>(</w:t>
            </w:r>
            <w:r w:rsidRPr="00223E47">
              <w:rPr>
                <w:i/>
                <w:sz w:val="28"/>
                <w:szCs w:val="28"/>
                <w:lang w:val="en-US"/>
              </w:rPr>
              <w:t>x</w:t>
            </w:r>
            <w:r w:rsidRPr="00223E47">
              <w:rPr>
                <w:sz w:val="28"/>
                <w:szCs w:val="28"/>
              </w:rPr>
              <w:t>) непрерывной случайной величины; её свойства и график.</w:t>
            </w:r>
          </w:p>
          <w:p w14:paraId="1EDDEB78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Плотность распределения вероятностей </w:t>
            </w:r>
            <w:r w:rsidRPr="00223E47">
              <w:rPr>
                <w:i/>
                <w:sz w:val="28"/>
                <w:szCs w:val="28"/>
                <w:lang w:val="en-US"/>
              </w:rPr>
              <w:t>f</w:t>
            </w:r>
            <w:r w:rsidRPr="00223E47">
              <w:rPr>
                <w:sz w:val="28"/>
                <w:szCs w:val="28"/>
              </w:rPr>
              <w:t>(</w:t>
            </w:r>
            <w:r w:rsidRPr="00223E47">
              <w:rPr>
                <w:i/>
                <w:sz w:val="28"/>
                <w:szCs w:val="28"/>
                <w:lang w:val="en-US"/>
              </w:rPr>
              <w:t>x</w:t>
            </w:r>
            <w:r w:rsidRPr="00223E47">
              <w:rPr>
                <w:sz w:val="28"/>
                <w:szCs w:val="28"/>
              </w:rPr>
              <w:t xml:space="preserve">) непрерывной случайной величины. </w:t>
            </w:r>
          </w:p>
          <w:p w14:paraId="429F2D17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Свойства плотности распределения и её вероятностный смысл. Отыскание </w:t>
            </w:r>
            <w:r w:rsidRPr="00223E47">
              <w:rPr>
                <w:i/>
                <w:sz w:val="28"/>
                <w:szCs w:val="28"/>
                <w:lang w:val="en-US"/>
              </w:rPr>
              <w:t>F</w:t>
            </w:r>
            <w:r w:rsidRPr="00223E47">
              <w:rPr>
                <w:sz w:val="28"/>
                <w:szCs w:val="28"/>
              </w:rPr>
              <w:t>(</w:t>
            </w:r>
            <w:r w:rsidRPr="00223E47">
              <w:rPr>
                <w:i/>
                <w:sz w:val="28"/>
                <w:szCs w:val="28"/>
                <w:lang w:val="en-US"/>
              </w:rPr>
              <w:t>x</w:t>
            </w:r>
            <w:r w:rsidRPr="00223E47">
              <w:rPr>
                <w:sz w:val="28"/>
                <w:szCs w:val="28"/>
              </w:rPr>
              <w:t>) по известной</w:t>
            </w:r>
            <w:r w:rsidRPr="00223E47">
              <w:rPr>
                <w:i/>
                <w:sz w:val="28"/>
                <w:szCs w:val="28"/>
              </w:rPr>
              <w:t xml:space="preserve"> </w:t>
            </w:r>
            <w:r w:rsidRPr="00223E47">
              <w:rPr>
                <w:i/>
                <w:sz w:val="28"/>
                <w:szCs w:val="28"/>
                <w:lang w:val="en-US"/>
              </w:rPr>
              <w:t>f</w:t>
            </w:r>
            <w:r w:rsidRPr="00223E47">
              <w:rPr>
                <w:sz w:val="28"/>
                <w:szCs w:val="28"/>
              </w:rPr>
              <w:t>(</w:t>
            </w:r>
            <w:r w:rsidRPr="00223E47">
              <w:rPr>
                <w:i/>
                <w:sz w:val="28"/>
                <w:szCs w:val="28"/>
                <w:lang w:val="en-US"/>
              </w:rPr>
              <w:t>x</w:t>
            </w:r>
            <w:r w:rsidRPr="00223E47">
              <w:rPr>
                <w:sz w:val="28"/>
                <w:szCs w:val="28"/>
              </w:rPr>
              <w:t>).</w:t>
            </w:r>
          </w:p>
          <w:p w14:paraId="6F91A4AB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Числовые характеристики непрерывной случайной величины и их свойства.</w:t>
            </w:r>
          </w:p>
          <w:p w14:paraId="416721BE" w14:textId="77777777" w:rsidR="00375088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Законы распределения непрерывной случайной величины: равномерный, показательный. Нормальное распределение, его </w:t>
            </w:r>
            <w:r w:rsidR="00375088" w:rsidRPr="00223E47">
              <w:rPr>
                <w:sz w:val="28"/>
                <w:szCs w:val="28"/>
              </w:rPr>
              <w:t>свойства.</w:t>
            </w:r>
          </w:p>
          <w:p w14:paraId="2C8645F9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Вероятность попадания в заданный интервал нормальной случайной величины.</w:t>
            </w:r>
          </w:p>
          <w:p w14:paraId="36373407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Вероятность заданного отклонения для нормальной случайной величины. </w:t>
            </w:r>
          </w:p>
          <w:p w14:paraId="7ED3D0D3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Оценка отклонения некоторого распределения от нормального. Асимметрия и эксцесс.</w:t>
            </w:r>
          </w:p>
          <w:p w14:paraId="1EFF1827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Задачи математической статистики. Понятие о генеральной и выборочной совокупностях. Вариационный ряд.</w:t>
            </w:r>
          </w:p>
          <w:p w14:paraId="3B4E606B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онятие об эмпирической функции распределения. Полигон и гистограмма.</w:t>
            </w:r>
          </w:p>
          <w:p w14:paraId="48D5B0F4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Оценки параметров распределения генеральной совокупности по выборочным данным. </w:t>
            </w:r>
          </w:p>
          <w:p w14:paraId="48F25070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Г</w:t>
            </w:r>
            <w:r w:rsidR="00375088" w:rsidRPr="00223E47">
              <w:rPr>
                <w:sz w:val="28"/>
                <w:szCs w:val="28"/>
              </w:rPr>
              <w:t>енеральная и выборочная средние.</w:t>
            </w:r>
          </w:p>
          <w:p w14:paraId="1304C3B0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Генеральная и выборочная дисперсии. Формула для вычисления выборочной дисперсии.</w:t>
            </w:r>
          </w:p>
          <w:p w14:paraId="38D3F91A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онятие о доверительной вероятности (надежности) и доверительном интервале.</w:t>
            </w:r>
          </w:p>
          <w:p w14:paraId="37081CD5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lastRenderedPageBreak/>
              <w:t>Доверительный интервал для оценки математического ожидания нормально распределенной величины.</w:t>
            </w:r>
          </w:p>
          <w:p w14:paraId="4D46EEAB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онятие о статической и корреляционной зависимостях между двумя случайными величинами. Корреляционная таблица.</w:t>
            </w:r>
          </w:p>
          <w:p w14:paraId="353F076A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Отыскание параметров прямой линии среднеквадратичной регрессии. Коэффициент регрессии.</w:t>
            </w:r>
          </w:p>
          <w:p w14:paraId="4E0C398F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color w:val="000000"/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онятие о коэффициенте корреляции. Выборочное корреляционное отношение, его смысл и свойства, корреляционное отношение как мера корреляционной связи.</w:t>
            </w:r>
          </w:p>
          <w:p w14:paraId="46090ACD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color w:val="000000"/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роверка гипотез о виде распределения о равенстве долей и средних, о значении параметров выборки.</w:t>
            </w:r>
          </w:p>
          <w:p w14:paraId="63F02ADE" w14:textId="77777777" w:rsidR="00736290" w:rsidRPr="00223E47" w:rsidRDefault="00736290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color w:val="000000"/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Методы решения алгебраических и дифференциальных уравнений.</w:t>
            </w:r>
          </w:p>
          <w:p w14:paraId="0FA98308" w14:textId="77777777" w:rsidR="00375088" w:rsidRPr="00223E47" w:rsidRDefault="00375088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color w:val="000000"/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Классификация оптимизационных задач: задачи математического программирования, вариационного исчисления, оптимального управления. Понятие многокритериальной оптимизации.</w:t>
            </w:r>
          </w:p>
          <w:p w14:paraId="75149176" w14:textId="77777777" w:rsidR="00736290" w:rsidRPr="00223E47" w:rsidRDefault="00375088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color w:val="000000"/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Задачи линейного программирования. Различные формы записи. Геометрический метод решения задачи линейного программирования.</w:t>
            </w:r>
          </w:p>
          <w:p w14:paraId="311D479E" w14:textId="77777777" w:rsidR="00375088" w:rsidRPr="00223E47" w:rsidRDefault="00375088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color w:val="000000"/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Задачи классического вариационного исчисления. Вариация функционала и ее свойства. Уравнения Эйлера. Достаточные условия экстремума. Задачи на условный экстремум.</w:t>
            </w:r>
          </w:p>
          <w:p w14:paraId="4B5133AB" w14:textId="77777777" w:rsidR="00736290" w:rsidRPr="00223E47" w:rsidRDefault="00375088" w:rsidP="00D642AF">
            <w:pPr>
              <w:numPr>
                <w:ilvl w:val="0"/>
                <w:numId w:val="30"/>
              </w:numPr>
              <w:tabs>
                <w:tab w:val="left" w:pos="367"/>
              </w:tabs>
              <w:ind w:left="0" w:firstLine="0"/>
              <w:jc w:val="both"/>
              <w:rPr>
                <w:color w:val="000000"/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онятие о задачах оптимального управления. Принцип максимума Понтрягина для задач оптимального управления.</w:t>
            </w:r>
          </w:p>
        </w:tc>
        <w:tc>
          <w:tcPr>
            <w:tcW w:w="3418" w:type="dxa"/>
            <w:shd w:val="clear" w:color="auto" w:fill="auto"/>
          </w:tcPr>
          <w:p w14:paraId="0537F49A" w14:textId="77777777" w:rsidR="00736290" w:rsidRPr="00223E47" w:rsidRDefault="00736290" w:rsidP="002F0E21">
            <w:pPr>
              <w:autoSpaceDE w:val="0"/>
              <w:autoSpaceDN w:val="0"/>
              <w:adjustRightInd w:val="0"/>
              <w:rPr>
                <w:bCs/>
                <w:spacing w:val="-6"/>
                <w:sz w:val="28"/>
                <w:szCs w:val="28"/>
              </w:rPr>
            </w:pPr>
            <w:r w:rsidRPr="00223E47">
              <w:rPr>
                <w:bCs/>
                <w:spacing w:val="-6"/>
                <w:sz w:val="28"/>
                <w:szCs w:val="28"/>
              </w:rPr>
              <w:lastRenderedPageBreak/>
              <w:t>Формирование знаний, умений и навыков, обучающихся на экзамене, определяется оценками:</w:t>
            </w:r>
          </w:p>
          <w:p w14:paraId="4EAF6461" w14:textId="77777777" w:rsidR="00736290" w:rsidRPr="00223E47" w:rsidRDefault="00736290" w:rsidP="002F0E21">
            <w:pPr>
              <w:autoSpaceDE w:val="0"/>
              <w:autoSpaceDN w:val="0"/>
              <w:adjustRightInd w:val="0"/>
              <w:rPr>
                <w:b/>
                <w:sz w:val="28"/>
                <w:szCs w:val="28"/>
              </w:rPr>
            </w:pPr>
            <w:r w:rsidRPr="00223E47">
              <w:rPr>
                <w:b/>
                <w:sz w:val="28"/>
                <w:szCs w:val="28"/>
              </w:rPr>
              <w:t>«</w:t>
            </w:r>
            <w:proofErr w:type="gramStart"/>
            <w:r w:rsidRPr="00223E47">
              <w:rPr>
                <w:b/>
                <w:sz w:val="28"/>
                <w:szCs w:val="28"/>
              </w:rPr>
              <w:t>отлично</w:t>
            </w:r>
            <w:proofErr w:type="gramEnd"/>
            <w:r w:rsidRPr="00223E47">
              <w:rPr>
                <w:b/>
                <w:sz w:val="28"/>
                <w:szCs w:val="28"/>
              </w:rPr>
              <w:t>», «хорошо», «удовлетворительно», «неудовлетворительно».</w:t>
            </w:r>
          </w:p>
          <w:p w14:paraId="39AAAC10" w14:textId="77777777" w:rsidR="00736290" w:rsidRPr="00223E47" w:rsidRDefault="00736290" w:rsidP="002F0E21">
            <w:pPr>
              <w:autoSpaceDE w:val="0"/>
              <w:autoSpaceDN w:val="0"/>
              <w:adjustRightInd w:val="0"/>
              <w:rPr>
                <w:bCs/>
                <w:sz w:val="28"/>
                <w:szCs w:val="28"/>
              </w:rPr>
            </w:pPr>
            <w:r w:rsidRPr="00223E47">
              <w:rPr>
                <w:bCs/>
                <w:sz w:val="28"/>
                <w:szCs w:val="28"/>
              </w:rPr>
              <w:t>При выставлении оценки экзаменатор руководствуется следующим общими критериями Оценка «</w:t>
            </w:r>
            <w:r w:rsidRPr="00223E47">
              <w:rPr>
                <w:b/>
                <w:sz w:val="28"/>
                <w:szCs w:val="28"/>
              </w:rPr>
              <w:t>отлично»</w:t>
            </w:r>
            <w:r w:rsidRPr="00223E47">
              <w:rPr>
                <w:sz w:val="28"/>
                <w:szCs w:val="28"/>
              </w:rPr>
              <w:t xml:space="preserve"> </w:t>
            </w:r>
            <w:r w:rsidRPr="00223E47">
              <w:rPr>
                <w:bCs/>
                <w:sz w:val="28"/>
                <w:szCs w:val="28"/>
              </w:rPr>
              <w:t>выставляется при следующих условиях:</w:t>
            </w:r>
          </w:p>
          <w:p w14:paraId="6397BEF2" w14:textId="77777777" w:rsidR="00736290" w:rsidRPr="00223E47" w:rsidRDefault="00736290" w:rsidP="00D642AF">
            <w:pPr>
              <w:pStyle w:val="a8"/>
              <w:numPr>
                <w:ilvl w:val="1"/>
                <w:numId w:val="26"/>
              </w:numPr>
              <w:tabs>
                <w:tab w:val="left" w:pos="263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да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исчерпывающие и обоснованные ответы на вопросы, поставленные в экзаменационном билете;</w:t>
            </w:r>
          </w:p>
          <w:p w14:paraId="4F8541A6" w14:textId="77777777" w:rsidR="00736290" w:rsidRPr="00223E47" w:rsidRDefault="00736290" w:rsidP="00D642AF">
            <w:pPr>
              <w:pStyle w:val="a8"/>
              <w:numPr>
                <w:ilvl w:val="1"/>
                <w:numId w:val="26"/>
              </w:numPr>
              <w:tabs>
                <w:tab w:val="left" w:pos="263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реше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все предложенные практические задачи;</w:t>
            </w:r>
          </w:p>
          <w:p w14:paraId="4634612F" w14:textId="77777777" w:rsidR="00736290" w:rsidRPr="00223E47" w:rsidRDefault="00736290" w:rsidP="00D642AF">
            <w:pPr>
              <w:pStyle w:val="a8"/>
              <w:numPr>
                <w:ilvl w:val="1"/>
                <w:numId w:val="26"/>
              </w:numPr>
              <w:tabs>
                <w:tab w:val="left" w:pos="263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показано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глубокое и творческое овладение основной и дополнительной литературой;</w:t>
            </w:r>
          </w:p>
          <w:p w14:paraId="628126C8" w14:textId="77777777" w:rsidR="00736290" w:rsidRPr="00223E47" w:rsidRDefault="00736290" w:rsidP="00D642AF">
            <w:pPr>
              <w:pStyle w:val="a8"/>
              <w:numPr>
                <w:ilvl w:val="1"/>
                <w:numId w:val="26"/>
              </w:numPr>
              <w:tabs>
                <w:tab w:val="left" w:pos="263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ответ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отличаются четкостью, мысли излагаются в необходимой логической последовательности.</w:t>
            </w:r>
          </w:p>
          <w:p w14:paraId="0FB9B747" w14:textId="77777777" w:rsidR="00736290" w:rsidRPr="00223E47" w:rsidRDefault="00736290" w:rsidP="002F0E21">
            <w:pPr>
              <w:autoSpaceDE w:val="0"/>
              <w:autoSpaceDN w:val="0"/>
              <w:adjustRightInd w:val="0"/>
              <w:rPr>
                <w:bCs/>
                <w:sz w:val="28"/>
                <w:szCs w:val="28"/>
              </w:rPr>
            </w:pPr>
            <w:r w:rsidRPr="00223E47">
              <w:rPr>
                <w:bCs/>
                <w:sz w:val="28"/>
                <w:szCs w:val="28"/>
              </w:rPr>
              <w:t>Оценка «</w:t>
            </w:r>
            <w:r w:rsidRPr="00223E47">
              <w:rPr>
                <w:b/>
                <w:sz w:val="28"/>
                <w:szCs w:val="28"/>
              </w:rPr>
              <w:t>хорошо»</w:t>
            </w:r>
            <w:r w:rsidRPr="00223E47">
              <w:rPr>
                <w:sz w:val="28"/>
                <w:szCs w:val="28"/>
              </w:rPr>
              <w:t xml:space="preserve"> </w:t>
            </w:r>
            <w:r w:rsidRPr="00223E47">
              <w:rPr>
                <w:bCs/>
                <w:sz w:val="28"/>
                <w:szCs w:val="28"/>
              </w:rPr>
              <w:t>выставляется при следующих условиях:</w:t>
            </w:r>
          </w:p>
          <w:p w14:paraId="62B8D27E" w14:textId="77777777" w:rsidR="00736290" w:rsidRPr="00223E47" w:rsidRDefault="00736290" w:rsidP="00D642AF">
            <w:pPr>
              <w:pStyle w:val="a8"/>
              <w:numPr>
                <w:ilvl w:val="1"/>
                <w:numId w:val="27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да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полные, достаточно глубокие и обоснованные ответы на вопросы, поставленные в экзаменационном билете;</w:t>
            </w:r>
          </w:p>
          <w:p w14:paraId="67701259" w14:textId="77777777" w:rsidR="00736290" w:rsidRPr="00223E47" w:rsidRDefault="00736290" w:rsidP="00D642AF">
            <w:pPr>
              <w:pStyle w:val="a8"/>
              <w:numPr>
                <w:ilvl w:val="1"/>
                <w:numId w:val="27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lastRenderedPageBreak/>
              <w:t>реше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почти все предложенные практические задачи;</w:t>
            </w:r>
          </w:p>
          <w:p w14:paraId="517CD3B9" w14:textId="77777777" w:rsidR="00736290" w:rsidRPr="00223E47" w:rsidRDefault="00736290" w:rsidP="00D642AF">
            <w:pPr>
              <w:pStyle w:val="a8"/>
              <w:numPr>
                <w:ilvl w:val="1"/>
                <w:numId w:val="27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да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полные, но недостаточно обоснованные ответы на дополнительные вопросы;</w:t>
            </w:r>
          </w:p>
          <w:p w14:paraId="3CD32F8E" w14:textId="77777777" w:rsidR="00736290" w:rsidRPr="00223E47" w:rsidRDefault="00736290" w:rsidP="00D642AF">
            <w:pPr>
              <w:pStyle w:val="a8"/>
              <w:numPr>
                <w:ilvl w:val="1"/>
                <w:numId w:val="27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показа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глубокие знания основной и недостаточное знакомство с дополнительной литературой;.</w:t>
            </w:r>
          </w:p>
          <w:p w14:paraId="0CD44224" w14:textId="77777777" w:rsidR="00736290" w:rsidRPr="00223E47" w:rsidRDefault="00736290" w:rsidP="00D642AF">
            <w:pPr>
              <w:pStyle w:val="a8"/>
              <w:numPr>
                <w:ilvl w:val="1"/>
                <w:numId w:val="27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ответ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в основном были четкими, но в них не всегда выдерживалась логическая последовательность.</w:t>
            </w:r>
          </w:p>
          <w:p w14:paraId="45FA139A" w14:textId="77777777" w:rsidR="00736290" w:rsidRPr="00223E47" w:rsidRDefault="00736290" w:rsidP="002F0E21">
            <w:pPr>
              <w:autoSpaceDE w:val="0"/>
              <w:autoSpaceDN w:val="0"/>
              <w:adjustRightInd w:val="0"/>
              <w:rPr>
                <w:bCs/>
                <w:sz w:val="28"/>
                <w:szCs w:val="28"/>
              </w:rPr>
            </w:pPr>
            <w:r w:rsidRPr="00223E47">
              <w:rPr>
                <w:bCs/>
                <w:sz w:val="28"/>
                <w:szCs w:val="28"/>
              </w:rPr>
              <w:t>Оценка «</w:t>
            </w:r>
            <w:r w:rsidRPr="00223E47">
              <w:rPr>
                <w:b/>
                <w:sz w:val="28"/>
                <w:szCs w:val="28"/>
              </w:rPr>
              <w:t>удовлетворительно»</w:t>
            </w:r>
            <w:r w:rsidRPr="00223E47">
              <w:rPr>
                <w:sz w:val="28"/>
                <w:szCs w:val="28"/>
              </w:rPr>
              <w:t xml:space="preserve"> </w:t>
            </w:r>
            <w:r w:rsidRPr="00223E47">
              <w:rPr>
                <w:bCs/>
                <w:sz w:val="28"/>
                <w:szCs w:val="28"/>
              </w:rPr>
              <w:t>выставляется при следующих условиях:</w:t>
            </w:r>
          </w:p>
          <w:p w14:paraId="25CEE173" w14:textId="77777777" w:rsidR="00736290" w:rsidRPr="00223E47" w:rsidRDefault="00736290" w:rsidP="00D642AF">
            <w:pPr>
              <w:pStyle w:val="a8"/>
              <w:numPr>
                <w:ilvl w:val="1"/>
                <w:numId w:val="28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да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в основном правильные ответы на все вопросы экзаменационного билета, но без должной глубины и обоснования;</w:t>
            </w:r>
          </w:p>
          <w:p w14:paraId="0CABBED7" w14:textId="77777777" w:rsidR="00736290" w:rsidRPr="00223E47" w:rsidRDefault="00736290" w:rsidP="00D642AF">
            <w:pPr>
              <w:pStyle w:val="a8"/>
              <w:numPr>
                <w:ilvl w:val="1"/>
                <w:numId w:val="28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реше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более половины предложенных практических задач;</w:t>
            </w:r>
          </w:p>
          <w:p w14:paraId="33C4EB37" w14:textId="77777777" w:rsidR="00736290" w:rsidRPr="00223E47" w:rsidRDefault="00736290" w:rsidP="00D642AF">
            <w:pPr>
              <w:pStyle w:val="a8"/>
              <w:numPr>
                <w:ilvl w:val="1"/>
                <w:numId w:val="28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не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даны положительные ответы на некоторые дополнительные вопросы,</w:t>
            </w:r>
          </w:p>
          <w:p w14:paraId="24805DCC" w14:textId="77777777" w:rsidR="00736290" w:rsidRPr="00223E47" w:rsidRDefault="00736290" w:rsidP="00D642AF">
            <w:pPr>
              <w:pStyle w:val="a8"/>
              <w:numPr>
                <w:ilvl w:val="1"/>
                <w:numId w:val="28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показан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недостаточные знания основной литературы:</w:t>
            </w:r>
          </w:p>
          <w:p w14:paraId="6B9B1327" w14:textId="77777777" w:rsidR="00736290" w:rsidRPr="00223E47" w:rsidRDefault="00736290" w:rsidP="00D642AF">
            <w:pPr>
              <w:pStyle w:val="a8"/>
              <w:numPr>
                <w:ilvl w:val="1"/>
                <w:numId w:val="28"/>
              </w:numPr>
              <w:tabs>
                <w:tab w:val="left" w:pos="251"/>
              </w:tabs>
              <w:autoSpaceDE w:val="0"/>
              <w:autoSpaceDN w:val="0"/>
              <w:adjustRightInd w:val="0"/>
              <w:ind w:left="0" w:firstLine="0"/>
              <w:rPr>
                <w:bCs/>
                <w:sz w:val="28"/>
                <w:szCs w:val="28"/>
              </w:rPr>
            </w:pPr>
            <w:proofErr w:type="gramStart"/>
            <w:r w:rsidRPr="00223E47">
              <w:rPr>
                <w:bCs/>
                <w:sz w:val="28"/>
                <w:szCs w:val="28"/>
              </w:rPr>
              <w:t>ответы</w:t>
            </w:r>
            <w:proofErr w:type="gramEnd"/>
            <w:r w:rsidRPr="00223E47">
              <w:rPr>
                <w:bCs/>
                <w:sz w:val="28"/>
                <w:szCs w:val="28"/>
              </w:rPr>
              <w:t xml:space="preserve"> были многословными, мысли излагались недостаточно четко и без должной логической последовательности.</w:t>
            </w:r>
          </w:p>
          <w:p w14:paraId="373ABA47" w14:textId="77777777" w:rsidR="00736290" w:rsidRPr="00223E47" w:rsidRDefault="00736290" w:rsidP="002F0E21">
            <w:pPr>
              <w:autoSpaceDE w:val="0"/>
              <w:autoSpaceDN w:val="0"/>
              <w:adjustRightInd w:val="0"/>
              <w:rPr>
                <w:bCs/>
                <w:sz w:val="28"/>
                <w:szCs w:val="28"/>
              </w:rPr>
            </w:pPr>
            <w:r w:rsidRPr="00223E47">
              <w:rPr>
                <w:bCs/>
                <w:sz w:val="28"/>
                <w:szCs w:val="28"/>
              </w:rPr>
              <w:lastRenderedPageBreak/>
              <w:t>Оценка «</w:t>
            </w:r>
            <w:r w:rsidRPr="00223E47">
              <w:rPr>
                <w:b/>
                <w:sz w:val="28"/>
                <w:szCs w:val="28"/>
              </w:rPr>
              <w:t>неудовлетворительно»</w:t>
            </w:r>
            <w:r w:rsidRPr="00223E47">
              <w:rPr>
                <w:sz w:val="28"/>
                <w:szCs w:val="28"/>
              </w:rPr>
              <w:t xml:space="preserve"> </w:t>
            </w:r>
            <w:r w:rsidRPr="00223E47">
              <w:rPr>
                <w:bCs/>
                <w:sz w:val="28"/>
                <w:szCs w:val="28"/>
              </w:rPr>
              <w:t>выставляется в случаях, когда не выполнены условия, позволяющие поставить оценку «удовлетворительно».</w:t>
            </w:r>
          </w:p>
          <w:p w14:paraId="6308FA0D" w14:textId="77777777" w:rsidR="00736290" w:rsidRPr="00223E47" w:rsidRDefault="00736290" w:rsidP="002F0E21">
            <w:pPr>
              <w:pStyle w:val="ConsPlusNormal"/>
            </w:pPr>
            <w:r w:rsidRPr="00223E47">
              <w:rPr>
                <w:bCs/>
              </w:rPr>
              <w:t>При выставлении экзаменационной оценки учитывается уровень методической подготовленности студента, а также аккуратность и логическая последовательность письменного изложения ответов на вопросы экзаменационного билета.</w:t>
            </w:r>
          </w:p>
        </w:tc>
      </w:tr>
    </w:tbl>
    <w:p w14:paraId="0D234C90" w14:textId="77777777" w:rsidR="00542101" w:rsidRPr="00223E47" w:rsidRDefault="00542101" w:rsidP="003569C2">
      <w:pPr>
        <w:pStyle w:val="ConsPlusNormal"/>
      </w:pPr>
    </w:p>
    <w:p w14:paraId="1E3CDF5F" w14:textId="77777777" w:rsidR="00DD2C23" w:rsidRPr="00223E47" w:rsidRDefault="00DD2C23" w:rsidP="00656C8F">
      <w:pPr>
        <w:pStyle w:val="ConsPlusNormal"/>
        <w:ind w:firstLine="709"/>
        <w:jc w:val="both"/>
        <w:rPr>
          <w:b/>
          <w:i/>
        </w:rPr>
      </w:pPr>
      <w:r w:rsidRPr="00223E47">
        <w:rPr>
          <w:b/>
          <w:i/>
        </w:rPr>
        <w:t>Методические материалы, определяющие процедуры оценивания знаний, умений, навыков и (или) опыта деятельности, характеризующих формирование компетенций</w:t>
      </w:r>
    </w:p>
    <w:p w14:paraId="2051F5B0" w14:textId="77777777" w:rsidR="00CA2820" w:rsidRPr="00223E47" w:rsidRDefault="00CA2820" w:rsidP="00CB61BA">
      <w:pPr>
        <w:widowControl w:val="0"/>
        <w:jc w:val="both"/>
        <w:rPr>
          <w:sz w:val="28"/>
          <w:szCs w:val="28"/>
          <w:lang w:eastAsia="en-US"/>
        </w:rPr>
      </w:pPr>
    </w:p>
    <w:p w14:paraId="034B20EE" w14:textId="73513CC9" w:rsidR="00CA2820" w:rsidRPr="00223E47" w:rsidRDefault="00CA2820" w:rsidP="00CA2820">
      <w:pPr>
        <w:widowControl w:val="0"/>
        <w:ind w:firstLine="709"/>
        <w:jc w:val="both"/>
        <w:rPr>
          <w:iCs/>
          <w:sz w:val="28"/>
          <w:szCs w:val="28"/>
          <w:lang w:eastAsia="en-US"/>
        </w:rPr>
      </w:pPr>
      <w:r w:rsidRPr="001B620E">
        <w:rPr>
          <w:sz w:val="28"/>
          <w:szCs w:val="28"/>
          <w:lang w:eastAsia="en-US"/>
        </w:rPr>
        <w:t>На основании в</w:t>
      </w:r>
      <w:r w:rsidRPr="001B620E">
        <w:rPr>
          <w:iCs/>
          <w:sz w:val="28"/>
          <w:szCs w:val="28"/>
          <w:lang w:eastAsia="en-US"/>
        </w:rPr>
        <w:t xml:space="preserve">опросов для подготовки к </w:t>
      </w:r>
      <w:r w:rsidRPr="002A7440">
        <w:rPr>
          <w:iCs/>
          <w:sz w:val="28"/>
          <w:szCs w:val="28"/>
          <w:lang w:eastAsia="en-US"/>
        </w:rPr>
        <w:t>экзамену</w:t>
      </w:r>
      <w:r w:rsidR="001B620E" w:rsidRPr="001B620E">
        <w:rPr>
          <w:iCs/>
          <w:sz w:val="28"/>
          <w:szCs w:val="28"/>
          <w:lang w:eastAsia="en-US"/>
        </w:rPr>
        <w:t xml:space="preserve"> (зачету)</w:t>
      </w:r>
      <w:r w:rsidRPr="001B620E">
        <w:rPr>
          <w:iCs/>
          <w:sz w:val="28"/>
          <w:szCs w:val="28"/>
          <w:lang w:eastAsia="en-US"/>
        </w:rPr>
        <w:t xml:space="preserve"> формируются</w:t>
      </w:r>
      <w:r w:rsidRPr="00223E47">
        <w:rPr>
          <w:iCs/>
          <w:sz w:val="28"/>
          <w:szCs w:val="28"/>
          <w:lang w:eastAsia="en-US"/>
        </w:rPr>
        <w:t xml:space="preserve"> билеты в количестве на 10-15% более списочного состава группы студентов. В каждом билете даются </w:t>
      </w:r>
      <w:r w:rsidR="009E1A7D" w:rsidRPr="00223E47">
        <w:rPr>
          <w:iCs/>
          <w:sz w:val="28"/>
          <w:szCs w:val="28"/>
          <w:lang w:eastAsia="en-US"/>
        </w:rPr>
        <w:t>теоретические вопросы</w:t>
      </w:r>
      <w:r w:rsidRPr="00223E47">
        <w:rPr>
          <w:iCs/>
          <w:sz w:val="28"/>
          <w:szCs w:val="28"/>
          <w:lang w:eastAsia="en-US"/>
        </w:rPr>
        <w:t xml:space="preserve"> и задачи из разных разделов дисциплины.</w:t>
      </w:r>
    </w:p>
    <w:p w14:paraId="743B0294" w14:textId="77777777" w:rsidR="00CA2820" w:rsidRPr="00223E47" w:rsidRDefault="00CA2820" w:rsidP="00CA2820">
      <w:pPr>
        <w:ind w:firstLine="709"/>
        <w:jc w:val="both"/>
        <w:rPr>
          <w:b/>
          <w:i/>
          <w:sz w:val="28"/>
          <w:szCs w:val="28"/>
          <w:lang w:eastAsia="en-US"/>
        </w:rPr>
      </w:pPr>
      <w:r w:rsidRPr="00223E47">
        <w:rPr>
          <w:b/>
          <w:i/>
          <w:sz w:val="28"/>
          <w:szCs w:val="28"/>
          <w:lang w:eastAsia="en-US"/>
        </w:rPr>
        <w:t>Порядок подготовки и проведения п</w:t>
      </w:r>
      <w:r w:rsidRPr="00223E47">
        <w:rPr>
          <w:b/>
          <w:bCs/>
          <w:i/>
          <w:sz w:val="28"/>
          <w:szCs w:val="28"/>
          <w:lang w:eastAsia="en-US"/>
        </w:rPr>
        <w:t>ромежуточной аттестации.</w:t>
      </w:r>
    </w:p>
    <w:p w14:paraId="16DEE9D9" w14:textId="77777777" w:rsidR="00CA2820" w:rsidRPr="00223E47" w:rsidRDefault="00CA2820" w:rsidP="00CA2820">
      <w:pPr>
        <w:ind w:firstLine="709"/>
        <w:jc w:val="both"/>
        <w:rPr>
          <w:sz w:val="28"/>
          <w:szCs w:val="28"/>
          <w:lang w:eastAsia="en-US"/>
        </w:rPr>
      </w:pPr>
      <w:r w:rsidRPr="00223E47">
        <w:rPr>
          <w:sz w:val="28"/>
          <w:szCs w:val="28"/>
          <w:lang w:eastAsia="en-US"/>
        </w:rPr>
        <w:lastRenderedPageBreak/>
        <w:t>Подготовка к п</w:t>
      </w:r>
      <w:r w:rsidRPr="00223E47">
        <w:rPr>
          <w:bCs/>
          <w:sz w:val="28"/>
          <w:szCs w:val="28"/>
          <w:lang w:eastAsia="en-US"/>
        </w:rPr>
        <w:t>ромежуточной аттестации</w:t>
      </w:r>
      <w:r w:rsidRPr="00223E47">
        <w:rPr>
          <w:sz w:val="28"/>
          <w:szCs w:val="28"/>
          <w:lang w:eastAsia="en-US"/>
        </w:rPr>
        <w:t xml:space="preserve"> осуществляется в соответствии с утвержденной рабочей программой по дисциплине, содержащей перечень вопросов, выносимых на экзамен (зачет)</w:t>
      </w:r>
    </w:p>
    <w:p w14:paraId="00BDDA9D" w14:textId="6D1C340D" w:rsidR="00CA2820" w:rsidRPr="00223E47" w:rsidRDefault="00CA2820" w:rsidP="00CA2820">
      <w:pPr>
        <w:ind w:firstLine="709"/>
        <w:jc w:val="both"/>
        <w:rPr>
          <w:sz w:val="28"/>
          <w:szCs w:val="28"/>
          <w:lang w:eastAsia="en-US"/>
        </w:rPr>
      </w:pPr>
      <w:r w:rsidRPr="00223E47">
        <w:rPr>
          <w:sz w:val="28"/>
          <w:szCs w:val="28"/>
          <w:lang w:eastAsia="en-US"/>
        </w:rPr>
        <w:t>Экзамен для студентов проводится по смешанной системе (письменно-устно). Для непосредственной подготовки студентов к п</w:t>
      </w:r>
      <w:r w:rsidRPr="00223E47">
        <w:rPr>
          <w:bCs/>
          <w:sz w:val="28"/>
          <w:szCs w:val="28"/>
          <w:lang w:eastAsia="en-US"/>
        </w:rPr>
        <w:t>ромежуточной аттестации</w:t>
      </w:r>
      <w:r w:rsidR="00650AE1">
        <w:rPr>
          <w:bCs/>
          <w:sz w:val="28"/>
          <w:szCs w:val="28"/>
          <w:lang w:eastAsia="en-US"/>
        </w:rPr>
        <w:t xml:space="preserve"> (экзамену)</w:t>
      </w:r>
      <w:r w:rsidRPr="00223E47">
        <w:rPr>
          <w:bCs/>
          <w:sz w:val="28"/>
          <w:szCs w:val="28"/>
          <w:lang w:eastAsia="en-US"/>
        </w:rPr>
        <w:t xml:space="preserve"> </w:t>
      </w:r>
      <w:r w:rsidRPr="00223E47">
        <w:rPr>
          <w:sz w:val="28"/>
          <w:szCs w:val="28"/>
          <w:lang w:eastAsia="en-US"/>
        </w:rPr>
        <w:t xml:space="preserve">предусматривается время до </w:t>
      </w:r>
      <w:r w:rsidR="00771718">
        <w:rPr>
          <w:sz w:val="28"/>
          <w:szCs w:val="28"/>
          <w:lang w:eastAsia="en-US"/>
        </w:rPr>
        <w:t xml:space="preserve">2-3 </w:t>
      </w:r>
      <w:r w:rsidRPr="00223E47">
        <w:rPr>
          <w:sz w:val="28"/>
          <w:szCs w:val="28"/>
          <w:lang w:eastAsia="en-US"/>
        </w:rPr>
        <w:t xml:space="preserve">дней. Накануне экзамена (зачета) проводится консультация, где </w:t>
      </w:r>
      <w:r w:rsidR="00650AE1" w:rsidRPr="00223E47">
        <w:rPr>
          <w:sz w:val="28"/>
          <w:szCs w:val="28"/>
          <w:lang w:eastAsia="en-US"/>
        </w:rPr>
        <w:t>обуча</w:t>
      </w:r>
      <w:r w:rsidR="00650AE1">
        <w:rPr>
          <w:sz w:val="28"/>
          <w:szCs w:val="28"/>
          <w:lang w:eastAsia="en-US"/>
        </w:rPr>
        <w:t>ющийся</w:t>
      </w:r>
      <w:r w:rsidR="00650AE1" w:rsidRPr="00223E47">
        <w:rPr>
          <w:sz w:val="28"/>
          <w:szCs w:val="28"/>
          <w:lang w:eastAsia="en-US"/>
        </w:rPr>
        <w:t xml:space="preserve"> </w:t>
      </w:r>
      <w:r w:rsidRPr="00223E47">
        <w:rPr>
          <w:sz w:val="28"/>
          <w:szCs w:val="28"/>
          <w:lang w:eastAsia="en-US"/>
        </w:rPr>
        <w:t xml:space="preserve">может задать проблемные вопросы. На подготовку к ответу обучаемому выделяется время до </w:t>
      </w:r>
      <w:r w:rsidR="009E1A7D" w:rsidRPr="00223E47">
        <w:rPr>
          <w:sz w:val="28"/>
          <w:szCs w:val="28"/>
          <w:lang w:eastAsia="en-US"/>
        </w:rPr>
        <w:t>90</w:t>
      </w:r>
      <w:r w:rsidRPr="00223E47">
        <w:rPr>
          <w:sz w:val="28"/>
          <w:szCs w:val="28"/>
          <w:lang w:eastAsia="en-US"/>
        </w:rPr>
        <w:t xml:space="preserve"> минут</w:t>
      </w:r>
      <w:r w:rsidR="009E1A7D" w:rsidRPr="00223E47">
        <w:rPr>
          <w:sz w:val="28"/>
          <w:szCs w:val="28"/>
          <w:lang w:eastAsia="en-US"/>
        </w:rPr>
        <w:t xml:space="preserve"> на экзамене и до 40-60 на зачете</w:t>
      </w:r>
      <w:r w:rsidRPr="00223E47">
        <w:rPr>
          <w:sz w:val="28"/>
          <w:szCs w:val="28"/>
          <w:lang w:eastAsia="en-US"/>
        </w:rPr>
        <w:t>. Студент должен дать полный письменный ответ на билет. Затем преподаватель беседует со студентом. Возможны дополнительные вопросы.</w:t>
      </w:r>
    </w:p>
    <w:p w14:paraId="0E787608" w14:textId="6875B23B" w:rsidR="00DD2C23" w:rsidRPr="00223E47" w:rsidRDefault="00CA2820" w:rsidP="00CA2820">
      <w:pPr>
        <w:ind w:firstLine="709"/>
        <w:jc w:val="both"/>
        <w:rPr>
          <w:i/>
          <w:iCs/>
          <w:sz w:val="28"/>
          <w:szCs w:val="28"/>
        </w:rPr>
      </w:pPr>
      <w:r w:rsidRPr="00223E47">
        <w:rPr>
          <w:rFonts w:eastAsia="Calibri"/>
          <w:sz w:val="28"/>
          <w:szCs w:val="28"/>
          <w:lang w:eastAsia="en-US"/>
        </w:rPr>
        <w:t>Неявка студента без уважительной причины на экзамен</w:t>
      </w:r>
      <w:r w:rsidR="00650AE1">
        <w:rPr>
          <w:rFonts w:eastAsia="Calibri"/>
          <w:sz w:val="28"/>
          <w:szCs w:val="28"/>
          <w:lang w:eastAsia="en-US"/>
        </w:rPr>
        <w:t xml:space="preserve"> (зачет)</w:t>
      </w:r>
      <w:r w:rsidRPr="00223E47">
        <w:rPr>
          <w:rFonts w:eastAsia="Calibri"/>
          <w:sz w:val="28"/>
          <w:szCs w:val="28"/>
          <w:lang w:eastAsia="en-US"/>
        </w:rPr>
        <w:t xml:space="preserve"> в день его проведения по расписанию приравнивается к академической задолженности.</w:t>
      </w:r>
    </w:p>
    <w:p w14:paraId="3E54BED7" w14:textId="77777777" w:rsidR="00BB65BF" w:rsidRPr="00223E47" w:rsidRDefault="00BB65BF" w:rsidP="00BB65BF">
      <w:pPr>
        <w:jc w:val="both"/>
        <w:rPr>
          <w:iCs/>
          <w:sz w:val="28"/>
          <w:szCs w:val="28"/>
        </w:rPr>
      </w:pPr>
    </w:p>
    <w:p w14:paraId="542A0A58" w14:textId="77777777" w:rsidR="00BB65BF" w:rsidRPr="00223E47" w:rsidRDefault="00BB65BF" w:rsidP="00BB65BF">
      <w:pPr>
        <w:jc w:val="both"/>
        <w:rPr>
          <w:iCs/>
          <w:sz w:val="28"/>
          <w:szCs w:val="28"/>
        </w:rPr>
      </w:pPr>
    </w:p>
    <w:p w14:paraId="6BDBB805" w14:textId="74164514" w:rsidR="00DD2C23" w:rsidRPr="00223E47" w:rsidRDefault="00656C8F" w:rsidP="002A7440">
      <w:pPr>
        <w:pStyle w:val="a8"/>
        <w:keepNext/>
        <w:numPr>
          <w:ilvl w:val="0"/>
          <w:numId w:val="1"/>
        </w:numPr>
        <w:ind w:left="0" w:firstLine="0"/>
        <w:jc w:val="center"/>
        <w:rPr>
          <w:b/>
          <w:bCs/>
          <w:sz w:val="28"/>
          <w:szCs w:val="28"/>
        </w:rPr>
      </w:pPr>
      <w:r w:rsidRPr="00223E47">
        <w:rPr>
          <w:b/>
          <w:bCs/>
          <w:sz w:val="28"/>
          <w:szCs w:val="28"/>
        </w:rPr>
        <w:t>П</w:t>
      </w:r>
      <w:r w:rsidR="00DD2C23" w:rsidRPr="00223E47">
        <w:rPr>
          <w:b/>
          <w:bCs/>
          <w:sz w:val="28"/>
          <w:szCs w:val="28"/>
        </w:rPr>
        <w:t>еречень основной и дополнительной учебной литературы, необ</w:t>
      </w:r>
      <w:r w:rsidR="00CA2820" w:rsidRPr="00223E47">
        <w:rPr>
          <w:b/>
          <w:bCs/>
          <w:sz w:val="28"/>
          <w:szCs w:val="28"/>
        </w:rPr>
        <w:t>ходимой для освоения дисциплины</w:t>
      </w:r>
    </w:p>
    <w:p w14:paraId="672F80CA" w14:textId="77777777" w:rsidR="00EE5626" w:rsidRPr="00223E47" w:rsidRDefault="00EE5626" w:rsidP="00EE5626">
      <w:pPr>
        <w:rPr>
          <w:sz w:val="28"/>
          <w:szCs w:val="28"/>
        </w:rPr>
      </w:pPr>
    </w:p>
    <w:p w14:paraId="246CB1A8" w14:textId="77777777" w:rsidR="00DD2C23" w:rsidRPr="00223E47" w:rsidRDefault="003569C2" w:rsidP="00DA0CFC">
      <w:pPr>
        <w:pStyle w:val="a8"/>
        <w:ind w:left="709"/>
        <w:rPr>
          <w:b/>
          <w:sz w:val="28"/>
          <w:szCs w:val="28"/>
        </w:rPr>
      </w:pPr>
      <w:r w:rsidRPr="00223E47">
        <w:rPr>
          <w:b/>
          <w:sz w:val="28"/>
          <w:szCs w:val="28"/>
        </w:rPr>
        <w:t>О</w:t>
      </w:r>
      <w:r w:rsidR="00DD2C23" w:rsidRPr="00223E47">
        <w:rPr>
          <w:b/>
          <w:sz w:val="28"/>
          <w:szCs w:val="28"/>
        </w:rPr>
        <w:t>сновная л</w:t>
      </w:r>
      <w:r w:rsidRPr="00223E47">
        <w:rPr>
          <w:b/>
          <w:sz w:val="28"/>
          <w:szCs w:val="28"/>
        </w:rPr>
        <w:t>итература</w:t>
      </w:r>
    </w:p>
    <w:p w14:paraId="78E83F90" w14:textId="77777777" w:rsidR="00196AE6" w:rsidRPr="00223E47" w:rsidRDefault="00196AE6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proofErr w:type="spellStart"/>
      <w:r w:rsidRPr="00223E47">
        <w:rPr>
          <w:color w:val="000000"/>
          <w:sz w:val="28"/>
          <w:szCs w:val="28"/>
        </w:rPr>
        <w:t>Вентцель</w:t>
      </w:r>
      <w:proofErr w:type="spellEnd"/>
      <w:r w:rsidRPr="00223E47">
        <w:rPr>
          <w:color w:val="000000"/>
          <w:sz w:val="28"/>
          <w:szCs w:val="28"/>
        </w:rPr>
        <w:t>, Е. С. Исследование операций: задачи, примеры, методология. Учебное пособие. М.: «Дрофа», 2006.</w:t>
      </w:r>
    </w:p>
    <w:p w14:paraId="00DB66BC" w14:textId="77777777" w:rsidR="000038EF" w:rsidRPr="00223E47" w:rsidRDefault="000038EF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proofErr w:type="spellStart"/>
      <w:r w:rsidRPr="00223E47">
        <w:rPr>
          <w:bCs/>
          <w:color w:val="000000" w:themeColor="text1"/>
          <w:sz w:val="28"/>
          <w:szCs w:val="28"/>
        </w:rPr>
        <w:t>Гмурман</w:t>
      </w:r>
      <w:proofErr w:type="spellEnd"/>
      <w:r w:rsidRPr="00223E47">
        <w:rPr>
          <w:bCs/>
          <w:color w:val="000000" w:themeColor="text1"/>
          <w:sz w:val="28"/>
          <w:szCs w:val="28"/>
        </w:rPr>
        <w:t>, В. Е.</w:t>
      </w:r>
      <w:r w:rsidRPr="00223E47">
        <w:rPr>
          <w:color w:val="000000" w:themeColor="text1"/>
          <w:sz w:val="28"/>
          <w:szCs w:val="28"/>
        </w:rPr>
        <w:t xml:space="preserve"> Руководство к решению задач по теории вероятностей и математической статистике. – М.: </w:t>
      </w:r>
      <w:r w:rsidRPr="00223E47">
        <w:rPr>
          <w:sz w:val="28"/>
          <w:szCs w:val="28"/>
        </w:rPr>
        <w:t>“</w:t>
      </w:r>
      <w:proofErr w:type="spellStart"/>
      <w:r w:rsidRPr="00223E47">
        <w:rPr>
          <w:sz w:val="28"/>
          <w:szCs w:val="28"/>
        </w:rPr>
        <w:t>Юрайт</w:t>
      </w:r>
      <w:proofErr w:type="spellEnd"/>
      <w:r w:rsidRPr="00223E47">
        <w:rPr>
          <w:sz w:val="28"/>
          <w:szCs w:val="28"/>
        </w:rPr>
        <w:t>”</w:t>
      </w:r>
      <w:r w:rsidRPr="00223E47">
        <w:rPr>
          <w:color w:val="000000" w:themeColor="text1"/>
          <w:sz w:val="28"/>
          <w:szCs w:val="28"/>
        </w:rPr>
        <w:t>, 2012.</w:t>
      </w:r>
      <w:r w:rsidRPr="00223E47">
        <w:rPr>
          <w:sz w:val="28"/>
          <w:szCs w:val="28"/>
        </w:rPr>
        <w:t xml:space="preserve"> 517.8/Г55.</w:t>
      </w:r>
    </w:p>
    <w:p w14:paraId="7C00F1AA" w14:textId="77777777" w:rsidR="000038EF" w:rsidRPr="00223E47" w:rsidRDefault="000038EF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 xml:space="preserve">Дементьев, Ю. И., Козлова, В. С. Теория вероятностей и математическая статистика. Пособие по выполнению практических работ для студентов очной формы обучения. М.: </w:t>
      </w:r>
      <w:proofErr w:type="spellStart"/>
      <w:r w:rsidRPr="00223E47">
        <w:rPr>
          <w:sz w:val="28"/>
          <w:szCs w:val="28"/>
        </w:rPr>
        <w:t>МГТУ</w:t>
      </w:r>
      <w:proofErr w:type="spellEnd"/>
      <w:r w:rsidRPr="00223E47">
        <w:rPr>
          <w:sz w:val="28"/>
          <w:szCs w:val="28"/>
        </w:rPr>
        <w:t xml:space="preserve"> ГА, 2014. 517.8. Д30/№460.</w:t>
      </w:r>
    </w:p>
    <w:p w14:paraId="4B440FE1" w14:textId="77777777" w:rsidR="000038EF" w:rsidRPr="00223E47" w:rsidRDefault="000038EF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 xml:space="preserve">Дементьев, Ю. И., Ухова, В. А. Математический анализ. Пособие по выполнению практических работ для студентов 1 курса очной формы обучения. М.: </w:t>
      </w:r>
      <w:proofErr w:type="spellStart"/>
      <w:r w:rsidRPr="00223E47">
        <w:rPr>
          <w:sz w:val="28"/>
          <w:szCs w:val="28"/>
        </w:rPr>
        <w:t>МГТУ</w:t>
      </w:r>
      <w:proofErr w:type="spellEnd"/>
      <w:r w:rsidRPr="00223E47">
        <w:rPr>
          <w:sz w:val="28"/>
          <w:szCs w:val="28"/>
        </w:rPr>
        <w:t xml:space="preserve"> ГА, 2014. 517.2. Д30/ №98.</w:t>
      </w:r>
    </w:p>
    <w:p w14:paraId="0D21F931" w14:textId="77777777" w:rsidR="000038EF" w:rsidRPr="00223E47" w:rsidRDefault="000038EF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r w:rsidRPr="00223E47">
        <w:rPr>
          <w:bCs/>
          <w:sz w:val="28"/>
          <w:szCs w:val="28"/>
        </w:rPr>
        <w:t xml:space="preserve">Илларионова, О. Г., Алгебра и геометрия. Пособие по выполнению практических работ и контрольных домашних заданий, для студентов 1 курса специальностей 090302, 10.05.02 очной формы обучения, </w:t>
      </w:r>
      <w:r w:rsidRPr="00223E47">
        <w:rPr>
          <w:sz w:val="28"/>
          <w:szCs w:val="28"/>
        </w:rPr>
        <w:t>контрольных домашних заданий и образцы решений типовых примеров.</w:t>
      </w:r>
      <w:r w:rsidRPr="00223E47">
        <w:rPr>
          <w:bCs/>
          <w:sz w:val="28"/>
          <w:szCs w:val="28"/>
        </w:rPr>
        <w:t xml:space="preserve"> 2014. № 458.</w:t>
      </w:r>
    </w:p>
    <w:p w14:paraId="6B618718" w14:textId="77777777" w:rsidR="000038EF" w:rsidRPr="00223E47" w:rsidRDefault="000038EF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 xml:space="preserve">Илларионова, О. Г., Ухова, В. А. Математика. Пособие по изучению дисциплины и выполнению контрольных работ “Дифференциальные уравнения” “Ряды” для студентов 1 и 2 курсов всех специальностей очной формы обучения. М.: </w:t>
      </w:r>
      <w:proofErr w:type="spellStart"/>
      <w:r w:rsidRPr="00223E47">
        <w:rPr>
          <w:sz w:val="28"/>
          <w:szCs w:val="28"/>
        </w:rPr>
        <w:t>МГТУ</w:t>
      </w:r>
      <w:proofErr w:type="spellEnd"/>
      <w:r w:rsidRPr="00223E47">
        <w:rPr>
          <w:sz w:val="28"/>
          <w:szCs w:val="28"/>
        </w:rPr>
        <w:t xml:space="preserve"> ГА, 2012. 517.2. И44/ №702.</w:t>
      </w:r>
    </w:p>
    <w:p w14:paraId="178889B3" w14:textId="77777777" w:rsidR="000038EF" w:rsidRPr="00223E47" w:rsidRDefault="000038EF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proofErr w:type="spellStart"/>
      <w:r w:rsidRPr="00223E47">
        <w:rPr>
          <w:sz w:val="28"/>
          <w:szCs w:val="28"/>
        </w:rPr>
        <w:t>Клетеник</w:t>
      </w:r>
      <w:proofErr w:type="spellEnd"/>
      <w:r w:rsidRPr="00223E47">
        <w:rPr>
          <w:sz w:val="28"/>
          <w:szCs w:val="28"/>
        </w:rPr>
        <w:t xml:space="preserve">, Д. В., Сборник задач по аналитической геометрии. Учебное пособие. </w:t>
      </w:r>
      <w:proofErr w:type="gramStart"/>
      <w:r w:rsidRPr="00223E47">
        <w:rPr>
          <w:sz w:val="28"/>
          <w:szCs w:val="28"/>
        </w:rPr>
        <w:t>СПб.:</w:t>
      </w:r>
      <w:proofErr w:type="gramEnd"/>
      <w:r w:rsidRPr="00223E47">
        <w:rPr>
          <w:sz w:val="28"/>
          <w:szCs w:val="28"/>
        </w:rPr>
        <w:t xml:space="preserve"> “Лань”, 2010. 517.3/К48.</w:t>
      </w:r>
    </w:p>
    <w:p w14:paraId="6C1753BE" w14:textId="77777777" w:rsidR="000038EF" w:rsidRPr="00223E47" w:rsidRDefault="000038EF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r w:rsidRPr="00223E47">
        <w:rPr>
          <w:bCs/>
          <w:color w:val="000000" w:themeColor="text1"/>
          <w:sz w:val="28"/>
          <w:szCs w:val="28"/>
        </w:rPr>
        <w:t>Письменный, Д. Т.</w:t>
      </w:r>
      <w:r w:rsidRPr="00223E47">
        <w:rPr>
          <w:color w:val="000000" w:themeColor="text1"/>
          <w:sz w:val="28"/>
          <w:szCs w:val="28"/>
        </w:rPr>
        <w:t xml:space="preserve"> Конспект лекций по высшей математике: полный курс / Д. Т. Письменный. – 10-е изд. – М.: Айрис-пресс, 2010. – 608 с.: ил. </w:t>
      </w:r>
      <w:r w:rsidRPr="00223E47">
        <w:rPr>
          <w:sz w:val="28"/>
          <w:szCs w:val="28"/>
        </w:rPr>
        <w:t>517/П35.</w:t>
      </w:r>
    </w:p>
    <w:p w14:paraId="55F4974F" w14:textId="77777777" w:rsidR="000038EF" w:rsidRPr="00223E47" w:rsidRDefault="000038EF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r w:rsidRPr="00223E47">
        <w:rPr>
          <w:bCs/>
          <w:color w:val="000000" w:themeColor="text1"/>
          <w:sz w:val="28"/>
          <w:szCs w:val="28"/>
        </w:rPr>
        <w:t>Письменный, Д. Т.</w:t>
      </w:r>
      <w:r w:rsidRPr="00223E47">
        <w:rPr>
          <w:color w:val="000000" w:themeColor="text1"/>
          <w:sz w:val="28"/>
          <w:szCs w:val="28"/>
        </w:rPr>
        <w:t xml:space="preserve"> Конспект лекций по теории вероятностей, математической статистике и случайным процессам / Д. Т. Письменный. – 4-е изд. – М.: Айрис-пресс, 2010. – 288 с. – (Высшее образование). </w:t>
      </w:r>
      <w:r w:rsidRPr="00223E47">
        <w:rPr>
          <w:sz w:val="28"/>
          <w:szCs w:val="28"/>
        </w:rPr>
        <w:t>517/П35.</w:t>
      </w:r>
    </w:p>
    <w:p w14:paraId="235D9222" w14:textId="77777777" w:rsidR="00196AE6" w:rsidRPr="00223E47" w:rsidRDefault="00196AE6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 xml:space="preserve">Самохин, А. В., Дементьев, Ю. И. Прикладная математика: пособие по выполнению практических заданий. – М.: </w:t>
      </w:r>
      <w:proofErr w:type="spellStart"/>
      <w:r w:rsidRPr="00223E47">
        <w:rPr>
          <w:sz w:val="28"/>
          <w:szCs w:val="28"/>
        </w:rPr>
        <w:t>МГТУ</w:t>
      </w:r>
      <w:proofErr w:type="spellEnd"/>
      <w:r w:rsidRPr="00223E47">
        <w:rPr>
          <w:sz w:val="28"/>
          <w:szCs w:val="28"/>
        </w:rPr>
        <w:t xml:space="preserve"> ГА, 2015. – 40с.</w:t>
      </w:r>
    </w:p>
    <w:p w14:paraId="57BBF36C" w14:textId="77777777" w:rsidR="00E4637D" w:rsidRPr="00223E47" w:rsidRDefault="00E4637D" w:rsidP="00DD2C23">
      <w:pPr>
        <w:rPr>
          <w:sz w:val="28"/>
          <w:szCs w:val="28"/>
        </w:rPr>
      </w:pPr>
    </w:p>
    <w:p w14:paraId="6076649A" w14:textId="77777777" w:rsidR="00E4637D" w:rsidRPr="00223E47" w:rsidRDefault="003569C2" w:rsidP="00DA0CFC">
      <w:pPr>
        <w:pStyle w:val="a8"/>
        <w:keepNext/>
        <w:ind w:left="709"/>
        <w:rPr>
          <w:b/>
          <w:sz w:val="28"/>
          <w:szCs w:val="28"/>
        </w:rPr>
      </w:pPr>
      <w:r w:rsidRPr="00223E47">
        <w:rPr>
          <w:b/>
          <w:sz w:val="28"/>
          <w:szCs w:val="28"/>
        </w:rPr>
        <w:t>Д</w:t>
      </w:r>
      <w:r w:rsidR="00DD2C23" w:rsidRPr="00223E47">
        <w:rPr>
          <w:b/>
          <w:sz w:val="28"/>
          <w:szCs w:val="28"/>
        </w:rPr>
        <w:t>ополнительная</w:t>
      </w:r>
      <w:r w:rsidRPr="00223E47">
        <w:rPr>
          <w:b/>
          <w:sz w:val="28"/>
          <w:szCs w:val="28"/>
        </w:rPr>
        <w:t xml:space="preserve"> литература</w:t>
      </w:r>
    </w:p>
    <w:p w14:paraId="38FE5724" w14:textId="77777777" w:rsidR="00A05DEE" w:rsidRPr="00223E47" w:rsidRDefault="00A05DEE" w:rsidP="00D642AF">
      <w:pPr>
        <w:pStyle w:val="a8"/>
        <w:numPr>
          <w:ilvl w:val="0"/>
          <w:numId w:val="9"/>
        </w:numPr>
        <w:shd w:val="clear" w:color="auto" w:fill="FFFFFF"/>
        <w:tabs>
          <w:tab w:val="left" w:pos="708"/>
        </w:tabs>
        <w:ind w:left="0" w:firstLine="709"/>
        <w:jc w:val="both"/>
        <w:rPr>
          <w:color w:val="000000" w:themeColor="text1"/>
          <w:sz w:val="28"/>
          <w:szCs w:val="28"/>
        </w:rPr>
      </w:pPr>
      <w:proofErr w:type="spellStart"/>
      <w:r w:rsidRPr="00223E47">
        <w:rPr>
          <w:color w:val="000000" w:themeColor="text1"/>
          <w:sz w:val="28"/>
          <w:szCs w:val="28"/>
        </w:rPr>
        <w:t>Вентцель</w:t>
      </w:r>
      <w:proofErr w:type="spellEnd"/>
      <w:r w:rsidRPr="00223E47">
        <w:rPr>
          <w:color w:val="000000" w:themeColor="text1"/>
          <w:sz w:val="28"/>
          <w:szCs w:val="28"/>
        </w:rPr>
        <w:t>, Е. С. Теория вероятностей. Учебник. М.: “Академия” 2005. 517.8/В29.</w:t>
      </w:r>
    </w:p>
    <w:p w14:paraId="1061C8D6" w14:textId="77777777" w:rsidR="00A05DEE" w:rsidRPr="00223E47" w:rsidRDefault="00A05DEE" w:rsidP="00D642AF">
      <w:pPr>
        <w:pStyle w:val="a8"/>
        <w:numPr>
          <w:ilvl w:val="0"/>
          <w:numId w:val="9"/>
        </w:numPr>
        <w:shd w:val="clear" w:color="auto" w:fill="FFFFFF"/>
        <w:tabs>
          <w:tab w:val="left" w:pos="708"/>
        </w:tabs>
        <w:ind w:left="0" w:firstLine="709"/>
        <w:jc w:val="both"/>
        <w:rPr>
          <w:color w:val="000000"/>
          <w:sz w:val="28"/>
          <w:szCs w:val="28"/>
        </w:rPr>
      </w:pPr>
      <w:proofErr w:type="spellStart"/>
      <w:r w:rsidRPr="00223E47">
        <w:rPr>
          <w:color w:val="000000"/>
          <w:sz w:val="28"/>
          <w:szCs w:val="28"/>
        </w:rPr>
        <w:t>Вентцель</w:t>
      </w:r>
      <w:proofErr w:type="spellEnd"/>
      <w:r w:rsidRPr="00223E47">
        <w:rPr>
          <w:color w:val="000000"/>
          <w:sz w:val="28"/>
          <w:szCs w:val="28"/>
        </w:rPr>
        <w:t xml:space="preserve">, Е. С., Овчаров, Л. А. Задачи и упражнения по теории вероятностей. </w:t>
      </w:r>
      <w:r w:rsidRPr="00223E47">
        <w:rPr>
          <w:color w:val="000000" w:themeColor="text1"/>
          <w:sz w:val="28"/>
          <w:szCs w:val="28"/>
        </w:rPr>
        <w:t>–</w:t>
      </w:r>
      <w:r w:rsidRPr="00223E47">
        <w:rPr>
          <w:color w:val="000000"/>
          <w:sz w:val="28"/>
          <w:szCs w:val="28"/>
        </w:rPr>
        <w:t xml:space="preserve"> М.: Высшая школа, 2002.</w:t>
      </w:r>
    </w:p>
    <w:p w14:paraId="12627B88" w14:textId="77777777" w:rsidR="00A05DEE" w:rsidRPr="00223E47" w:rsidRDefault="00A05DEE" w:rsidP="00D642AF">
      <w:pPr>
        <w:pStyle w:val="a8"/>
        <w:numPr>
          <w:ilvl w:val="0"/>
          <w:numId w:val="9"/>
        </w:numPr>
        <w:shd w:val="clear" w:color="auto" w:fill="FFFFFF"/>
        <w:tabs>
          <w:tab w:val="left" w:pos="708"/>
        </w:tabs>
        <w:ind w:left="0" w:firstLine="709"/>
        <w:jc w:val="both"/>
        <w:rPr>
          <w:color w:val="000000" w:themeColor="text1"/>
          <w:sz w:val="28"/>
          <w:szCs w:val="28"/>
        </w:rPr>
      </w:pPr>
      <w:proofErr w:type="spellStart"/>
      <w:r w:rsidRPr="00223E47">
        <w:rPr>
          <w:bCs/>
          <w:color w:val="000000" w:themeColor="text1"/>
          <w:sz w:val="28"/>
          <w:szCs w:val="28"/>
        </w:rPr>
        <w:t>Гмурман</w:t>
      </w:r>
      <w:proofErr w:type="spellEnd"/>
      <w:r w:rsidRPr="00223E47">
        <w:rPr>
          <w:bCs/>
          <w:color w:val="000000" w:themeColor="text1"/>
          <w:sz w:val="28"/>
          <w:szCs w:val="28"/>
        </w:rPr>
        <w:t>, В. Е.</w:t>
      </w:r>
      <w:r w:rsidRPr="00223E47">
        <w:rPr>
          <w:color w:val="000000" w:themeColor="text1"/>
          <w:sz w:val="28"/>
          <w:szCs w:val="28"/>
        </w:rPr>
        <w:t> Теория вероятностей и математическая статистика. – М.: Высшая школа, 2008.</w:t>
      </w:r>
    </w:p>
    <w:p w14:paraId="6729D650" w14:textId="77777777" w:rsidR="00A05DEE" w:rsidRPr="00223E47" w:rsidRDefault="00A05DEE" w:rsidP="00D642AF">
      <w:pPr>
        <w:pStyle w:val="a8"/>
        <w:numPr>
          <w:ilvl w:val="0"/>
          <w:numId w:val="9"/>
        </w:numPr>
        <w:shd w:val="clear" w:color="auto" w:fill="FFFFFF"/>
        <w:tabs>
          <w:tab w:val="left" w:pos="708"/>
        </w:tabs>
        <w:ind w:left="0" w:firstLine="709"/>
        <w:jc w:val="both"/>
        <w:rPr>
          <w:color w:val="000000"/>
          <w:sz w:val="28"/>
          <w:szCs w:val="28"/>
        </w:rPr>
      </w:pPr>
      <w:r w:rsidRPr="00223E47">
        <w:rPr>
          <w:bCs/>
          <w:color w:val="000000"/>
          <w:sz w:val="28"/>
          <w:szCs w:val="28"/>
        </w:rPr>
        <w:t>Данко, П. Е. и др</w:t>
      </w:r>
      <w:r w:rsidRPr="00223E47">
        <w:rPr>
          <w:color w:val="000000"/>
          <w:sz w:val="28"/>
          <w:szCs w:val="28"/>
        </w:rPr>
        <w:t xml:space="preserve">. Высшая математика в упражнениях и задачах. Т.1,2. </w:t>
      </w:r>
      <w:r w:rsidRPr="00223E47">
        <w:rPr>
          <w:color w:val="000000" w:themeColor="text1"/>
          <w:sz w:val="28"/>
          <w:szCs w:val="28"/>
        </w:rPr>
        <w:t>–</w:t>
      </w:r>
      <w:r w:rsidRPr="00223E47">
        <w:rPr>
          <w:color w:val="000000"/>
          <w:sz w:val="28"/>
          <w:szCs w:val="28"/>
        </w:rPr>
        <w:t xml:space="preserve"> М.: ОНИКС 21 век Мир и Образование, 2009.</w:t>
      </w:r>
    </w:p>
    <w:p w14:paraId="4B0FA6F5" w14:textId="77777777" w:rsidR="00A05DEE" w:rsidRPr="00223E47" w:rsidRDefault="00A05DEE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proofErr w:type="spellStart"/>
      <w:r w:rsidRPr="00223E47">
        <w:rPr>
          <w:sz w:val="28"/>
          <w:szCs w:val="28"/>
        </w:rPr>
        <w:t>Жулёва</w:t>
      </w:r>
      <w:proofErr w:type="spellEnd"/>
      <w:r w:rsidRPr="00223E47">
        <w:rPr>
          <w:sz w:val="28"/>
          <w:szCs w:val="28"/>
        </w:rPr>
        <w:t xml:space="preserve">, Л. Д. и др. Сборник задач по высшей математике. Ч. </w:t>
      </w:r>
      <w:r w:rsidRPr="00223E47">
        <w:rPr>
          <w:sz w:val="28"/>
          <w:szCs w:val="28"/>
          <w:lang w:val="en-US"/>
        </w:rPr>
        <w:t>III</w:t>
      </w:r>
      <w:r w:rsidRPr="00223E47">
        <w:rPr>
          <w:sz w:val="28"/>
          <w:szCs w:val="28"/>
        </w:rPr>
        <w:t xml:space="preserve">. Ряды, Функции комплексного переменного. Операционное исчисление. М.: РИО </w:t>
      </w:r>
      <w:proofErr w:type="spellStart"/>
      <w:r w:rsidRPr="00223E47">
        <w:rPr>
          <w:sz w:val="28"/>
          <w:szCs w:val="28"/>
        </w:rPr>
        <w:t>МГТУГА</w:t>
      </w:r>
      <w:proofErr w:type="spellEnd"/>
      <w:r w:rsidRPr="00223E47">
        <w:rPr>
          <w:sz w:val="28"/>
          <w:szCs w:val="28"/>
        </w:rPr>
        <w:t>, 2000.</w:t>
      </w:r>
    </w:p>
    <w:p w14:paraId="3284F46C" w14:textId="77777777" w:rsidR="00A05DEE" w:rsidRPr="00223E47" w:rsidRDefault="00A05DEE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proofErr w:type="spellStart"/>
      <w:r w:rsidRPr="00223E47">
        <w:rPr>
          <w:sz w:val="28"/>
          <w:szCs w:val="28"/>
        </w:rPr>
        <w:t>Жулёва</w:t>
      </w:r>
      <w:proofErr w:type="spellEnd"/>
      <w:r w:rsidRPr="00223E47">
        <w:rPr>
          <w:sz w:val="28"/>
          <w:szCs w:val="28"/>
        </w:rPr>
        <w:t xml:space="preserve">, Л. Д., Жукова, Е. А., Шевелева, В. Н. Неопределенный интеграл. Справочный материал. М.: РИО </w:t>
      </w:r>
      <w:proofErr w:type="spellStart"/>
      <w:r w:rsidRPr="00223E47">
        <w:rPr>
          <w:sz w:val="28"/>
          <w:szCs w:val="28"/>
        </w:rPr>
        <w:t>МГТУГА</w:t>
      </w:r>
      <w:proofErr w:type="spellEnd"/>
      <w:r w:rsidRPr="00223E47">
        <w:rPr>
          <w:sz w:val="28"/>
          <w:szCs w:val="28"/>
        </w:rPr>
        <w:t>, 2000.</w:t>
      </w:r>
    </w:p>
    <w:p w14:paraId="31A1B0E5" w14:textId="77777777" w:rsidR="00A05DEE" w:rsidRPr="00223E47" w:rsidRDefault="00A05DEE" w:rsidP="00D642AF">
      <w:pPr>
        <w:pStyle w:val="a8"/>
        <w:numPr>
          <w:ilvl w:val="0"/>
          <w:numId w:val="9"/>
        </w:numPr>
        <w:shd w:val="clear" w:color="auto" w:fill="FFFFFF"/>
        <w:tabs>
          <w:tab w:val="left" w:pos="708"/>
        </w:tabs>
        <w:ind w:left="0" w:firstLine="709"/>
        <w:jc w:val="both"/>
        <w:rPr>
          <w:bCs/>
          <w:color w:val="000000" w:themeColor="text1"/>
          <w:sz w:val="28"/>
          <w:szCs w:val="28"/>
        </w:rPr>
      </w:pPr>
      <w:r w:rsidRPr="00223E47">
        <w:rPr>
          <w:bCs/>
          <w:color w:val="000000" w:themeColor="text1"/>
          <w:sz w:val="28"/>
          <w:szCs w:val="28"/>
        </w:rPr>
        <w:t>Кислов, К. К. Математика. Пособие по выполнению контрольных домашних заданий по математической статистике. Часть 1, 2009. № 1204.</w:t>
      </w:r>
    </w:p>
    <w:p w14:paraId="230C1CFB" w14:textId="77777777" w:rsidR="00A05DEE" w:rsidRPr="00223E47" w:rsidRDefault="00A05DEE" w:rsidP="00D642AF">
      <w:pPr>
        <w:pStyle w:val="a8"/>
        <w:numPr>
          <w:ilvl w:val="0"/>
          <w:numId w:val="9"/>
        </w:numPr>
        <w:shd w:val="clear" w:color="auto" w:fill="FFFFFF"/>
        <w:tabs>
          <w:tab w:val="left" w:pos="708"/>
        </w:tabs>
        <w:ind w:left="0" w:firstLine="709"/>
        <w:jc w:val="both"/>
        <w:rPr>
          <w:color w:val="000000" w:themeColor="text1"/>
          <w:sz w:val="28"/>
          <w:szCs w:val="28"/>
        </w:rPr>
      </w:pPr>
      <w:r w:rsidRPr="00223E47">
        <w:rPr>
          <w:bCs/>
          <w:color w:val="000000" w:themeColor="text1"/>
          <w:sz w:val="28"/>
          <w:szCs w:val="28"/>
        </w:rPr>
        <w:t>Козлова, В. С., Любимов, В. М., Обыкновенные дифференциальные уравнения, 2005. № 1382.</w:t>
      </w:r>
    </w:p>
    <w:p w14:paraId="22C09038" w14:textId="77777777" w:rsidR="00A05DEE" w:rsidRPr="00223E47" w:rsidRDefault="00A05DEE" w:rsidP="00D642AF">
      <w:pPr>
        <w:pStyle w:val="a8"/>
        <w:numPr>
          <w:ilvl w:val="0"/>
          <w:numId w:val="9"/>
        </w:numPr>
        <w:shd w:val="clear" w:color="auto" w:fill="FFFFFF"/>
        <w:tabs>
          <w:tab w:val="left" w:pos="708"/>
        </w:tabs>
        <w:ind w:left="0" w:firstLine="709"/>
        <w:jc w:val="both"/>
        <w:rPr>
          <w:color w:val="000000"/>
          <w:sz w:val="28"/>
          <w:szCs w:val="28"/>
        </w:rPr>
      </w:pPr>
      <w:proofErr w:type="spellStart"/>
      <w:r w:rsidRPr="00223E47">
        <w:rPr>
          <w:color w:val="000000"/>
          <w:sz w:val="28"/>
          <w:szCs w:val="28"/>
        </w:rPr>
        <w:t>Лунгу</w:t>
      </w:r>
      <w:proofErr w:type="spellEnd"/>
      <w:r w:rsidRPr="00223E47">
        <w:rPr>
          <w:color w:val="000000"/>
          <w:sz w:val="28"/>
          <w:szCs w:val="28"/>
        </w:rPr>
        <w:t xml:space="preserve">, К. Н., </w:t>
      </w:r>
      <w:proofErr w:type="spellStart"/>
      <w:r w:rsidRPr="00223E47">
        <w:rPr>
          <w:color w:val="000000"/>
          <w:sz w:val="28"/>
          <w:szCs w:val="28"/>
        </w:rPr>
        <w:t>Норин</w:t>
      </w:r>
      <w:proofErr w:type="spellEnd"/>
      <w:r w:rsidRPr="00223E47">
        <w:rPr>
          <w:color w:val="000000"/>
          <w:sz w:val="28"/>
          <w:szCs w:val="28"/>
        </w:rPr>
        <w:t xml:space="preserve">, В. П., Письменный, Д. Т., Шевченко, Ю. А. Сборник задач по высшей математике. 2 курс / Под ред. С. Н. Федина. </w:t>
      </w:r>
      <w:r w:rsidRPr="00223E47">
        <w:rPr>
          <w:color w:val="000000" w:themeColor="text1"/>
          <w:sz w:val="28"/>
          <w:szCs w:val="28"/>
        </w:rPr>
        <w:t>–</w:t>
      </w:r>
      <w:r w:rsidRPr="00223E47">
        <w:rPr>
          <w:color w:val="000000"/>
          <w:sz w:val="28"/>
          <w:szCs w:val="28"/>
        </w:rPr>
        <w:t xml:space="preserve"> М.: Айрис-пресс, 2008.</w:t>
      </w:r>
    </w:p>
    <w:p w14:paraId="50696F50" w14:textId="77777777" w:rsidR="00A05DEE" w:rsidRPr="00223E47" w:rsidRDefault="00A05DEE" w:rsidP="00D642AF">
      <w:pPr>
        <w:pStyle w:val="a8"/>
        <w:numPr>
          <w:ilvl w:val="0"/>
          <w:numId w:val="9"/>
        </w:numPr>
        <w:shd w:val="clear" w:color="auto" w:fill="FFFFFF"/>
        <w:tabs>
          <w:tab w:val="left" w:pos="708"/>
        </w:tabs>
        <w:ind w:left="0" w:firstLine="709"/>
        <w:jc w:val="both"/>
        <w:rPr>
          <w:color w:val="000000"/>
          <w:sz w:val="28"/>
          <w:szCs w:val="28"/>
        </w:rPr>
      </w:pPr>
      <w:proofErr w:type="spellStart"/>
      <w:r w:rsidRPr="00223E47">
        <w:rPr>
          <w:color w:val="000000"/>
          <w:sz w:val="28"/>
          <w:szCs w:val="28"/>
        </w:rPr>
        <w:t>Лунгу</w:t>
      </w:r>
      <w:proofErr w:type="spellEnd"/>
      <w:r w:rsidRPr="00223E47">
        <w:rPr>
          <w:color w:val="000000"/>
          <w:sz w:val="28"/>
          <w:szCs w:val="28"/>
        </w:rPr>
        <w:t>, К. Н., Письменный, Д. Т. и др. Сборник задач по высшей математике. 1 курс, 7-е изд. – М.: Айрис-пресс, 2008.</w:t>
      </w:r>
    </w:p>
    <w:p w14:paraId="77E02806" w14:textId="77777777" w:rsidR="00A05DEE" w:rsidRPr="00223E47" w:rsidRDefault="00A05DEE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 xml:space="preserve">Самохин, А. В. и др. Сборник задач по высшей математике. Ч. </w:t>
      </w:r>
      <w:r w:rsidRPr="00223E47">
        <w:rPr>
          <w:sz w:val="28"/>
          <w:szCs w:val="28"/>
          <w:lang w:val="en-US"/>
        </w:rPr>
        <w:t>IV</w:t>
      </w:r>
      <w:r w:rsidRPr="00223E47">
        <w:rPr>
          <w:sz w:val="28"/>
          <w:szCs w:val="28"/>
        </w:rPr>
        <w:t xml:space="preserve">. Интегралы. Дифференциальные уравнения. М.: РИО </w:t>
      </w:r>
      <w:proofErr w:type="spellStart"/>
      <w:r w:rsidRPr="00223E47">
        <w:rPr>
          <w:sz w:val="28"/>
          <w:szCs w:val="28"/>
        </w:rPr>
        <w:t>МГТУГА</w:t>
      </w:r>
      <w:proofErr w:type="spellEnd"/>
      <w:r w:rsidRPr="00223E47">
        <w:rPr>
          <w:sz w:val="28"/>
          <w:szCs w:val="28"/>
        </w:rPr>
        <w:t>, 2005.</w:t>
      </w:r>
    </w:p>
    <w:p w14:paraId="6D6C77D2" w14:textId="77777777" w:rsidR="00A05DEE" w:rsidRPr="00223E47" w:rsidRDefault="00A05DEE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>Самохин, А. В. и др. Сборник задач по высшей математике. Ч.</w:t>
      </w:r>
      <w:r w:rsidRPr="00223E47">
        <w:rPr>
          <w:sz w:val="28"/>
          <w:szCs w:val="28"/>
          <w:lang w:val="en-US"/>
        </w:rPr>
        <w:t>II</w:t>
      </w:r>
      <w:r w:rsidRPr="00223E47">
        <w:rPr>
          <w:sz w:val="28"/>
          <w:szCs w:val="28"/>
        </w:rPr>
        <w:t xml:space="preserve">. Пределы, производные, графики. М: РИО </w:t>
      </w:r>
      <w:proofErr w:type="spellStart"/>
      <w:r w:rsidRPr="00223E47">
        <w:rPr>
          <w:sz w:val="28"/>
          <w:szCs w:val="28"/>
        </w:rPr>
        <w:t>МГТУГА</w:t>
      </w:r>
      <w:proofErr w:type="spellEnd"/>
      <w:r w:rsidRPr="00223E47">
        <w:rPr>
          <w:sz w:val="28"/>
          <w:szCs w:val="28"/>
        </w:rPr>
        <w:t>, 2003.</w:t>
      </w:r>
    </w:p>
    <w:p w14:paraId="753DA70D" w14:textId="77777777" w:rsidR="00A05DEE" w:rsidRPr="00223E47" w:rsidRDefault="00A05DEE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>Самохин, А. В. и др. Сборник задач по высшей математике. Ч.</w:t>
      </w:r>
      <w:r w:rsidRPr="00223E47">
        <w:rPr>
          <w:sz w:val="28"/>
          <w:szCs w:val="28"/>
          <w:lang w:val="en-US"/>
        </w:rPr>
        <w:t>V</w:t>
      </w:r>
      <w:r w:rsidRPr="00223E47">
        <w:rPr>
          <w:sz w:val="28"/>
          <w:szCs w:val="28"/>
        </w:rPr>
        <w:t xml:space="preserve">. Теория вероятностей. М.: РИО </w:t>
      </w:r>
      <w:proofErr w:type="spellStart"/>
      <w:r w:rsidRPr="00223E47">
        <w:rPr>
          <w:sz w:val="28"/>
          <w:szCs w:val="28"/>
        </w:rPr>
        <w:t>МГТУГА</w:t>
      </w:r>
      <w:proofErr w:type="spellEnd"/>
      <w:r w:rsidRPr="00223E47">
        <w:rPr>
          <w:sz w:val="28"/>
          <w:szCs w:val="28"/>
        </w:rPr>
        <w:t>, 2003.</w:t>
      </w:r>
    </w:p>
    <w:p w14:paraId="593E8FFD" w14:textId="77777777" w:rsidR="00A05DEE" w:rsidRPr="00223E47" w:rsidRDefault="00A05DEE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proofErr w:type="spellStart"/>
      <w:r w:rsidRPr="00223E47">
        <w:rPr>
          <w:bCs/>
          <w:color w:val="000000" w:themeColor="text1"/>
          <w:sz w:val="28"/>
          <w:szCs w:val="28"/>
        </w:rPr>
        <w:t>Шипачев</w:t>
      </w:r>
      <w:proofErr w:type="spellEnd"/>
      <w:r w:rsidRPr="00223E47">
        <w:rPr>
          <w:bCs/>
          <w:color w:val="000000" w:themeColor="text1"/>
          <w:sz w:val="28"/>
          <w:szCs w:val="28"/>
        </w:rPr>
        <w:t xml:space="preserve">, В. С. Задачи по высшей математике. Учеб. Пособие для вузов, стер. – М.: Высшая школа. 2007. – 304 с.: ил. </w:t>
      </w:r>
      <w:r w:rsidRPr="00223E47">
        <w:rPr>
          <w:bCs/>
          <w:color w:val="000000" w:themeColor="text1"/>
          <w:sz w:val="28"/>
          <w:szCs w:val="28"/>
          <w:lang w:val="en-US"/>
        </w:rPr>
        <w:t>ISBN</w:t>
      </w:r>
      <w:r w:rsidRPr="00223E47">
        <w:rPr>
          <w:bCs/>
          <w:color w:val="000000" w:themeColor="text1"/>
          <w:sz w:val="28"/>
          <w:szCs w:val="28"/>
        </w:rPr>
        <w:t xml:space="preserve"> 5-06-003328-7. </w:t>
      </w:r>
      <w:r w:rsidRPr="00223E47">
        <w:rPr>
          <w:sz w:val="28"/>
          <w:szCs w:val="28"/>
        </w:rPr>
        <w:t>517/Ш63.</w:t>
      </w:r>
    </w:p>
    <w:p w14:paraId="5026B6E6" w14:textId="77777777" w:rsidR="00A05DEE" w:rsidRPr="00223E47" w:rsidRDefault="00A05DEE" w:rsidP="00D642AF">
      <w:pPr>
        <w:pStyle w:val="a8"/>
        <w:numPr>
          <w:ilvl w:val="0"/>
          <w:numId w:val="9"/>
        </w:numPr>
        <w:ind w:left="0" w:firstLine="709"/>
        <w:jc w:val="both"/>
        <w:rPr>
          <w:sz w:val="28"/>
          <w:szCs w:val="28"/>
        </w:rPr>
      </w:pPr>
      <w:proofErr w:type="spellStart"/>
      <w:r w:rsidRPr="00223E47">
        <w:rPr>
          <w:bCs/>
          <w:color w:val="000000" w:themeColor="text1"/>
          <w:sz w:val="28"/>
          <w:szCs w:val="28"/>
        </w:rPr>
        <w:t>Шипачев</w:t>
      </w:r>
      <w:proofErr w:type="spellEnd"/>
      <w:r w:rsidRPr="00223E47">
        <w:rPr>
          <w:bCs/>
          <w:color w:val="000000" w:themeColor="text1"/>
          <w:sz w:val="28"/>
          <w:szCs w:val="28"/>
        </w:rPr>
        <w:t xml:space="preserve">, В. С., Высшая математика. Учеб. Пособие для вузов, стер. – М.: Высшая школа. 2007. – 479 с.: ил. </w:t>
      </w:r>
      <w:r w:rsidRPr="00223E47">
        <w:rPr>
          <w:bCs/>
          <w:color w:val="000000" w:themeColor="text1"/>
          <w:sz w:val="28"/>
          <w:szCs w:val="28"/>
          <w:lang w:val="en-US"/>
        </w:rPr>
        <w:t>ISBN</w:t>
      </w:r>
      <w:r w:rsidRPr="00223E47">
        <w:rPr>
          <w:bCs/>
          <w:color w:val="000000" w:themeColor="text1"/>
          <w:sz w:val="28"/>
          <w:szCs w:val="28"/>
        </w:rPr>
        <w:t xml:space="preserve"> 5-06-003405-4. </w:t>
      </w:r>
      <w:r w:rsidRPr="00223E47">
        <w:rPr>
          <w:sz w:val="28"/>
          <w:szCs w:val="28"/>
        </w:rPr>
        <w:t>517 / Ш63.</w:t>
      </w:r>
    </w:p>
    <w:p w14:paraId="78437529" w14:textId="77777777" w:rsidR="00DD2C23" w:rsidRPr="00223E47" w:rsidRDefault="00DD2C23" w:rsidP="00CA2820">
      <w:pPr>
        <w:rPr>
          <w:bCs/>
          <w:sz w:val="28"/>
          <w:szCs w:val="28"/>
        </w:rPr>
      </w:pPr>
    </w:p>
    <w:p w14:paraId="4EF29D68" w14:textId="77777777" w:rsidR="009E1A7D" w:rsidRPr="00223E47" w:rsidRDefault="009E1A7D" w:rsidP="00CA2820">
      <w:pPr>
        <w:rPr>
          <w:bCs/>
          <w:sz w:val="28"/>
          <w:szCs w:val="28"/>
        </w:rPr>
      </w:pPr>
    </w:p>
    <w:p w14:paraId="4C8D6DD5" w14:textId="51DA873E" w:rsidR="00DD2C23" w:rsidRPr="00223E47" w:rsidRDefault="00656C8F" w:rsidP="002A7440">
      <w:pPr>
        <w:pStyle w:val="a8"/>
        <w:numPr>
          <w:ilvl w:val="0"/>
          <w:numId w:val="1"/>
        </w:numPr>
        <w:ind w:left="0" w:firstLine="0"/>
        <w:jc w:val="center"/>
        <w:rPr>
          <w:b/>
          <w:bCs/>
          <w:sz w:val="28"/>
          <w:szCs w:val="28"/>
        </w:rPr>
      </w:pPr>
      <w:r w:rsidRPr="00223E47">
        <w:rPr>
          <w:b/>
          <w:bCs/>
          <w:sz w:val="28"/>
          <w:szCs w:val="28"/>
        </w:rPr>
        <w:t>П</w:t>
      </w:r>
      <w:r w:rsidR="00DD2C23" w:rsidRPr="00223E47">
        <w:rPr>
          <w:b/>
          <w:bCs/>
          <w:sz w:val="28"/>
          <w:szCs w:val="28"/>
        </w:rPr>
        <w:t>еречень ресурсов информаци</w:t>
      </w:r>
      <w:r w:rsidR="009E1A7D" w:rsidRPr="00223E47">
        <w:rPr>
          <w:b/>
          <w:bCs/>
          <w:sz w:val="28"/>
          <w:szCs w:val="28"/>
        </w:rPr>
        <w:t>онно-телекоммуникационной сети «Интернет»</w:t>
      </w:r>
      <w:r w:rsidR="00DD2C23" w:rsidRPr="00223E47">
        <w:rPr>
          <w:b/>
          <w:bCs/>
          <w:sz w:val="28"/>
          <w:szCs w:val="28"/>
        </w:rPr>
        <w:t xml:space="preserve"> (далее </w:t>
      </w:r>
      <w:r w:rsidR="009E1A7D" w:rsidRPr="00223E47">
        <w:rPr>
          <w:b/>
          <w:bCs/>
          <w:sz w:val="28"/>
          <w:szCs w:val="28"/>
        </w:rPr>
        <w:t>–</w:t>
      </w:r>
      <w:r w:rsidR="00DD2C23" w:rsidRPr="00223E47">
        <w:rPr>
          <w:b/>
          <w:bCs/>
          <w:sz w:val="28"/>
          <w:szCs w:val="28"/>
        </w:rPr>
        <w:t xml:space="preserve"> сеть</w:t>
      </w:r>
      <w:r w:rsidR="009E1A7D" w:rsidRPr="00223E47">
        <w:rPr>
          <w:b/>
          <w:bCs/>
          <w:sz w:val="28"/>
          <w:szCs w:val="28"/>
        </w:rPr>
        <w:t xml:space="preserve"> «Интернет»</w:t>
      </w:r>
      <w:r w:rsidR="00DD2C23" w:rsidRPr="00223E47">
        <w:rPr>
          <w:b/>
          <w:bCs/>
          <w:sz w:val="28"/>
          <w:szCs w:val="28"/>
        </w:rPr>
        <w:t>), необходимых для освоения дисциплины</w:t>
      </w:r>
    </w:p>
    <w:p w14:paraId="68BB500E" w14:textId="77777777" w:rsidR="00DD2C23" w:rsidRPr="00223E47" w:rsidRDefault="00DD2C23" w:rsidP="009E1A7D">
      <w:pPr>
        <w:rPr>
          <w:bCs/>
          <w:sz w:val="28"/>
          <w:szCs w:val="28"/>
        </w:rPr>
      </w:pPr>
    </w:p>
    <w:p w14:paraId="74FB1475" w14:textId="77777777" w:rsidR="00927A5A" w:rsidRPr="00223E47" w:rsidRDefault="00927A5A" w:rsidP="00927A5A">
      <w:pPr>
        <w:tabs>
          <w:tab w:val="left" w:pos="1418"/>
        </w:tabs>
        <w:ind w:firstLine="709"/>
        <w:jc w:val="both"/>
        <w:rPr>
          <w:spacing w:val="-6"/>
          <w:sz w:val="28"/>
          <w:szCs w:val="28"/>
          <w:lang w:eastAsia="en-US"/>
        </w:rPr>
      </w:pPr>
      <w:r w:rsidRPr="00223E47">
        <w:rPr>
          <w:spacing w:val="-6"/>
          <w:sz w:val="28"/>
          <w:szCs w:val="28"/>
          <w:lang w:eastAsia="en-US"/>
        </w:rPr>
        <w:t>Программное обеспечение и Интернет-ресурсы:</w:t>
      </w:r>
    </w:p>
    <w:p w14:paraId="5F4CB181" w14:textId="77777777" w:rsidR="00927A5A" w:rsidRPr="00223E47" w:rsidRDefault="00933BE8" w:rsidP="00D642AF">
      <w:pPr>
        <w:pStyle w:val="a8"/>
        <w:numPr>
          <w:ilvl w:val="0"/>
          <w:numId w:val="10"/>
        </w:numPr>
        <w:tabs>
          <w:tab w:val="num" w:pos="0"/>
        </w:tabs>
        <w:ind w:left="0" w:firstLine="567"/>
        <w:jc w:val="both"/>
        <w:rPr>
          <w:sz w:val="28"/>
          <w:szCs w:val="28"/>
          <w:lang w:eastAsia="en-US"/>
        </w:rPr>
      </w:pPr>
      <w:hyperlink r:id="rId19" w:history="1">
        <w:r w:rsidR="00927A5A" w:rsidRPr="00223E47">
          <w:rPr>
            <w:sz w:val="28"/>
            <w:szCs w:val="28"/>
            <w:lang w:eastAsia="en-US"/>
          </w:rPr>
          <w:t>www.mstuca.ru</w:t>
        </w:r>
      </w:hyperlink>
      <w:r w:rsidR="00927A5A" w:rsidRPr="00223E47">
        <w:rPr>
          <w:sz w:val="28"/>
          <w:szCs w:val="28"/>
          <w:lang w:eastAsia="en-US"/>
        </w:rPr>
        <w:t xml:space="preserve"> – электронные ресурсы Университета;</w:t>
      </w:r>
    </w:p>
    <w:p w14:paraId="1C429C60" w14:textId="77777777" w:rsidR="00927A5A" w:rsidRPr="00223E47" w:rsidRDefault="00927A5A" w:rsidP="00D642AF">
      <w:pPr>
        <w:pStyle w:val="a8"/>
        <w:numPr>
          <w:ilvl w:val="0"/>
          <w:numId w:val="10"/>
        </w:numPr>
        <w:tabs>
          <w:tab w:val="num" w:pos="0"/>
        </w:tabs>
        <w:ind w:left="0" w:firstLine="567"/>
        <w:jc w:val="both"/>
        <w:rPr>
          <w:sz w:val="28"/>
          <w:szCs w:val="28"/>
          <w:lang w:eastAsia="en-US"/>
        </w:rPr>
      </w:pPr>
      <w:proofErr w:type="gramStart"/>
      <w:r w:rsidRPr="00223E47">
        <w:rPr>
          <w:sz w:val="28"/>
          <w:szCs w:val="28"/>
          <w:lang w:eastAsia="en-US"/>
        </w:rPr>
        <w:t>электронные</w:t>
      </w:r>
      <w:proofErr w:type="gramEnd"/>
      <w:r w:rsidRPr="00223E47">
        <w:rPr>
          <w:sz w:val="28"/>
          <w:szCs w:val="28"/>
          <w:lang w:eastAsia="en-US"/>
        </w:rPr>
        <w:t xml:space="preserve"> версии пособий, методических разработок по всем видам учебной работы.</w:t>
      </w:r>
    </w:p>
    <w:p w14:paraId="4275C1AD" w14:textId="77777777" w:rsidR="00927A5A" w:rsidRPr="00223E47" w:rsidRDefault="009E1A7D" w:rsidP="009E1A7D">
      <w:pPr>
        <w:ind w:firstLine="709"/>
        <w:jc w:val="both"/>
        <w:rPr>
          <w:bCs/>
          <w:sz w:val="28"/>
          <w:szCs w:val="28"/>
        </w:rPr>
      </w:pPr>
      <w:r w:rsidRPr="00223E47">
        <w:rPr>
          <w:sz w:val="28"/>
          <w:szCs w:val="28"/>
        </w:rPr>
        <w:lastRenderedPageBreak/>
        <w:t xml:space="preserve">Для выполнения домашних работ возможно использование пакетов </w:t>
      </w:r>
      <w:r w:rsidRPr="00223E47">
        <w:rPr>
          <w:sz w:val="28"/>
          <w:szCs w:val="28"/>
          <w:lang w:val="en-US"/>
        </w:rPr>
        <w:t>MAPLE</w:t>
      </w:r>
      <w:r w:rsidRPr="00223E47">
        <w:rPr>
          <w:sz w:val="28"/>
          <w:szCs w:val="28"/>
        </w:rPr>
        <w:t xml:space="preserve">, </w:t>
      </w:r>
      <w:proofErr w:type="spellStart"/>
      <w:r w:rsidRPr="00223E47">
        <w:rPr>
          <w:sz w:val="28"/>
          <w:szCs w:val="28"/>
          <w:lang w:val="en-US"/>
        </w:rPr>
        <w:t>MATLAB</w:t>
      </w:r>
      <w:proofErr w:type="spellEnd"/>
      <w:r w:rsidRPr="00223E47">
        <w:rPr>
          <w:sz w:val="28"/>
          <w:szCs w:val="28"/>
        </w:rPr>
        <w:t xml:space="preserve">, </w:t>
      </w:r>
      <w:r w:rsidRPr="00223E47">
        <w:rPr>
          <w:sz w:val="28"/>
          <w:szCs w:val="28"/>
          <w:lang w:val="en-US"/>
        </w:rPr>
        <w:t>MATHCAD</w:t>
      </w:r>
      <w:r w:rsidRPr="00223E47">
        <w:rPr>
          <w:sz w:val="28"/>
          <w:szCs w:val="28"/>
        </w:rPr>
        <w:t xml:space="preserve">, </w:t>
      </w:r>
      <w:r w:rsidRPr="00223E47">
        <w:rPr>
          <w:sz w:val="28"/>
          <w:szCs w:val="28"/>
          <w:lang w:val="en-US"/>
        </w:rPr>
        <w:t>MAXIMA</w:t>
      </w:r>
      <w:r w:rsidRPr="00223E47">
        <w:rPr>
          <w:sz w:val="28"/>
          <w:szCs w:val="28"/>
        </w:rPr>
        <w:t xml:space="preserve"> или </w:t>
      </w:r>
      <w:proofErr w:type="spellStart"/>
      <w:r w:rsidRPr="00223E47">
        <w:rPr>
          <w:sz w:val="28"/>
          <w:szCs w:val="28"/>
          <w:lang w:val="en-US"/>
        </w:rPr>
        <w:t>MATEMATIKA</w:t>
      </w:r>
      <w:proofErr w:type="spellEnd"/>
      <w:r w:rsidRPr="00223E47">
        <w:rPr>
          <w:sz w:val="28"/>
          <w:szCs w:val="28"/>
        </w:rPr>
        <w:t xml:space="preserve"> для ОС </w:t>
      </w:r>
      <w:r w:rsidRPr="00223E47">
        <w:rPr>
          <w:sz w:val="28"/>
          <w:szCs w:val="28"/>
          <w:lang w:val="en-US"/>
        </w:rPr>
        <w:t>Windows</w:t>
      </w:r>
      <w:r w:rsidRPr="00223E47">
        <w:rPr>
          <w:sz w:val="28"/>
          <w:szCs w:val="28"/>
        </w:rPr>
        <w:t xml:space="preserve">. Статистический анализ данных возможен с помощью пакетов прикладных программ </w:t>
      </w:r>
      <w:r w:rsidRPr="00223E47">
        <w:rPr>
          <w:sz w:val="28"/>
          <w:szCs w:val="28"/>
          <w:lang w:val="en-US"/>
        </w:rPr>
        <w:t>EXCEL</w:t>
      </w:r>
      <w:r w:rsidRPr="00223E47">
        <w:rPr>
          <w:sz w:val="28"/>
          <w:szCs w:val="28"/>
        </w:rPr>
        <w:t xml:space="preserve"> и </w:t>
      </w:r>
      <w:proofErr w:type="spellStart"/>
      <w:r w:rsidRPr="00223E47">
        <w:rPr>
          <w:sz w:val="28"/>
          <w:szCs w:val="28"/>
          <w:lang w:val="en-US"/>
        </w:rPr>
        <w:t>STATGRAF</w:t>
      </w:r>
      <w:proofErr w:type="spellEnd"/>
      <w:r w:rsidRPr="00223E47">
        <w:rPr>
          <w:sz w:val="28"/>
          <w:szCs w:val="28"/>
        </w:rPr>
        <w:t>.</w:t>
      </w:r>
    </w:p>
    <w:p w14:paraId="3A93E988" w14:textId="77777777" w:rsidR="009E1A7D" w:rsidRPr="00223E47" w:rsidRDefault="009E1A7D" w:rsidP="009E1A7D">
      <w:pPr>
        <w:rPr>
          <w:bCs/>
          <w:sz w:val="28"/>
          <w:szCs w:val="28"/>
        </w:rPr>
      </w:pPr>
    </w:p>
    <w:p w14:paraId="5772DE85" w14:textId="77777777" w:rsidR="009E1A7D" w:rsidRPr="00223E47" w:rsidRDefault="009E1A7D" w:rsidP="009E1A7D">
      <w:pPr>
        <w:rPr>
          <w:bCs/>
          <w:sz w:val="28"/>
          <w:szCs w:val="28"/>
        </w:rPr>
      </w:pPr>
    </w:p>
    <w:p w14:paraId="6CCF8588" w14:textId="030BA590" w:rsidR="00DD2C23" w:rsidRPr="00223E47" w:rsidRDefault="00656C8F" w:rsidP="002A7440">
      <w:pPr>
        <w:pStyle w:val="a8"/>
        <w:numPr>
          <w:ilvl w:val="0"/>
          <w:numId w:val="1"/>
        </w:numPr>
        <w:ind w:left="0" w:firstLine="0"/>
        <w:jc w:val="center"/>
        <w:rPr>
          <w:b/>
          <w:bCs/>
          <w:sz w:val="28"/>
          <w:szCs w:val="28"/>
        </w:rPr>
      </w:pPr>
      <w:r w:rsidRPr="00223E47">
        <w:rPr>
          <w:b/>
          <w:bCs/>
          <w:sz w:val="28"/>
          <w:szCs w:val="28"/>
        </w:rPr>
        <w:t>М</w:t>
      </w:r>
      <w:r w:rsidR="00DD2C23" w:rsidRPr="00223E47">
        <w:rPr>
          <w:b/>
          <w:bCs/>
          <w:sz w:val="28"/>
          <w:szCs w:val="28"/>
        </w:rPr>
        <w:t>етодические указания для обучающихся по освоению дисциплины</w:t>
      </w:r>
    </w:p>
    <w:p w14:paraId="70429DDA" w14:textId="77777777" w:rsidR="008671A5" w:rsidRPr="00223E47" w:rsidRDefault="008671A5" w:rsidP="0037506F">
      <w:pPr>
        <w:widowControl w:val="0"/>
        <w:spacing w:after="80"/>
        <w:jc w:val="both"/>
        <w:rPr>
          <w:color w:val="000000"/>
          <w:sz w:val="28"/>
          <w:szCs w:val="28"/>
          <w:lang w:eastAsia="en-US"/>
        </w:rPr>
      </w:pPr>
    </w:p>
    <w:p w14:paraId="46AEA051" w14:textId="77777777" w:rsidR="008671A5" w:rsidRPr="00223E47" w:rsidRDefault="008671A5" w:rsidP="008671A5">
      <w:pPr>
        <w:widowControl w:val="0"/>
        <w:ind w:firstLine="709"/>
        <w:jc w:val="both"/>
        <w:rPr>
          <w:sz w:val="28"/>
          <w:szCs w:val="28"/>
          <w:lang w:eastAsia="en-US"/>
        </w:rPr>
      </w:pPr>
      <w:r w:rsidRPr="00223E47">
        <w:rPr>
          <w:sz w:val="28"/>
          <w:szCs w:val="28"/>
          <w:lang w:eastAsia="en-US"/>
        </w:rPr>
        <w:t xml:space="preserve">В процессе преподавания дисциплины </w:t>
      </w:r>
      <w:r w:rsidRPr="00223E47">
        <w:rPr>
          <w:bCs/>
          <w:sz w:val="28"/>
          <w:szCs w:val="28"/>
          <w:lang w:eastAsia="en-US"/>
        </w:rPr>
        <w:t>«Математика»</w:t>
      </w:r>
      <w:r w:rsidRPr="00223E47">
        <w:rPr>
          <w:sz w:val="28"/>
          <w:szCs w:val="28"/>
          <w:lang w:eastAsia="en-US"/>
        </w:rPr>
        <w:t xml:space="preserve"> используются классические формы и методы обучения (лекции, практические занятия).</w:t>
      </w:r>
    </w:p>
    <w:p w14:paraId="34492176" w14:textId="77777777" w:rsidR="008671A5" w:rsidRPr="00223E47" w:rsidRDefault="008671A5" w:rsidP="009E1A7D">
      <w:pPr>
        <w:keepNext/>
        <w:ind w:firstLine="709"/>
        <w:jc w:val="both"/>
        <w:rPr>
          <w:b/>
          <w:i/>
          <w:sz w:val="28"/>
          <w:szCs w:val="28"/>
        </w:rPr>
      </w:pPr>
      <w:r w:rsidRPr="00223E47">
        <w:rPr>
          <w:b/>
          <w:bCs/>
          <w:i/>
          <w:sz w:val="28"/>
          <w:szCs w:val="28"/>
        </w:rPr>
        <w:t>Подготовка к лекциям</w:t>
      </w:r>
    </w:p>
    <w:p w14:paraId="74958421" w14:textId="77777777" w:rsidR="008671A5" w:rsidRPr="00223E47" w:rsidRDefault="008671A5" w:rsidP="008671A5">
      <w:pPr>
        <w:ind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>Лекции проводятся в соответствии с расписанием. Знакомство с дисциплиной происходит уже на первой лекции, где от студента требуется не просто внимание, но и самостоятельное оформление конспекта. При работе с конспектом лекций необходимо учитывать тот фактор, что одни лекции дают ответы на конкретные вопросы темы, другие – лишь выявляют взаимосвязи между явлениями, помогая студенту понять глубинные процессы развития изучаемого предмета.</w:t>
      </w:r>
    </w:p>
    <w:p w14:paraId="26FAE525" w14:textId="77777777" w:rsidR="008671A5" w:rsidRPr="00223E47" w:rsidRDefault="008671A5" w:rsidP="008671A5">
      <w:pPr>
        <w:ind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>Конспектирование лекций – сложный вид вузовской аудиторной работы, предполагающий интенсивную умственную деятельность студента. Конспект является полезным тогда, когда записано самое существенное и сделано это самим обучающимся. Не надо стремиться записать дословно всю лекцию. Такое «конспектирование» приносит больше вреда, чем пользы. Целесообразно вначале понять основную мысль, излагаемую лектором, а затем записать ее. Желательно запись осуществлять на одной странице листа или оставляя поля, на которых позднее, при самостоятельной работе с конспектом, можно сделать дополнительные записи, отметить непонятные места.</w:t>
      </w:r>
    </w:p>
    <w:p w14:paraId="0235795D" w14:textId="77777777" w:rsidR="008671A5" w:rsidRPr="00223E47" w:rsidRDefault="008671A5" w:rsidP="008671A5">
      <w:pPr>
        <w:ind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>Конспект лекции лучше подразделять на пункты, соблюдая красную строку. Этому в большой степени будут способствовать вопросы плана лекции, предложенные преподавателям. Следует обращать внимание на акценты, выводы, которые делает лектор, отмечая наиболее важные моменты в лекционном материале замечаниями «важно», «хорошо запомнить» и т.п. Можно делать это и с помощью разноцветных маркеров или ручек, подчеркивая термины и определения.</w:t>
      </w:r>
    </w:p>
    <w:p w14:paraId="587D8BBF" w14:textId="77777777" w:rsidR="008671A5" w:rsidRPr="00223E47" w:rsidRDefault="008671A5" w:rsidP="008671A5">
      <w:pPr>
        <w:ind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>Целесообразно разработать собственную систему сокращений, аббревиатур и символов. Однако при дальнейшей работе с конспектом символы лучше заменить обычными словами для быстрого зрительного восприятия текста.</w:t>
      </w:r>
    </w:p>
    <w:p w14:paraId="6367099C" w14:textId="77777777" w:rsidR="008671A5" w:rsidRPr="00223E47" w:rsidRDefault="008671A5" w:rsidP="008671A5">
      <w:pPr>
        <w:ind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>Работая над конспектом лекций, всегда необходимо использовать не только учебник, но и ту литературу, которую дополнительно рекомендовал лектор. Именно такая серьезная, кропотливая работа с лекционным материалом позволит глубоко овладеть теоретическим материалом.</w:t>
      </w:r>
    </w:p>
    <w:p w14:paraId="02E893BF" w14:textId="77777777" w:rsidR="008671A5" w:rsidRPr="00223E47" w:rsidRDefault="008671A5" w:rsidP="003A45C9">
      <w:pPr>
        <w:keepNext/>
        <w:ind w:firstLine="709"/>
        <w:jc w:val="both"/>
        <w:rPr>
          <w:b/>
          <w:bCs/>
          <w:i/>
          <w:sz w:val="28"/>
          <w:szCs w:val="28"/>
        </w:rPr>
      </w:pPr>
      <w:r w:rsidRPr="00223E47">
        <w:rPr>
          <w:b/>
          <w:bCs/>
          <w:i/>
          <w:sz w:val="28"/>
          <w:szCs w:val="28"/>
        </w:rPr>
        <w:t>Подготовка к практическим занятиям</w:t>
      </w:r>
    </w:p>
    <w:p w14:paraId="2F78B358" w14:textId="77777777" w:rsidR="008671A5" w:rsidRPr="00223E47" w:rsidRDefault="008671A5" w:rsidP="008671A5">
      <w:pPr>
        <w:ind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 xml:space="preserve">Подготовку к каждому практическому занятию студент должен начать с ознакомления с планом практического занятия, который отражает содержание предложенной темы. Подготовка осуществляется в соответствии с планом </w:t>
      </w:r>
      <w:proofErr w:type="spellStart"/>
      <w:r w:rsidRPr="00223E47">
        <w:rPr>
          <w:sz w:val="28"/>
          <w:szCs w:val="28"/>
        </w:rPr>
        <w:t>СРС</w:t>
      </w:r>
      <w:proofErr w:type="spellEnd"/>
      <w:r w:rsidRPr="00223E47">
        <w:rPr>
          <w:sz w:val="28"/>
          <w:szCs w:val="28"/>
        </w:rPr>
        <w:t xml:space="preserve">. Тщательное продумывание и изучение вопросов плана основывается на проработке </w:t>
      </w:r>
      <w:r w:rsidRPr="00223E47">
        <w:rPr>
          <w:sz w:val="28"/>
          <w:szCs w:val="28"/>
        </w:rPr>
        <w:lastRenderedPageBreak/>
        <w:t xml:space="preserve">текущего материала лекции, а затем изучения обязательной и дополнительной литературы, рекомендованной к данной теме. </w:t>
      </w:r>
    </w:p>
    <w:p w14:paraId="44851036" w14:textId="77777777" w:rsidR="008671A5" w:rsidRPr="00223E47" w:rsidRDefault="008671A5" w:rsidP="008671A5">
      <w:pPr>
        <w:ind w:firstLine="709"/>
        <w:jc w:val="both"/>
        <w:rPr>
          <w:spacing w:val="-4"/>
          <w:sz w:val="28"/>
          <w:szCs w:val="28"/>
        </w:rPr>
      </w:pPr>
      <w:r w:rsidRPr="00223E47">
        <w:rPr>
          <w:spacing w:val="-4"/>
          <w:sz w:val="28"/>
          <w:szCs w:val="28"/>
        </w:rPr>
        <w:t>В процессе подготовки к практическим занятиям, студентам необходимо обратить особое внимание на самостоятельное изучение рекомендованной литературы. При всей полноте конспектирования лекции в ней невозможно изложить весь материал из-за лимита аудиторных часов. Поэтому самостоятельная работа с учебниками, учебными пособиями, научной, справочной литературой, материалами периодических изданий и Интернета является наиболее эффективным методом получения дополнительных знаний, позволяет значительно активизировать процесс овладения информацией, способствует более глубокому усвоению изучаемого материала, формирует у студентов свое отношение к конкретной проблеме.</w:t>
      </w:r>
    </w:p>
    <w:p w14:paraId="3FCBBEE9" w14:textId="77777777" w:rsidR="008671A5" w:rsidRPr="00223E47" w:rsidRDefault="008671A5" w:rsidP="008671A5">
      <w:pPr>
        <w:ind w:firstLine="709"/>
        <w:jc w:val="both"/>
        <w:rPr>
          <w:b/>
          <w:i/>
          <w:sz w:val="28"/>
          <w:szCs w:val="28"/>
          <w:lang w:eastAsia="en-US"/>
        </w:rPr>
      </w:pPr>
      <w:r w:rsidRPr="00223E47">
        <w:rPr>
          <w:b/>
          <w:bCs/>
          <w:i/>
          <w:sz w:val="28"/>
          <w:szCs w:val="28"/>
          <w:lang w:eastAsia="en-US"/>
        </w:rPr>
        <w:t>Рекомендации по работе с литературой</w:t>
      </w:r>
    </w:p>
    <w:p w14:paraId="0667BB94" w14:textId="77777777" w:rsidR="008671A5" w:rsidRPr="00223E47" w:rsidRDefault="008671A5" w:rsidP="008671A5">
      <w:pPr>
        <w:ind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>Работу с литературой целесообразно начать с изучения общих работ по теме, а также учебников и учебных пособий. Работу с источниками надо начинать с ознакомительного чтения, т.</w:t>
      </w:r>
      <w:r w:rsidR="009E1A7D" w:rsidRPr="00223E47">
        <w:rPr>
          <w:sz w:val="28"/>
          <w:szCs w:val="28"/>
        </w:rPr>
        <w:t> </w:t>
      </w:r>
      <w:r w:rsidRPr="00223E47">
        <w:rPr>
          <w:sz w:val="28"/>
          <w:szCs w:val="28"/>
        </w:rPr>
        <w:t>е. просмотреть текст, выделяя его структурные единицы. В зависимости от результатов ознакомительного чтения выбирается дальнейший способ работы с источником. Если для разрешения поставленной задачи требуется изучение некоторых фрагментов текста, то используется метод выборочного чтения. Если в книге нет подробного оглавления, следует обратить внимание ученика на предметные и именные указатели.</w:t>
      </w:r>
    </w:p>
    <w:p w14:paraId="5493C274" w14:textId="77777777" w:rsidR="008671A5" w:rsidRPr="00223E47" w:rsidRDefault="008671A5" w:rsidP="008671A5">
      <w:pPr>
        <w:ind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>Следующим этапом работы</w:t>
      </w:r>
      <w:r w:rsidRPr="00223E47">
        <w:rPr>
          <w:bCs/>
          <w:sz w:val="28"/>
          <w:szCs w:val="28"/>
        </w:rPr>
        <w:t xml:space="preserve"> </w:t>
      </w:r>
      <w:r w:rsidRPr="00223E47">
        <w:rPr>
          <w:sz w:val="28"/>
          <w:szCs w:val="28"/>
        </w:rPr>
        <w:t xml:space="preserve">с литературными источниками является создание конспектов, фиксирующих основные тезисы и аргументы. Можно делать записи на отдельных листах, которые потом легко систематизировать по отдельным темам изучаемого курса. Другой способ – это ведение тематических тетрадей-конспектов по одной какой-либо теме. </w:t>
      </w:r>
    </w:p>
    <w:p w14:paraId="4397C3FE" w14:textId="6FFDB373" w:rsidR="008671A5" w:rsidRPr="00223E47" w:rsidRDefault="008671A5" w:rsidP="008671A5">
      <w:pPr>
        <w:ind w:firstLine="709"/>
        <w:jc w:val="both"/>
        <w:rPr>
          <w:b/>
          <w:sz w:val="28"/>
          <w:szCs w:val="28"/>
          <w:u w:val="single"/>
        </w:rPr>
      </w:pPr>
      <w:r w:rsidRPr="00223E47">
        <w:rPr>
          <w:sz w:val="28"/>
          <w:szCs w:val="28"/>
        </w:rPr>
        <w:t xml:space="preserve">В результате изучения </w:t>
      </w:r>
      <w:r w:rsidRPr="00223E47">
        <w:rPr>
          <w:sz w:val="28"/>
          <w:szCs w:val="28"/>
          <w:lang w:eastAsia="en-US"/>
        </w:rPr>
        <w:t xml:space="preserve">дисциплины </w:t>
      </w:r>
      <w:r w:rsidRPr="00223E47">
        <w:rPr>
          <w:bCs/>
          <w:sz w:val="28"/>
          <w:szCs w:val="28"/>
          <w:lang w:eastAsia="en-US"/>
        </w:rPr>
        <w:t>«Математика»</w:t>
      </w:r>
      <w:r w:rsidRPr="00223E47">
        <w:rPr>
          <w:i/>
          <w:sz w:val="28"/>
          <w:szCs w:val="28"/>
          <w:lang w:eastAsia="en-US"/>
        </w:rPr>
        <w:t xml:space="preserve"> </w:t>
      </w:r>
      <w:r w:rsidRPr="00223E47">
        <w:rPr>
          <w:sz w:val="28"/>
          <w:szCs w:val="28"/>
        </w:rPr>
        <w:t>обучаемый должен приобрести элементарные навыки и умения,</w:t>
      </w:r>
      <w:r w:rsidRPr="00223E47">
        <w:rPr>
          <w:sz w:val="28"/>
          <w:szCs w:val="28"/>
          <w:lang w:eastAsia="en-US"/>
        </w:rPr>
        <w:t xml:space="preserve"> которые будут способствовать становлению и развитию профессиональной компетентности, необходимые современному специалисту, обучающемуся по направлению </w:t>
      </w:r>
      <w:r w:rsidRPr="00223E47">
        <w:rPr>
          <w:bCs/>
          <w:iCs/>
          <w:spacing w:val="-4"/>
          <w:sz w:val="28"/>
          <w:szCs w:val="28"/>
          <w:lang w:eastAsia="en-US"/>
        </w:rPr>
        <w:t xml:space="preserve">подготовки </w:t>
      </w:r>
      <w:r w:rsidR="00771718">
        <w:rPr>
          <w:bCs/>
          <w:iCs/>
          <w:spacing w:val="-4"/>
          <w:sz w:val="28"/>
          <w:szCs w:val="28"/>
          <w:lang w:eastAsia="en-US"/>
        </w:rPr>
        <w:t>25.03.03 (</w:t>
      </w:r>
      <w:r w:rsidR="00DA0CFC">
        <w:rPr>
          <w:sz w:val="28"/>
          <w:szCs w:val="28"/>
        </w:rPr>
        <w:t>161000</w:t>
      </w:r>
      <w:r w:rsidR="00771718">
        <w:rPr>
          <w:sz w:val="28"/>
          <w:szCs w:val="28"/>
        </w:rPr>
        <w:t>)</w:t>
      </w:r>
      <w:r w:rsidRPr="00223E47">
        <w:rPr>
          <w:sz w:val="28"/>
          <w:szCs w:val="28"/>
        </w:rPr>
        <w:t xml:space="preserve"> – Аэронавигация</w:t>
      </w:r>
      <w:r w:rsidRPr="00223E47">
        <w:rPr>
          <w:spacing w:val="-4"/>
          <w:sz w:val="28"/>
          <w:szCs w:val="28"/>
          <w:lang w:eastAsia="en-US"/>
        </w:rPr>
        <w:t>.</w:t>
      </w:r>
      <w:r w:rsidRPr="00223E47">
        <w:rPr>
          <w:sz w:val="28"/>
          <w:szCs w:val="28"/>
        </w:rPr>
        <w:t xml:space="preserve"> Кроме того, обучаемому крайне важно помнить, что качество полученного образования в немалой степени зависит от активной роли самого студента в учебном процессе.</w:t>
      </w:r>
    </w:p>
    <w:p w14:paraId="3046B7AC" w14:textId="77777777" w:rsidR="00DD2C23" w:rsidRPr="00223E47" w:rsidRDefault="00DD2C23" w:rsidP="00CA2820">
      <w:pPr>
        <w:rPr>
          <w:bCs/>
          <w:sz w:val="28"/>
          <w:szCs w:val="28"/>
        </w:rPr>
      </w:pPr>
    </w:p>
    <w:p w14:paraId="24011781" w14:textId="77777777" w:rsidR="009E1A7D" w:rsidRPr="00223E47" w:rsidRDefault="009E1A7D" w:rsidP="00CA2820">
      <w:pPr>
        <w:rPr>
          <w:bCs/>
          <w:sz w:val="28"/>
          <w:szCs w:val="28"/>
        </w:rPr>
      </w:pPr>
    </w:p>
    <w:p w14:paraId="58EF776B" w14:textId="4624921C" w:rsidR="00DD2C23" w:rsidRPr="00223E47" w:rsidRDefault="00656C8F" w:rsidP="002A7440">
      <w:pPr>
        <w:pStyle w:val="a8"/>
        <w:keepNext/>
        <w:numPr>
          <w:ilvl w:val="0"/>
          <w:numId w:val="1"/>
        </w:numPr>
        <w:ind w:left="0" w:firstLine="0"/>
        <w:jc w:val="center"/>
        <w:rPr>
          <w:b/>
          <w:bCs/>
          <w:sz w:val="28"/>
          <w:szCs w:val="28"/>
        </w:rPr>
      </w:pPr>
      <w:r w:rsidRPr="00223E47">
        <w:rPr>
          <w:b/>
          <w:bCs/>
          <w:sz w:val="28"/>
          <w:szCs w:val="28"/>
        </w:rPr>
        <w:t>П</w:t>
      </w:r>
      <w:r w:rsidR="00DD2C23" w:rsidRPr="00223E47">
        <w:rPr>
          <w:b/>
          <w:bCs/>
          <w:sz w:val="28"/>
          <w:szCs w:val="28"/>
        </w:rPr>
        <w:t>еречень информационных технологий, используемых при осуществлении образовательного процесса по дисциплине, включая перечень программного обеспечения и информационных справочных систем</w:t>
      </w:r>
    </w:p>
    <w:p w14:paraId="75C52F9D" w14:textId="77777777" w:rsidR="00DD2C23" w:rsidRPr="00223E47" w:rsidRDefault="00DD2C23" w:rsidP="00EE5626">
      <w:pPr>
        <w:keepNext/>
        <w:rPr>
          <w:bCs/>
          <w:sz w:val="28"/>
          <w:szCs w:val="28"/>
        </w:rPr>
      </w:pPr>
    </w:p>
    <w:p w14:paraId="28C0A1E2" w14:textId="77777777" w:rsidR="008671A5" w:rsidRPr="00223E47" w:rsidRDefault="008671A5" w:rsidP="008671A5">
      <w:pPr>
        <w:ind w:firstLine="709"/>
        <w:jc w:val="both"/>
        <w:rPr>
          <w:sz w:val="28"/>
          <w:szCs w:val="28"/>
          <w:lang w:eastAsia="en-US"/>
        </w:rPr>
      </w:pPr>
      <w:r w:rsidRPr="00223E47">
        <w:rPr>
          <w:sz w:val="28"/>
          <w:szCs w:val="28"/>
          <w:lang w:eastAsia="en-US"/>
        </w:rPr>
        <w:t xml:space="preserve">При чтении лекций по всем темам дисциплины активно используется компьютерная техника для демонстрации слайдов с помощью программного приложения </w:t>
      </w:r>
      <w:proofErr w:type="spellStart"/>
      <w:r w:rsidRPr="00223E47">
        <w:rPr>
          <w:sz w:val="28"/>
          <w:szCs w:val="28"/>
          <w:lang w:eastAsia="en-US"/>
        </w:rPr>
        <w:t>Microsoft</w:t>
      </w:r>
      <w:proofErr w:type="spellEnd"/>
      <w:r w:rsidRPr="00223E47">
        <w:rPr>
          <w:sz w:val="28"/>
          <w:szCs w:val="28"/>
          <w:lang w:eastAsia="en-US"/>
        </w:rPr>
        <w:t xml:space="preserve"> </w:t>
      </w:r>
      <w:proofErr w:type="spellStart"/>
      <w:r w:rsidRPr="00223E47">
        <w:rPr>
          <w:sz w:val="28"/>
          <w:szCs w:val="28"/>
          <w:lang w:eastAsia="en-US"/>
        </w:rPr>
        <w:t>Power</w:t>
      </w:r>
      <w:proofErr w:type="spellEnd"/>
      <w:r w:rsidRPr="00223E47">
        <w:rPr>
          <w:sz w:val="28"/>
          <w:szCs w:val="28"/>
          <w:lang w:eastAsia="en-US"/>
        </w:rPr>
        <w:t xml:space="preserve"> </w:t>
      </w:r>
      <w:proofErr w:type="spellStart"/>
      <w:r w:rsidRPr="00223E47">
        <w:rPr>
          <w:sz w:val="28"/>
          <w:szCs w:val="28"/>
          <w:lang w:eastAsia="en-US"/>
        </w:rPr>
        <w:t>Point</w:t>
      </w:r>
      <w:proofErr w:type="spellEnd"/>
      <w:r w:rsidRPr="00223E47">
        <w:rPr>
          <w:sz w:val="28"/>
          <w:szCs w:val="28"/>
          <w:lang w:eastAsia="en-US"/>
        </w:rPr>
        <w:t xml:space="preserve"> (например, специализированные аудитории первого этажа). На практических занятиях студенты представляют презентации, подготовленные с помощью программного приложения </w:t>
      </w:r>
      <w:proofErr w:type="spellStart"/>
      <w:r w:rsidRPr="00223E47">
        <w:rPr>
          <w:sz w:val="28"/>
          <w:szCs w:val="28"/>
          <w:lang w:eastAsia="en-US"/>
        </w:rPr>
        <w:t>Microsoft</w:t>
      </w:r>
      <w:proofErr w:type="spellEnd"/>
      <w:r w:rsidRPr="00223E47">
        <w:rPr>
          <w:sz w:val="28"/>
          <w:szCs w:val="28"/>
          <w:lang w:eastAsia="en-US"/>
        </w:rPr>
        <w:t xml:space="preserve"> </w:t>
      </w:r>
      <w:proofErr w:type="spellStart"/>
      <w:r w:rsidRPr="00223E47">
        <w:rPr>
          <w:sz w:val="28"/>
          <w:szCs w:val="28"/>
          <w:lang w:eastAsia="en-US"/>
        </w:rPr>
        <w:t>Power</w:t>
      </w:r>
      <w:proofErr w:type="spellEnd"/>
      <w:r w:rsidRPr="00223E47">
        <w:rPr>
          <w:sz w:val="28"/>
          <w:szCs w:val="28"/>
          <w:lang w:eastAsia="en-US"/>
        </w:rPr>
        <w:t xml:space="preserve"> </w:t>
      </w:r>
      <w:proofErr w:type="spellStart"/>
      <w:r w:rsidRPr="00223E47">
        <w:rPr>
          <w:sz w:val="28"/>
          <w:szCs w:val="28"/>
          <w:lang w:eastAsia="en-US"/>
        </w:rPr>
        <w:t>Point</w:t>
      </w:r>
      <w:proofErr w:type="spellEnd"/>
      <w:r w:rsidRPr="00223E47">
        <w:rPr>
          <w:sz w:val="28"/>
          <w:szCs w:val="28"/>
          <w:lang w:eastAsia="en-US"/>
        </w:rPr>
        <w:t xml:space="preserve">, подготовленные ими в часы самостоятельной работы. Студентам также </w:t>
      </w:r>
      <w:r w:rsidRPr="00223E47">
        <w:rPr>
          <w:sz w:val="28"/>
          <w:szCs w:val="28"/>
          <w:lang w:eastAsia="en-US"/>
        </w:rPr>
        <w:lastRenderedPageBreak/>
        <w:t>рекомендуется пользоваться</w:t>
      </w:r>
      <w:r w:rsidRPr="00223E47">
        <w:rPr>
          <w:i/>
          <w:sz w:val="28"/>
          <w:szCs w:val="28"/>
        </w:rPr>
        <w:t xml:space="preserve"> </w:t>
      </w:r>
      <w:r w:rsidRPr="00223E47">
        <w:rPr>
          <w:sz w:val="28"/>
          <w:szCs w:val="28"/>
        </w:rPr>
        <w:t xml:space="preserve">программными математическими пакетами </w:t>
      </w:r>
      <w:r w:rsidRPr="00223E47">
        <w:rPr>
          <w:sz w:val="28"/>
          <w:szCs w:val="28"/>
          <w:lang w:val="en-US"/>
        </w:rPr>
        <w:t>Maple</w:t>
      </w:r>
      <w:r w:rsidRPr="00223E47">
        <w:rPr>
          <w:sz w:val="28"/>
          <w:szCs w:val="28"/>
        </w:rPr>
        <w:t xml:space="preserve">, </w:t>
      </w:r>
      <w:r w:rsidRPr="00223E47">
        <w:rPr>
          <w:sz w:val="28"/>
          <w:szCs w:val="28"/>
          <w:lang w:val="en-US"/>
        </w:rPr>
        <w:t>Math</w:t>
      </w:r>
      <w:r w:rsidRPr="00223E47">
        <w:rPr>
          <w:sz w:val="28"/>
          <w:szCs w:val="28"/>
        </w:rPr>
        <w:t xml:space="preserve"> </w:t>
      </w:r>
      <w:r w:rsidRPr="00223E47">
        <w:rPr>
          <w:sz w:val="28"/>
          <w:szCs w:val="28"/>
          <w:lang w:val="en-US"/>
        </w:rPr>
        <w:t>CAD</w:t>
      </w:r>
      <w:r w:rsidRPr="00223E47">
        <w:rPr>
          <w:sz w:val="28"/>
          <w:szCs w:val="28"/>
        </w:rPr>
        <w:t xml:space="preserve"> для численных вычислений.</w:t>
      </w:r>
    </w:p>
    <w:p w14:paraId="010F1AB8" w14:textId="77777777" w:rsidR="008671A5" w:rsidRPr="00223E47" w:rsidRDefault="008671A5" w:rsidP="008671A5">
      <w:pPr>
        <w:ind w:firstLine="709"/>
        <w:jc w:val="both"/>
        <w:rPr>
          <w:sz w:val="28"/>
          <w:szCs w:val="28"/>
          <w:lang w:eastAsia="en-US"/>
        </w:rPr>
      </w:pPr>
      <w:r w:rsidRPr="00223E47">
        <w:rPr>
          <w:sz w:val="28"/>
          <w:szCs w:val="28"/>
          <w:lang w:eastAsia="en-US"/>
        </w:rPr>
        <w:t>При этом перечень информационных технологий включает:</w:t>
      </w:r>
    </w:p>
    <w:p w14:paraId="3B80C07D" w14:textId="77777777" w:rsidR="008671A5" w:rsidRPr="00223E47" w:rsidRDefault="008671A5" w:rsidP="00D642AF">
      <w:pPr>
        <w:pStyle w:val="a8"/>
        <w:numPr>
          <w:ilvl w:val="0"/>
          <w:numId w:val="11"/>
        </w:numPr>
        <w:ind w:left="0" w:firstLine="709"/>
        <w:jc w:val="both"/>
        <w:rPr>
          <w:sz w:val="28"/>
          <w:szCs w:val="28"/>
          <w:lang w:eastAsia="en-US"/>
        </w:rPr>
      </w:pPr>
      <w:proofErr w:type="gramStart"/>
      <w:r w:rsidRPr="00223E47">
        <w:rPr>
          <w:sz w:val="28"/>
          <w:szCs w:val="28"/>
          <w:lang w:eastAsia="en-US"/>
        </w:rPr>
        <w:t>сбор</w:t>
      </w:r>
      <w:proofErr w:type="gramEnd"/>
      <w:r w:rsidRPr="00223E47">
        <w:rPr>
          <w:sz w:val="28"/>
          <w:szCs w:val="28"/>
          <w:lang w:eastAsia="en-US"/>
        </w:rPr>
        <w:t>, хранение, систематизация и выдача учебной и научной информации;</w:t>
      </w:r>
    </w:p>
    <w:p w14:paraId="5565455D" w14:textId="77777777" w:rsidR="008671A5" w:rsidRPr="00223E47" w:rsidRDefault="008671A5" w:rsidP="00D642AF">
      <w:pPr>
        <w:pStyle w:val="a8"/>
        <w:numPr>
          <w:ilvl w:val="0"/>
          <w:numId w:val="11"/>
        </w:numPr>
        <w:ind w:left="0" w:firstLine="709"/>
        <w:jc w:val="both"/>
        <w:rPr>
          <w:sz w:val="28"/>
          <w:szCs w:val="28"/>
          <w:lang w:eastAsia="en-US"/>
        </w:rPr>
      </w:pPr>
      <w:proofErr w:type="gramStart"/>
      <w:r w:rsidRPr="00223E47">
        <w:rPr>
          <w:sz w:val="28"/>
          <w:szCs w:val="28"/>
          <w:lang w:eastAsia="en-US"/>
        </w:rPr>
        <w:t>обработка</w:t>
      </w:r>
      <w:proofErr w:type="gramEnd"/>
      <w:r w:rsidRPr="00223E47">
        <w:rPr>
          <w:sz w:val="28"/>
          <w:szCs w:val="28"/>
          <w:lang w:eastAsia="en-US"/>
        </w:rPr>
        <w:t xml:space="preserve"> текстовой, графической и эмпирической информации;</w:t>
      </w:r>
    </w:p>
    <w:p w14:paraId="2922F0CE" w14:textId="77777777" w:rsidR="008671A5" w:rsidRPr="00223E47" w:rsidRDefault="008671A5" w:rsidP="00D642AF">
      <w:pPr>
        <w:pStyle w:val="a8"/>
        <w:numPr>
          <w:ilvl w:val="0"/>
          <w:numId w:val="11"/>
        </w:numPr>
        <w:ind w:left="0" w:firstLine="709"/>
        <w:jc w:val="both"/>
        <w:rPr>
          <w:sz w:val="28"/>
          <w:szCs w:val="28"/>
          <w:lang w:eastAsia="en-US"/>
        </w:rPr>
      </w:pPr>
      <w:proofErr w:type="gramStart"/>
      <w:r w:rsidRPr="00223E47">
        <w:rPr>
          <w:sz w:val="28"/>
          <w:szCs w:val="28"/>
          <w:lang w:eastAsia="en-US"/>
        </w:rPr>
        <w:t>подготовка</w:t>
      </w:r>
      <w:proofErr w:type="gramEnd"/>
      <w:r w:rsidRPr="00223E47">
        <w:rPr>
          <w:sz w:val="28"/>
          <w:szCs w:val="28"/>
          <w:lang w:eastAsia="en-US"/>
        </w:rPr>
        <w:t>, конструирование и презентация итогов исследовательской и аналитической деятельности;</w:t>
      </w:r>
    </w:p>
    <w:p w14:paraId="3C7CD784" w14:textId="77777777" w:rsidR="008671A5" w:rsidRPr="00223E47" w:rsidRDefault="008671A5" w:rsidP="00D642AF">
      <w:pPr>
        <w:pStyle w:val="a8"/>
        <w:numPr>
          <w:ilvl w:val="0"/>
          <w:numId w:val="11"/>
        </w:numPr>
        <w:ind w:left="0" w:firstLine="709"/>
        <w:jc w:val="both"/>
        <w:rPr>
          <w:sz w:val="28"/>
          <w:szCs w:val="28"/>
          <w:lang w:eastAsia="en-US"/>
        </w:rPr>
      </w:pPr>
      <w:proofErr w:type="gramStart"/>
      <w:r w:rsidRPr="00223E47">
        <w:rPr>
          <w:sz w:val="28"/>
          <w:szCs w:val="28"/>
          <w:lang w:eastAsia="en-US"/>
        </w:rPr>
        <w:t>самостоятельный</w:t>
      </w:r>
      <w:proofErr w:type="gramEnd"/>
      <w:r w:rsidRPr="00223E47">
        <w:rPr>
          <w:sz w:val="28"/>
          <w:szCs w:val="28"/>
          <w:lang w:eastAsia="en-US"/>
        </w:rPr>
        <w:t xml:space="preserve"> поиск дополнительного учебного и научного материала, с использованием поисковых систем и сайтов сети Интернет, электронных энциклопедий и баз данных;</w:t>
      </w:r>
    </w:p>
    <w:p w14:paraId="1C64C423" w14:textId="77777777" w:rsidR="008671A5" w:rsidRPr="00223E47" w:rsidRDefault="008671A5" w:rsidP="00D642AF">
      <w:pPr>
        <w:pStyle w:val="a8"/>
        <w:numPr>
          <w:ilvl w:val="0"/>
          <w:numId w:val="11"/>
        </w:numPr>
        <w:ind w:left="0" w:firstLine="709"/>
        <w:jc w:val="both"/>
        <w:rPr>
          <w:sz w:val="28"/>
          <w:szCs w:val="28"/>
          <w:lang w:eastAsia="en-US"/>
        </w:rPr>
      </w:pPr>
      <w:proofErr w:type="gramStart"/>
      <w:r w:rsidRPr="00223E47">
        <w:rPr>
          <w:sz w:val="28"/>
          <w:szCs w:val="28"/>
          <w:lang w:eastAsia="en-US"/>
        </w:rPr>
        <w:t>использование</w:t>
      </w:r>
      <w:proofErr w:type="gramEnd"/>
      <w:r w:rsidRPr="00223E47">
        <w:rPr>
          <w:sz w:val="28"/>
          <w:szCs w:val="28"/>
          <w:lang w:eastAsia="en-US"/>
        </w:rPr>
        <w:t xml:space="preserve"> электронной почты преподавателей и обучающихся для рассылки, переписки и обсуждения возникших учебных проблем.</w:t>
      </w:r>
    </w:p>
    <w:p w14:paraId="60C53CBE" w14:textId="77777777" w:rsidR="008671A5" w:rsidRDefault="008671A5" w:rsidP="00CA2820">
      <w:pPr>
        <w:rPr>
          <w:bCs/>
          <w:sz w:val="28"/>
          <w:szCs w:val="28"/>
        </w:rPr>
      </w:pPr>
    </w:p>
    <w:p w14:paraId="09B8308D" w14:textId="77777777" w:rsidR="009E1A7D" w:rsidRPr="00223E47" w:rsidRDefault="009E1A7D" w:rsidP="00CA2820">
      <w:pPr>
        <w:rPr>
          <w:bCs/>
          <w:sz w:val="28"/>
          <w:szCs w:val="28"/>
        </w:rPr>
      </w:pPr>
    </w:p>
    <w:p w14:paraId="7A2B376F" w14:textId="616D9055" w:rsidR="00DD2C23" w:rsidRPr="00223E47" w:rsidRDefault="00656C8F" w:rsidP="002A7440">
      <w:pPr>
        <w:pStyle w:val="a8"/>
        <w:numPr>
          <w:ilvl w:val="0"/>
          <w:numId w:val="1"/>
        </w:numPr>
        <w:ind w:left="0" w:firstLine="0"/>
        <w:jc w:val="center"/>
        <w:rPr>
          <w:b/>
          <w:bCs/>
          <w:sz w:val="28"/>
          <w:szCs w:val="28"/>
        </w:rPr>
      </w:pPr>
      <w:r w:rsidRPr="00223E47">
        <w:rPr>
          <w:b/>
          <w:bCs/>
          <w:sz w:val="28"/>
          <w:szCs w:val="28"/>
        </w:rPr>
        <w:t>О</w:t>
      </w:r>
      <w:r w:rsidR="00DD2C23" w:rsidRPr="00223E47">
        <w:rPr>
          <w:b/>
          <w:bCs/>
          <w:sz w:val="28"/>
          <w:szCs w:val="28"/>
        </w:rPr>
        <w:t>писание материально-технической базы, необходимой для осуществления образова</w:t>
      </w:r>
      <w:r w:rsidR="00CA2820" w:rsidRPr="00223E47">
        <w:rPr>
          <w:b/>
          <w:bCs/>
          <w:sz w:val="28"/>
          <w:szCs w:val="28"/>
        </w:rPr>
        <w:t>тельного процесса по дисциплине</w:t>
      </w:r>
    </w:p>
    <w:p w14:paraId="66FA8F96" w14:textId="77777777" w:rsidR="00003706" w:rsidRPr="00223E47" w:rsidRDefault="00003706" w:rsidP="00DD2C23">
      <w:pPr>
        <w:jc w:val="both"/>
        <w:rPr>
          <w:iCs/>
          <w:sz w:val="28"/>
          <w:szCs w:val="28"/>
        </w:rPr>
      </w:pPr>
    </w:p>
    <w:p w14:paraId="35636DD8" w14:textId="77777777" w:rsidR="00003706" w:rsidRPr="00223E47" w:rsidRDefault="00003706" w:rsidP="00003706">
      <w:pPr>
        <w:ind w:firstLine="709"/>
        <w:jc w:val="both"/>
        <w:rPr>
          <w:iCs/>
          <w:sz w:val="28"/>
          <w:szCs w:val="28"/>
        </w:rPr>
      </w:pPr>
      <w:r w:rsidRPr="00223E47">
        <w:rPr>
          <w:iCs/>
          <w:sz w:val="28"/>
          <w:szCs w:val="28"/>
        </w:rPr>
        <w:t xml:space="preserve">Для проведения лекций используется </w:t>
      </w:r>
      <w:r w:rsidRPr="00223E47">
        <w:rPr>
          <w:sz w:val="28"/>
          <w:szCs w:val="28"/>
        </w:rPr>
        <w:t>аудитория, оснащенная мультимедийной аппаратурой.</w:t>
      </w:r>
    </w:p>
    <w:p w14:paraId="4279D714" w14:textId="77777777" w:rsidR="00003706" w:rsidRPr="00223E47" w:rsidRDefault="00003706" w:rsidP="00003706">
      <w:pPr>
        <w:ind w:firstLine="709"/>
        <w:jc w:val="both"/>
        <w:rPr>
          <w:sz w:val="28"/>
          <w:szCs w:val="28"/>
        </w:rPr>
      </w:pPr>
      <w:r w:rsidRPr="00223E47">
        <w:rPr>
          <w:sz w:val="28"/>
          <w:szCs w:val="28"/>
        </w:rPr>
        <w:t>В процессе обучения используется библиотечный фонд, качественный и количественный состав которого соответствует нормативным требованиям и включает учебники, учебные и учебно-методические пособия, справочные издания, периодические издания в электронной и бумажной формах.</w:t>
      </w:r>
    </w:p>
    <w:p w14:paraId="573CEB69" w14:textId="77777777" w:rsidR="00F434FE" w:rsidRPr="00223E47" w:rsidRDefault="00F434FE" w:rsidP="00DD2C23">
      <w:pPr>
        <w:jc w:val="both"/>
        <w:rPr>
          <w:iCs/>
          <w:sz w:val="28"/>
          <w:szCs w:val="28"/>
        </w:rPr>
      </w:pPr>
      <w:r w:rsidRPr="00223E47">
        <w:rPr>
          <w:iCs/>
          <w:sz w:val="28"/>
          <w:szCs w:val="28"/>
        </w:rPr>
        <w:br w:type="page"/>
      </w:r>
    </w:p>
    <w:p w14:paraId="17720EEE" w14:textId="77777777" w:rsidR="00DD2C23" w:rsidRPr="00223E47" w:rsidRDefault="00DD2C23" w:rsidP="00F2593C">
      <w:pPr>
        <w:keepNext/>
        <w:jc w:val="center"/>
        <w:rPr>
          <w:b/>
          <w:sz w:val="28"/>
          <w:szCs w:val="28"/>
        </w:rPr>
      </w:pPr>
      <w:r w:rsidRPr="00223E47">
        <w:rPr>
          <w:b/>
          <w:sz w:val="28"/>
          <w:szCs w:val="28"/>
        </w:rPr>
        <w:lastRenderedPageBreak/>
        <w:t xml:space="preserve">Дополнения </w:t>
      </w:r>
      <w:r w:rsidR="00CA2820" w:rsidRPr="00223E47">
        <w:rPr>
          <w:b/>
          <w:sz w:val="28"/>
          <w:szCs w:val="28"/>
        </w:rPr>
        <w:t>и изменения в рабочей программе</w:t>
      </w:r>
    </w:p>
    <w:p w14:paraId="0DB376F0" w14:textId="77777777" w:rsidR="00DD2C23" w:rsidRPr="00223E47" w:rsidRDefault="00DD2C23" w:rsidP="00DD2C23">
      <w:pPr>
        <w:jc w:val="center"/>
        <w:rPr>
          <w:b/>
          <w:sz w:val="28"/>
          <w:szCs w:val="28"/>
        </w:rPr>
      </w:pPr>
      <w:proofErr w:type="gramStart"/>
      <w:r w:rsidRPr="00223E47">
        <w:rPr>
          <w:b/>
          <w:sz w:val="28"/>
          <w:szCs w:val="28"/>
        </w:rPr>
        <w:t>дисциплины</w:t>
      </w:r>
      <w:proofErr w:type="gramEnd"/>
      <w:r w:rsidRPr="00223E47">
        <w:rPr>
          <w:b/>
          <w:sz w:val="28"/>
          <w:szCs w:val="28"/>
        </w:rPr>
        <w:t xml:space="preserve"> </w:t>
      </w:r>
      <w:r w:rsidR="00CA2820" w:rsidRPr="00223E47">
        <w:rPr>
          <w:b/>
          <w:sz w:val="28"/>
          <w:szCs w:val="28"/>
        </w:rPr>
        <w:t>«Математика»</w:t>
      </w:r>
      <w:r w:rsidRPr="00223E47">
        <w:rPr>
          <w:b/>
          <w:sz w:val="28"/>
          <w:szCs w:val="28"/>
        </w:rPr>
        <w:t xml:space="preserve"> на 20____/20___ уч. год.</w:t>
      </w:r>
    </w:p>
    <w:p w14:paraId="38E68AB0" w14:textId="77777777" w:rsidR="00DD2C23" w:rsidRPr="00223E47" w:rsidRDefault="00DD2C23" w:rsidP="00DD2C23">
      <w:pPr>
        <w:jc w:val="right"/>
        <w:rPr>
          <w:sz w:val="28"/>
          <w:szCs w:val="28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988"/>
        <w:gridCol w:w="5098"/>
      </w:tblGrid>
      <w:tr w:rsidR="00DD2C23" w:rsidRPr="00223E47" w14:paraId="029D2C66" w14:textId="77777777" w:rsidTr="00CD574E">
        <w:tc>
          <w:tcPr>
            <w:tcW w:w="5151" w:type="dxa"/>
            <w:shd w:val="clear" w:color="auto" w:fill="auto"/>
          </w:tcPr>
          <w:p w14:paraId="7F634FEF" w14:textId="77777777" w:rsidR="00DD2C23" w:rsidRPr="00223E47" w:rsidRDefault="00DD2C23" w:rsidP="00CD574E">
            <w:pPr>
              <w:jc w:val="right"/>
              <w:rPr>
                <w:b/>
                <w:sz w:val="28"/>
                <w:szCs w:val="28"/>
              </w:rPr>
            </w:pPr>
          </w:p>
        </w:tc>
        <w:tc>
          <w:tcPr>
            <w:tcW w:w="5151" w:type="dxa"/>
            <w:shd w:val="clear" w:color="auto" w:fill="auto"/>
          </w:tcPr>
          <w:p w14:paraId="1FFE8767" w14:textId="77777777" w:rsidR="00DD2C23" w:rsidRPr="00223E47" w:rsidRDefault="00DD2C23" w:rsidP="00CD574E">
            <w:pPr>
              <w:jc w:val="right"/>
              <w:rPr>
                <w:b/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У Т В Е Р Ж Д А Ю</w:t>
            </w:r>
          </w:p>
        </w:tc>
      </w:tr>
      <w:tr w:rsidR="00DD2C23" w:rsidRPr="00223E47" w14:paraId="7CE2DC04" w14:textId="77777777" w:rsidTr="00CD574E">
        <w:tc>
          <w:tcPr>
            <w:tcW w:w="5151" w:type="dxa"/>
            <w:shd w:val="clear" w:color="auto" w:fill="auto"/>
          </w:tcPr>
          <w:p w14:paraId="62BCFE73" w14:textId="77777777" w:rsidR="00DD2C23" w:rsidRPr="00223E47" w:rsidRDefault="00DD2C23" w:rsidP="00CD574E">
            <w:pPr>
              <w:jc w:val="right"/>
              <w:rPr>
                <w:b/>
                <w:sz w:val="28"/>
                <w:szCs w:val="28"/>
              </w:rPr>
            </w:pPr>
          </w:p>
        </w:tc>
        <w:tc>
          <w:tcPr>
            <w:tcW w:w="5151" w:type="dxa"/>
            <w:shd w:val="clear" w:color="auto" w:fill="auto"/>
          </w:tcPr>
          <w:p w14:paraId="077A60DE" w14:textId="77777777" w:rsidR="00DD2C23" w:rsidRPr="00223E47" w:rsidRDefault="00DD2C23" w:rsidP="00CD574E">
            <w:pPr>
              <w:jc w:val="right"/>
              <w:rPr>
                <w:b/>
                <w:sz w:val="28"/>
                <w:szCs w:val="28"/>
              </w:rPr>
            </w:pPr>
            <w:r w:rsidRPr="00223E47">
              <w:rPr>
                <w:b/>
                <w:sz w:val="28"/>
                <w:szCs w:val="28"/>
              </w:rPr>
              <w:t xml:space="preserve">Проректор по </w:t>
            </w:r>
            <w:proofErr w:type="spellStart"/>
            <w:r w:rsidRPr="00223E47">
              <w:rPr>
                <w:b/>
                <w:sz w:val="28"/>
                <w:szCs w:val="28"/>
              </w:rPr>
              <w:t>УМР</w:t>
            </w:r>
            <w:proofErr w:type="spellEnd"/>
          </w:p>
        </w:tc>
      </w:tr>
      <w:tr w:rsidR="00DD2C23" w:rsidRPr="00223E47" w14:paraId="4D5A7E83" w14:textId="77777777" w:rsidTr="00CD574E">
        <w:tc>
          <w:tcPr>
            <w:tcW w:w="5151" w:type="dxa"/>
            <w:shd w:val="clear" w:color="auto" w:fill="auto"/>
          </w:tcPr>
          <w:p w14:paraId="261F8E93" w14:textId="77777777" w:rsidR="00DD2C23" w:rsidRPr="00223E47" w:rsidRDefault="00DD2C23" w:rsidP="00CD574E">
            <w:pPr>
              <w:jc w:val="right"/>
              <w:rPr>
                <w:b/>
                <w:sz w:val="28"/>
                <w:szCs w:val="28"/>
              </w:rPr>
            </w:pPr>
          </w:p>
        </w:tc>
        <w:tc>
          <w:tcPr>
            <w:tcW w:w="5151" w:type="dxa"/>
            <w:shd w:val="clear" w:color="auto" w:fill="auto"/>
          </w:tcPr>
          <w:p w14:paraId="23AD6077" w14:textId="77777777" w:rsidR="00DD2C23" w:rsidRPr="00223E47" w:rsidRDefault="00CA2820" w:rsidP="00CD574E">
            <w:pPr>
              <w:jc w:val="right"/>
              <w:rPr>
                <w:b/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_________________</w:t>
            </w:r>
            <w:r w:rsidR="00DD2C23" w:rsidRPr="00223E47">
              <w:rPr>
                <w:sz w:val="28"/>
                <w:szCs w:val="28"/>
              </w:rPr>
              <w:t xml:space="preserve">Борзова </w:t>
            </w:r>
            <w:proofErr w:type="spellStart"/>
            <w:r w:rsidR="00DD2C23" w:rsidRPr="00223E47">
              <w:rPr>
                <w:sz w:val="28"/>
                <w:szCs w:val="28"/>
              </w:rPr>
              <w:t>А.С</w:t>
            </w:r>
            <w:proofErr w:type="spellEnd"/>
            <w:r w:rsidR="00DD2C23" w:rsidRPr="00223E47">
              <w:rPr>
                <w:sz w:val="28"/>
                <w:szCs w:val="28"/>
              </w:rPr>
              <w:t>.</w:t>
            </w:r>
          </w:p>
        </w:tc>
      </w:tr>
      <w:tr w:rsidR="00DD2C23" w:rsidRPr="00223E47" w14:paraId="03ACDA25" w14:textId="77777777" w:rsidTr="00CD574E">
        <w:tc>
          <w:tcPr>
            <w:tcW w:w="5151" w:type="dxa"/>
            <w:shd w:val="clear" w:color="auto" w:fill="auto"/>
          </w:tcPr>
          <w:p w14:paraId="23B433CB" w14:textId="77777777" w:rsidR="00DD2C23" w:rsidRPr="00223E47" w:rsidRDefault="00DD2C23" w:rsidP="00CD574E">
            <w:pPr>
              <w:jc w:val="right"/>
              <w:rPr>
                <w:b/>
                <w:sz w:val="28"/>
                <w:szCs w:val="28"/>
              </w:rPr>
            </w:pPr>
          </w:p>
        </w:tc>
        <w:tc>
          <w:tcPr>
            <w:tcW w:w="5151" w:type="dxa"/>
            <w:shd w:val="clear" w:color="auto" w:fill="auto"/>
          </w:tcPr>
          <w:p w14:paraId="5333C22B" w14:textId="77777777" w:rsidR="00DD2C23" w:rsidRPr="00223E47" w:rsidRDefault="00CA2820" w:rsidP="00CD574E">
            <w:pPr>
              <w:jc w:val="right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«___»_____________</w:t>
            </w:r>
            <w:r w:rsidR="00DD2C23" w:rsidRPr="00223E47">
              <w:rPr>
                <w:sz w:val="28"/>
                <w:szCs w:val="28"/>
              </w:rPr>
              <w:t>201_ г.</w:t>
            </w:r>
          </w:p>
        </w:tc>
      </w:tr>
    </w:tbl>
    <w:p w14:paraId="19396DD9" w14:textId="77777777" w:rsidR="00DD2C23" w:rsidRPr="00223E47" w:rsidRDefault="00DD2C23" w:rsidP="00DD2C23">
      <w:pPr>
        <w:jc w:val="right"/>
        <w:rPr>
          <w:b/>
          <w:sz w:val="28"/>
          <w:szCs w:val="28"/>
        </w:rPr>
      </w:pPr>
    </w:p>
    <w:p w14:paraId="4B37DE58" w14:textId="77777777" w:rsidR="00DD2C23" w:rsidRPr="00223E47" w:rsidRDefault="00DD2C23" w:rsidP="00DD2C23">
      <w:pPr>
        <w:ind w:firstLine="748"/>
        <w:jc w:val="both"/>
        <w:rPr>
          <w:sz w:val="28"/>
          <w:szCs w:val="28"/>
        </w:rPr>
      </w:pPr>
      <w:r w:rsidRPr="00223E47">
        <w:rPr>
          <w:sz w:val="28"/>
          <w:szCs w:val="28"/>
        </w:rPr>
        <w:t>В рабочую программу вносятся следующие изменения:</w:t>
      </w:r>
    </w:p>
    <w:tbl>
      <w:tblPr>
        <w:tblStyle w:val="a7"/>
        <w:tblW w:w="10060" w:type="dxa"/>
        <w:tblLook w:val="04A0" w:firstRow="1" w:lastRow="0" w:firstColumn="1" w:lastColumn="0" w:noHBand="0" w:noVBand="1"/>
      </w:tblPr>
      <w:tblGrid>
        <w:gridCol w:w="421"/>
        <w:gridCol w:w="7512"/>
        <w:gridCol w:w="2127"/>
      </w:tblGrid>
      <w:tr w:rsidR="00CA2820" w:rsidRPr="00223E47" w14:paraId="12434282" w14:textId="77777777" w:rsidTr="00CA2820">
        <w:tc>
          <w:tcPr>
            <w:tcW w:w="421" w:type="dxa"/>
          </w:tcPr>
          <w:p w14:paraId="3959BEDE" w14:textId="77777777" w:rsidR="00CA2820" w:rsidRPr="00223E47" w:rsidRDefault="00CA2820" w:rsidP="00D642AF">
            <w:pPr>
              <w:pStyle w:val="a8"/>
              <w:numPr>
                <w:ilvl w:val="0"/>
                <w:numId w:val="8"/>
              </w:numPr>
              <w:ind w:left="0" w:firstLine="0"/>
              <w:jc w:val="both"/>
              <w:rPr>
                <w:sz w:val="28"/>
                <w:szCs w:val="28"/>
              </w:rPr>
            </w:pPr>
          </w:p>
        </w:tc>
        <w:tc>
          <w:tcPr>
            <w:tcW w:w="7512" w:type="dxa"/>
          </w:tcPr>
          <w:p w14:paraId="42FC2FE0" w14:textId="77777777" w:rsidR="00CA2820" w:rsidRPr="00223E47" w:rsidRDefault="00CA2820" w:rsidP="00CA2820">
            <w:pPr>
              <w:jc w:val="both"/>
              <w:rPr>
                <w:sz w:val="28"/>
                <w:szCs w:val="28"/>
              </w:rPr>
            </w:pPr>
          </w:p>
          <w:p w14:paraId="5FC58D6C" w14:textId="77777777" w:rsidR="00CA2820" w:rsidRPr="00223E47" w:rsidRDefault="00CA2820" w:rsidP="00CA2820">
            <w:pPr>
              <w:jc w:val="both"/>
              <w:rPr>
                <w:sz w:val="28"/>
                <w:szCs w:val="28"/>
              </w:rPr>
            </w:pPr>
          </w:p>
          <w:p w14:paraId="38CF5B66" w14:textId="77777777" w:rsidR="00CA2820" w:rsidRPr="00223E47" w:rsidRDefault="00CA2820" w:rsidP="00CA2820">
            <w:pPr>
              <w:jc w:val="both"/>
              <w:rPr>
                <w:sz w:val="28"/>
                <w:szCs w:val="28"/>
              </w:rPr>
            </w:pPr>
          </w:p>
          <w:p w14:paraId="05F238DE" w14:textId="77777777" w:rsidR="00CA2820" w:rsidRPr="00223E47" w:rsidRDefault="00CA2820" w:rsidP="00CA282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127" w:type="dxa"/>
          </w:tcPr>
          <w:p w14:paraId="387C43D6" w14:textId="77777777" w:rsidR="00CA2820" w:rsidRPr="00223E47" w:rsidRDefault="00CA2820" w:rsidP="00CA2820">
            <w:pPr>
              <w:jc w:val="both"/>
              <w:rPr>
                <w:sz w:val="28"/>
                <w:szCs w:val="28"/>
              </w:rPr>
            </w:pPr>
          </w:p>
        </w:tc>
      </w:tr>
      <w:tr w:rsidR="00CA2820" w:rsidRPr="00223E47" w14:paraId="7ABD41FB" w14:textId="77777777" w:rsidTr="00CA2820">
        <w:tc>
          <w:tcPr>
            <w:tcW w:w="421" w:type="dxa"/>
          </w:tcPr>
          <w:p w14:paraId="395B3FEE" w14:textId="77777777" w:rsidR="00CA2820" w:rsidRPr="00223E47" w:rsidRDefault="00CA2820" w:rsidP="00D642AF">
            <w:pPr>
              <w:pStyle w:val="a8"/>
              <w:numPr>
                <w:ilvl w:val="0"/>
                <w:numId w:val="8"/>
              </w:numPr>
              <w:ind w:left="0" w:firstLine="0"/>
              <w:jc w:val="both"/>
              <w:rPr>
                <w:sz w:val="28"/>
                <w:szCs w:val="28"/>
              </w:rPr>
            </w:pPr>
          </w:p>
        </w:tc>
        <w:tc>
          <w:tcPr>
            <w:tcW w:w="7512" w:type="dxa"/>
          </w:tcPr>
          <w:p w14:paraId="7CB06AF8" w14:textId="77777777" w:rsidR="00CA2820" w:rsidRPr="00223E47" w:rsidRDefault="00CA2820" w:rsidP="00CA2820">
            <w:pPr>
              <w:jc w:val="both"/>
              <w:rPr>
                <w:sz w:val="28"/>
                <w:szCs w:val="28"/>
              </w:rPr>
            </w:pPr>
          </w:p>
          <w:p w14:paraId="1704A04F" w14:textId="77777777" w:rsidR="00CA2820" w:rsidRPr="00223E47" w:rsidRDefault="00CA2820" w:rsidP="00CA2820">
            <w:pPr>
              <w:jc w:val="both"/>
              <w:rPr>
                <w:sz w:val="28"/>
                <w:szCs w:val="28"/>
              </w:rPr>
            </w:pPr>
          </w:p>
          <w:p w14:paraId="2786C60D" w14:textId="77777777" w:rsidR="00CA2820" w:rsidRPr="00223E47" w:rsidRDefault="00CA2820" w:rsidP="00CA2820">
            <w:pPr>
              <w:jc w:val="both"/>
              <w:rPr>
                <w:sz w:val="28"/>
                <w:szCs w:val="28"/>
              </w:rPr>
            </w:pPr>
          </w:p>
          <w:p w14:paraId="7868A1E8" w14:textId="77777777" w:rsidR="00CA2820" w:rsidRPr="00223E47" w:rsidRDefault="00CA2820" w:rsidP="00CA282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127" w:type="dxa"/>
          </w:tcPr>
          <w:p w14:paraId="61184288" w14:textId="77777777" w:rsidR="00CA2820" w:rsidRPr="00223E47" w:rsidRDefault="00CA2820" w:rsidP="00CA2820">
            <w:pPr>
              <w:jc w:val="both"/>
              <w:rPr>
                <w:sz w:val="28"/>
                <w:szCs w:val="28"/>
              </w:rPr>
            </w:pPr>
          </w:p>
        </w:tc>
      </w:tr>
      <w:tr w:rsidR="00CA2820" w:rsidRPr="00223E47" w14:paraId="5DCCD180" w14:textId="77777777" w:rsidTr="00CA2820">
        <w:tc>
          <w:tcPr>
            <w:tcW w:w="421" w:type="dxa"/>
          </w:tcPr>
          <w:p w14:paraId="49992D93" w14:textId="77777777" w:rsidR="00CA2820" w:rsidRPr="00223E47" w:rsidRDefault="00CA2820" w:rsidP="00D642AF">
            <w:pPr>
              <w:pStyle w:val="a8"/>
              <w:numPr>
                <w:ilvl w:val="0"/>
                <w:numId w:val="8"/>
              </w:numPr>
              <w:ind w:left="0" w:firstLine="0"/>
              <w:jc w:val="both"/>
              <w:rPr>
                <w:sz w:val="28"/>
                <w:szCs w:val="28"/>
              </w:rPr>
            </w:pPr>
          </w:p>
        </w:tc>
        <w:tc>
          <w:tcPr>
            <w:tcW w:w="7512" w:type="dxa"/>
          </w:tcPr>
          <w:p w14:paraId="14762FC1" w14:textId="77777777" w:rsidR="00CA2820" w:rsidRPr="00223E47" w:rsidRDefault="00CA2820" w:rsidP="00CA2820">
            <w:pPr>
              <w:jc w:val="both"/>
              <w:rPr>
                <w:sz w:val="28"/>
                <w:szCs w:val="28"/>
              </w:rPr>
            </w:pPr>
          </w:p>
          <w:p w14:paraId="1512C04E" w14:textId="77777777" w:rsidR="00CA2820" w:rsidRPr="00223E47" w:rsidRDefault="00CA2820" w:rsidP="00CA2820">
            <w:pPr>
              <w:jc w:val="both"/>
              <w:rPr>
                <w:sz w:val="28"/>
                <w:szCs w:val="28"/>
              </w:rPr>
            </w:pPr>
          </w:p>
          <w:p w14:paraId="0B6824DD" w14:textId="77777777" w:rsidR="00CA2820" w:rsidRPr="00223E47" w:rsidRDefault="00CA2820" w:rsidP="00CA2820">
            <w:pPr>
              <w:jc w:val="both"/>
              <w:rPr>
                <w:sz w:val="28"/>
                <w:szCs w:val="28"/>
              </w:rPr>
            </w:pPr>
          </w:p>
          <w:p w14:paraId="355AF26D" w14:textId="77777777" w:rsidR="00CA2820" w:rsidRPr="00223E47" w:rsidRDefault="00CA2820" w:rsidP="00CA282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127" w:type="dxa"/>
          </w:tcPr>
          <w:p w14:paraId="7D1305A7" w14:textId="77777777" w:rsidR="00CA2820" w:rsidRPr="00223E47" w:rsidRDefault="00CA2820" w:rsidP="00CA2820">
            <w:pPr>
              <w:jc w:val="both"/>
              <w:rPr>
                <w:sz w:val="28"/>
                <w:szCs w:val="28"/>
              </w:rPr>
            </w:pPr>
          </w:p>
        </w:tc>
      </w:tr>
    </w:tbl>
    <w:p w14:paraId="158E02D4" w14:textId="77777777" w:rsidR="00DD2C23" w:rsidRPr="00223E47" w:rsidRDefault="00DD2C23" w:rsidP="00CA2820">
      <w:pPr>
        <w:jc w:val="both"/>
        <w:rPr>
          <w:sz w:val="28"/>
          <w:szCs w:val="28"/>
        </w:rPr>
      </w:pPr>
    </w:p>
    <w:p w14:paraId="040F4501" w14:textId="77777777" w:rsidR="00DD2C23" w:rsidRPr="00223E47" w:rsidRDefault="00DD2C23" w:rsidP="00CA2820">
      <w:pPr>
        <w:ind w:firstLine="748"/>
        <w:jc w:val="both"/>
        <w:rPr>
          <w:sz w:val="28"/>
          <w:szCs w:val="28"/>
        </w:rPr>
      </w:pPr>
      <w:r w:rsidRPr="00223E47">
        <w:rPr>
          <w:sz w:val="28"/>
          <w:szCs w:val="28"/>
        </w:rPr>
        <w:t>Рабочая программа пе</w:t>
      </w:r>
      <w:r w:rsidR="00CA2820" w:rsidRPr="00223E47">
        <w:rPr>
          <w:sz w:val="28"/>
          <w:szCs w:val="28"/>
        </w:rPr>
        <w:t>ресмотрена на заседании кафедры</w:t>
      </w:r>
    </w:p>
    <w:tbl>
      <w:tblPr>
        <w:tblW w:w="10065" w:type="dxa"/>
        <w:tblLayout w:type="fixed"/>
        <w:tblLook w:val="0000" w:firstRow="0" w:lastRow="0" w:firstColumn="0" w:lastColumn="0" w:noHBand="0" w:noVBand="0"/>
      </w:tblPr>
      <w:tblGrid>
        <w:gridCol w:w="3474"/>
        <w:gridCol w:w="3114"/>
        <w:gridCol w:w="3477"/>
      </w:tblGrid>
      <w:tr w:rsidR="00DD2C23" w:rsidRPr="00223E47" w14:paraId="7E670A24" w14:textId="77777777" w:rsidTr="00CA2820">
        <w:tc>
          <w:tcPr>
            <w:tcW w:w="3474" w:type="dxa"/>
          </w:tcPr>
          <w:p w14:paraId="58D6DD80" w14:textId="77777777" w:rsidR="00DD2C23" w:rsidRPr="00223E47" w:rsidRDefault="00DD2C23" w:rsidP="00EF23DE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Протокол </w:t>
            </w:r>
            <w:proofErr w:type="gramStart"/>
            <w:r w:rsidRPr="00223E47">
              <w:rPr>
                <w:sz w:val="28"/>
                <w:szCs w:val="28"/>
              </w:rPr>
              <w:t>№  _</w:t>
            </w:r>
            <w:proofErr w:type="gramEnd"/>
            <w:r w:rsidRPr="00223E47">
              <w:rPr>
                <w:sz w:val="28"/>
                <w:szCs w:val="28"/>
              </w:rPr>
              <w:t>_________</w:t>
            </w:r>
          </w:p>
        </w:tc>
        <w:tc>
          <w:tcPr>
            <w:tcW w:w="6591" w:type="dxa"/>
            <w:gridSpan w:val="2"/>
          </w:tcPr>
          <w:p w14:paraId="45FC62CC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proofErr w:type="gramStart"/>
            <w:r w:rsidRPr="00223E47">
              <w:rPr>
                <w:sz w:val="28"/>
                <w:szCs w:val="28"/>
              </w:rPr>
              <w:t>от</w:t>
            </w:r>
            <w:proofErr w:type="gramEnd"/>
            <w:r w:rsidRPr="00223E47">
              <w:rPr>
                <w:sz w:val="28"/>
                <w:szCs w:val="28"/>
              </w:rPr>
              <w:t xml:space="preserve">    « </w:t>
            </w:r>
            <w:r w:rsidRPr="00223E47">
              <w:rPr>
                <w:sz w:val="28"/>
                <w:szCs w:val="28"/>
                <w:u w:val="single"/>
              </w:rPr>
              <w:t xml:space="preserve">        </w:t>
            </w:r>
            <w:r w:rsidRPr="00223E47">
              <w:rPr>
                <w:sz w:val="28"/>
                <w:szCs w:val="28"/>
              </w:rPr>
              <w:t xml:space="preserve"> »  </w:t>
            </w:r>
            <w:r w:rsidRPr="00223E47">
              <w:rPr>
                <w:sz w:val="28"/>
                <w:szCs w:val="28"/>
                <w:u w:val="single"/>
              </w:rPr>
              <w:t xml:space="preserve">                       </w:t>
            </w:r>
            <w:r w:rsidRPr="00223E47">
              <w:rPr>
                <w:sz w:val="28"/>
                <w:szCs w:val="28"/>
              </w:rPr>
              <w:t xml:space="preserve">  201__ г.</w:t>
            </w:r>
          </w:p>
        </w:tc>
      </w:tr>
      <w:tr w:rsidR="00DD2C23" w:rsidRPr="00223E47" w14:paraId="2641EDE1" w14:textId="77777777" w:rsidTr="00CA2820">
        <w:tc>
          <w:tcPr>
            <w:tcW w:w="3474" w:type="dxa"/>
            <w:tcBorders>
              <w:bottom w:val="single" w:sz="4" w:space="0" w:color="auto"/>
            </w:tcBorders>
          </w:tcPr>
          <w:p w14:paraId="51FD05B5" w14:textId="3870D243" w:rsidR="00DD2C23" w:rsidRPr="00223E47" w:rsidRDefault="00DD2C23" w:rsidP="005874E5">
            <w:pPr>
              <w:rPr>
                <w:sz w:val="28"/>
                <w:szCs w:val="28"/>
              </w:rPr>
            </w:pPr>
          </w:p>
          <w:p w14:paraId="00041A47" w14:textId="77777777" w:rsidR="00DD2C23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Зав. кафедрой</w:t>
            </w:r>
            <w:r w:rsidR="009C64CD">
              <w:rPr>
                <w:sz w:val="28"/>
                <w:szCs w:val="28"/>
              </w:rPr>
              <w:t>,</w:t>
            </w:r>
          </w:p>
          <w:p w14:paraId="72D0C9B1" w14:textId="5B3F1E38" w:rsidR="009C64CD" w:rsidRPr="00223E47" w:rsidRDefault="009C64CD" w:rsidP="005874E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.ф.-м.н., доцент</w:t>
            </w:r>
            <w:bookmarkStart w:id="0" w:name="_GoBack"/>
            <w:bookmarkEnd w:id="0"/>
          </w:p>
        </w:tc>
        <w:tc>
          <w:tcPr>
            <w:tcW w:w="3114" w:type="dxa"/>
            <w:tcBorders>
              <w:bottom w:val="single" w:sz="4" w:space="0" w:color="auto"/>
            </w:tcBorders>
            <w:vAlign w:val="center"/>
          </w:tcPr>
          <w:p w14:paraId="4ED67C71" w14:textId="77777777" w:rsidR="00DD2C23" w:rsidRPr="00223E47" w:rsidRDefault="00DD2C23" w:rsidP="00CA282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477" w:type="dxa"/>
            <w:tcBorders>
              <w:bottom w:val="single" w:sz="4" w:space="0" w:color="auto"/>
            </w:tcBorders>
            <w:vAlign w:val="bottom"/>
          </w:tcPr>
          <w:p w14:paraId="1570DFAF" w14:textId="77777777" w:rsidR="00DD2C23" w:rsidRPr="00223E47" w:rsidRDefault="00CA2820" w:rsidP="00CA2820">
            <w:pPr>
              <w:jc w:val="center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Дементьев Ю. И.</w:t>
            </w:r>
          </w:p>
        </w:tc>
      </w:tr>
      <w:tr w:rsidR="00DD2C23" w:rsidRPr="00223E47" w14:paraId="63A61E9C" w14:textId="77777777" w:rsidTr="00CA2820">
        <w:tc>
          <w:tcPr>
            <w:tcW w:w="3474" w:type="dxa"/>
            <w:tcBorders>
              <w:top w:val="single" w:sz="4" w:space="0" w:color="auto"/>
            </w:tcBorders>
            <w:vAlign w:val="center"/>
          </w:tcPr>
          <w:p w14:paraId="4A4F9825" w14:textId="77777777" w:rsidR="00DD2C23" w:rsidRPr="00223E47" w:rsidRDefault="00DD2C23" w:rsidP="00CA2820">
            <w:pPr>
              <w:jc w:val="center"/>
              <w:rPr>
                <w:sz w:val="22"/>
                <w:szCs w:val="22"/>
              </w:rPr>
            </w:pPr>
            <w:r w:rsidRPr="00223E47">
              <w:rPr>
                <w:sz w:val="22"/>
                <w:szCs w:val="22"/>
              </w:rPr>
              <w:t>(</w:t>
            </w:r>
            <w:proofErr w:type="gramStart"/>
            <w:r w:rsidRPr="00223E47">
              <w:rPr>
                <w:sz w:val="22"/>
                <w:szCs w:val="22"/>
              </w:rPr>
              <w:t>должность</w:t>
            </w:r>
            <w:proofErr w:type="gramEnd"/>
            <w:r w:rsidRPr="00223E47">
              <w:rPr>
                <w:sz w:val="22"/>
                <w:szCs w:val="22"/>
              </w:rPr>
              <w:t>, степень, звание)</w:t>
            </w:r>
          </w:p>
        </w:tc>
        <w:tc>
          <w:tcPr>
            <w:tcW w:w="3114" w:type="dxa"/>
            <w:tcBorders>
              <w:top w:val="single" w:sz="4" w:space="0" w:color="auto"/>
            </w:tcBorders>
            <w:vAlign w:val="center"/>
          </w:tcPr>
          <w:p w14:paraId="6A8CA140" w14:textId="77777777" w:rsidR="00DD2C23" w:rsidRPr="00223E47" w:rsidRDefault="00DD2C23" w:rsidP="00CA2820">
            <w:pPr>
              <w:jc w:val="center"/>
              <w:rPr>
                <w:sz w:val="22"/>
                <w:szCs w:val="22"/>
              </w:rPr>
            </w:pPr>
            <w:proofErr w:type="gramStart"/>
            <w:r w:rsidRPr="00223E47">
              <w:rPr>
                <w:sz w:val="22"/>
                <w:szCs w:val="22"/>
              </w:rPr>
              <w:t>подпись</w:t>
            </w:r>
            <w:proofErr w:type="gramEnd"/>
          </w:p>
        </w:tc>
        <w:tc>
          <w:tcPr>
            <w:tcW w:w="3477" w:type="dxa"/>
            <w:tcBorders>
              <w:top w:val="single" w:sz="4" w:space="0" w:color="auto"/>
            </w:tcBorders>
            <w:vAlign w:val="center"/>
          </w:tcPr>
          <w:p w14:paraId="3012FDFA" w14:textId="77777777" w:rsidR="00DD2C23" w:rsidRPr="00223E47" w:rsidRDefault="00DD2C23" w:rsidP="00CA2820">
            <w:pPr>
              <w:jc w:val="center"/>
              <w:rPr>
                <w:sz w:val="22"/>
                <w:szCs w:val="22"/>
              </w:rPr>
            </w:pPr>
            <w:r w:rsidRPr="00223E47">
              <w:rPr>
                <w:sz w:val="22"/>
                <w:szCs w:val="22"/>
              </w:rPr>
              <w:t>(Фамилия, инициалы)</w:t>
            </w:r>
          </w:p>
        </w:tc>
      </w:tr>
    </w:tbl>
    <w:p w14:paraId="76F128C0" w14:textId="77777777" w:rsidR="00DD2C23" w:rsidRPr="00223E47" w:rsidRDefault="00DD2C23" w:rsidP="00CA2820">
      <w:pPr>
        <w:rPr>
          <w:sz w:val="28"/>
          <w:szCs w:val="28"/>
          <w:u w:val="single"/>
        </w:rPr>
      </w:pPr>
    </w:p>
    <w:tbl>
      <w:tblPr>
        <w:tblW w:w="10065" w:type="dxa"/>
        <w:tblLayout w:type="fixed"/>
        <w:tblLook w:val="01E0" w:firstRow="1" w:lastRow="1" w:firstColumn="1" w:lastColumn="1" w:noHBand="0" w:noVBand="0"/>
      </w:tblPr>
      <w:tblGrid>
        <w:gridCol w:w="3474"/>
        <w:gridCol w:w="3114"/>
        <w:gridCol w:w="65"/>
        <w:gridCol w:w="3412"/>
      </w:tblGrid>
      <w:tr w:rsidR="00DD2C23" w:rsidRPr="00223E47" w14:paraId="650CAC76" w14:textId="77777777" w:rsidTr="00830DAC">
        <w:tc>
          <w:tcPr>
            <w:tcW w:w="10065" w:type="dxa"/>
            <w:gridSpan w:val="4"/>
            <w:tcBorders>
              <w:bottom w:val="single" w:sz="4" w:space="0" w:color="auto"/>
            </w:tcBorders>
          </w:tcPr>
          <w:p w14:paraId="1CB5450A" w14:textId="77777777" w:rsidR="00DD2C23" w:rsidRPr="00223E47" w:rsidRDefault="00DD2C23" w:rsidP="005874E5">
            <w:pPr>
              <w:rPr>
                <w:sz w:val="28"/>
                <w:szCs w:val="28"/>
                <w:u w:val="single"/>
              </w:rPr>
            </w:pPr>
            <w:r w:rsidRPr="00223E47">
              <w:rPr>
                <w:sz w:val="28"/>
                <w:szCs w:val="28"/>
                <w:u w:val="single"/>
              </w:rPr>
              <w:t>Рабочая программа одобрена методическим советом по направлению подготовки (специальности)</w:t>
            </w:r>
          </w:p>
          <w:p w14:paraId="71264AB3" w14:textId="77777777" w:rsidR="00DD2C23" w:rsidRPr="00223E47" w:rsidRDefault="00DD2C23" w:rsidP="005874E5">
            <w:pPr>
              <w:rPr>
                <w:sz w:val="28"/>
                <w:szCs w:val="28"/>
              </w:rPr>
            </w:pPr>
          </w:p>
        </w:tc>
      </w:tr>
      <w:tr w:rsidR="00DD2C23" w:rsidRPr="00223E47" w14:paraId="0677C1BC" w14:textId="77777777" w:rsidTr="00830DAC">
        <w:tc>
          <w:tcPr>
            <w:tcW w:w="10065" w:type="dxa"/>
            <w:gridSpan w:val="4"/>
            <w:tcBorders>
              <w:top w:val="single" w:sz="4" w:space="0" w:color="auto"/>
            </w:tcBorders>
          </w:tcPr>
          <w:p w14:paraId="32411963" w14:textId="77777777" w:rsidR="00DD2C23" w:rsidRPr="00223E47" w:rsidRDefault="00DD2C23" w:rsidP="005874E5">
            <w:pPr>
              <w:jc w:val="center"/>
              <w:rPr>
                <w:sz w:val="22"/>
                <w:szCs w:val="22"/>
              </w:rPr>
            </w:pPr>
            <w:r w:rsidRPr="00223E47">
              <w:rPr>
                <w:sz w:val="22"/>
                <w:szCs w:val="22"/>
              </w:rPr>
              <w:t>(</w:t>
            </w:r>
            <w:proofErr w:type="gramStart"/>
            <w:r w:rsidRPr="00223E47">
              <w:rPr>
                <w:sz w:val="22"/>
                <w:szCs w:val="22"/>
              </w:rPr>
              <w:t>шифр</w:t>
            </w:r>
            <w:proofErr w:type="gramEnd"/>
            <w:r w:rsidRPr="00223E47">
              <w:rPr>
                <w:sz w:val="22"/>
                <w:szCs w:val="22"/>
              </w:rPr>
              <w:t>, наименование)</w:t>
            </w:r>
          </w:p>
        </w:tc>
      </w:tr>
      <w:tr w:rsidR="00DD2C23" w:rsidRPr="00223E47" w14:paraId="5ED62B4F" w14:textId="77777777" w:rsidTr="00830DAC">
        <w:tc>
          <w:tcPr>
            <w:tcW w:w="3474" w:type="dxa"/>
          </w:tcPr>
          <w:p w14:paraId="3B5009D0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 xml:space="preserve">Протокол </w:t>
            </w:r>
            <w:proofErr w:type="gramStart"/>
            <w:r w:rsidRPr="00223E47">
              <w:rPr>
                <w:sz w:val="28"/>
                <w:szCs w:val="28"/>
              </w:rPr>
              <w:t>№  _</w:t>
            </w:r>
            <w:proofErr w:type="gramEnd"/>
            <w:r w:rsidRPr="00223E47">
              <w:rPr>
                <w:sz w:val="28"/>
                <w:szCs w:val="28"/>
              </w:rPr>
              <w:t>_________</w:t>
            </w:r>
          </w:p>
        </w:tc>
        <w:tc>
          <w:tcPr>
            <w:tcW w:w="6591" w:type="dxa"/>
            <w:gridSpan w:val="3"/>
          </w:tcPr>
          <w:p w14:paraId="0895331A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proofErr w:type="gramStart"/>
            <w:r w:rsidRPr="00223E47">
              <w:rPr>
                <w:sz w:val="28"/>
                <w:szCs w:val="28"/>
              </w:rPr>
              <w:t>от</w:t>
            </w:r>
            <w:proofErr w:type="gramEnd"/>
            <w:r w:rsidRPr="00223E47">
              <w:rPr>
                <w:sz w:val="28"/>
                <w:szCs w:val="28"/>
              </w:rPr>
              <w:t xml:space="preserve"> « </w:t>
            </w:r>
            <w:r w:rsidRPr="00223E47">
              <w:rPr>
                <w:sz w:val="28"/>
                <w:szCs w:val="28"/>
                <w:u w:val="single"/>
              </w:rPr>
              <w:t xml:space="preserve">       </w:t>
            </w:r>
            <w:r w:rsidRPr="00223E47">
              <w:rPr>
                <w:sz w:val="28"/>
                <w:szCs w:val="28"/>
              </w:rPr>
              <w:t xml:space="preserve"> »</w:t>
            </w:r>
            <w:r w:rsidRPr="00223E47">
              <w:rPr>
                <w:sz w:val="28"/>
                <w:szCs w:val="28"/>
                <w:u w:val="single"/>
              </w:rPr>
              <w:t xml:space="preserve">                                 </w:t>
            </w:r>
            <w:r w:rsidRPr="00223E47">
              <w:rPr>
                <w:sz w:val="28"/>
                <w:szCs w:val="28"/>
              </w:rPr>
              <w:t>201___ г.</w:t>
            </w:r>
          </w:p>
        </w:tc>
      </w:tr>
      <w:tr w:rsidR="00DD2C23" w:rsidRPr="00223E47" w14:paraId="04288C46" w14:textId="77777777" w:rsidTr="00830DAC">
        <w:tc>
          <w:tcPr>
            <w:tcW w:w="3474" w:type="dxa"/>
            <w:tcBorders>
              <w:bottom w:val="single" w:sz="4" w:space="0" w:color="auto"/>
            </w:tcBorders>
          </w:tcPr>
          <w:p w14:paraId="59485EBF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Председатель методического совета</w:t>
            </w:r>
            <w:r w:rsidR="00EB3B36" w:rsidRPr="00223E47">
              <w:rPr>
                <w:sz w:val="28"/>
                <w:szCs w:val="28"/>
              </w:rPr>
              <w:t>,</w:t>
            </w:r>
          </w:p>
          <w:p w14:paraId="4867B88D" w14:textId="77777777" w:rsidR="00830DAC" w:rsidRPr="00223E47" w:rsidRDefault="00830DAC" w:rsidP="005874E5">
            <w:pPr>
              <w:rPr>
                <w:sz w:val="28"/>
                <w:szCs w:val="28"/>
              </w:rPr>
            </w:pPr>
            <w:proofErr w:type="spellStart"/>
            <w:r w:rsidRPr="00223E47">
              <w:rPr>
                <w:sz w:val="28"/>
                <w:szCs w:val="28"/>
              </w:rPr>
              <w:t>д.т.н</w:t>
            </w:r>
            <w:proofErr w:type="spellEnd"/>
            <w:r w:rsidRPr="00223E47">
              <w:rPr>
                <w:sz w:val="28"/>
                <w:szCs w:val="28"/>
              </w:rPr>
              <w:t>, профессор</w:t>
            </w:r>
          </w:p>
        </w:tc>
        <w:tc>
          <w:tcPr>
            <w:tcW w:w="3179" w:type="dxa"/>
            <w:gridSpan w:val="2"/>
            <w:tcBorders>
              <w:bottom w:val="single" w:sz="4" w:space="0" w:color="auto"/>
            </w:tcBorders>
            <w:vAlign w:val="center"/>
          </w:tcPr>
          <w:p w14:paraId="4E1FDA08" w14:textId="77777777" w:rsidR="00DD2C23" w:rsidRPr="00223E47" w:rsidRDefault="00DD2C23" w:rsidP="00CA282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412" w:type="dxa"/>
            <w:tcBorders>
              <w:bottom w:val="single" w:sz="4" w:space="0" w:color="auto"/>
            </w:tcBorders>
            <w:vAlign w:val="bottom"/>
          </w:tcPr>
          <w:p w14:paraId="36FC3275" w14:textId="77777777" w:rsidR="00DD2C23" w:rsidRPr="00223E47" w:rsidRDefault="00830DAC" w:rsidP="00CA2820">
            <w:pPr>
              <w:jc w:val="center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Нечаев Е. Е.</w:t>
            </w:r>
          </w:p>
        </w:tc>
      </w:tr>
      <w:tr w:rsidR="00DD2C23" w:rsidRPr="00223E47" w14:paraId="4645732C" w14:textId="77777777" w:rsidTr="00830DAC">
        <w:tblPrEx>
          <w:tblLook w:val="0000" w:firstRow="0" w:lastRow="0" w:firstColumn="0" w:lastColumn="0" w:noHBand="0" w:noVBand="0"/>
        </w:tblPrEx>
        <w:tc>
          <w:tcPr>
            <w:tcW w:w="3474" w:type="dxa"/>
            <w:vAlign w:val="center"/>
          </w:tcPr>
          <w:p w14:paraId="2299FDC6" w14:textId="77777777" w:rsidR="00DD2C23" w:rsidRPr="00223E47" w:rsidRDefault="00DD2C23" w:rsidP="00CA2820">
            <w:pPr>
              <w:jc w:val="center"/>
              <w:rPr>
                <w:sz w:val="22"/>
                <w:szCs w:val="22"/>
              </w:rPr>
            </w:pPr>
            <w:r w:rsidRPr="00223E47">
              <w:rPr>
                <w:sz w:val="22"/>
                <w:szCs w:val="22"/>
              </w:rPr>
              <w:t>(</w:t>
            </w:r>
            <w:proofErr w:type="gramStart"/>
            <w:r w:rsidRPr="00223E47">
              <w:rPr>
                <w:sz w:val="22"/>
                <w:szCs w:val="22"/>
              </w:rPr>
              <w:t>должность</w:t>
            </w:r>
            <w:proofErr w:type="gramEnd"/>
            <w:r w:rsidRPr="00223E47">
              <w:rPr>
                <w:sz w:val="22"/>
                <w:szCs w:val="22"/>
              </w:rPr>
              <w:t>, степень, звание)</w:t>
            </w:r>
          </w:p>
        </w:tc>
        <w:tc>
          <w:tcPr>
            <w:tcW w:w="3114" w:type="dxa"/>
            <w:vAlign w:val="center"/>
          </w:tcPr>
          <w:p w14:paraId="08A94C15" w14:textId="77777777" w:rsidR="00DD2C23" w:rsidRPr="00223E47" w:rsidRDefault="00DD2C23" w:rsidP="00CA2820">
            <w:pPr>
              <w:jc w:val="center"/>
              <w:rPr>
                <w:sz w:val="22"/>
                <w:szCs w:val="22"/>
              </w:rPr>
            </w:pPr>
            <w:proofErr w:type="gramStart"/>
            <w:r w:rsidRPr="00223E47">
              <w:rPr>
                <w:sz w:val="22"/>
                <w:szCs w:val="22"/>
              </w:rPr>
              <w:t>подпись</w:t>
            </w:r>
            <w:proofErr w:type="gramEnd"/>
          </w:p>
        </w:tc>
        <w:tc>
          <w:tcPr>
            <w:tcW w:w="3477" w:type="dxa"/>
            <w:gridSpan w:val="2"/>
            <w:vAlign w:val="center"/>
          </w:tcPr>
          <w:p w14:paraId="61D8691D" w14:textId="77777777" w:rsidR="00DD2C23" w:rsidRPr="00223E47" w:rsidRDefault="00DD2C23" w:rsidP="00CA2820">
            <w:pPr>
              <w:jc w:val="center"/>
              <w:rPr>
                <w:sz w:val="22"/>
                <w:szCs w:val="22"/>
              </w:rPr>
            </w:pPr>
            <w:r w:rsidRPr="00223E47">
              <w:rPr>
                <w:sz w:val="22"/>
                <w:szCs w:val="22"/>
              </w:rPr>
              <w:t>(Фамилия, инициалы)</w:t>
            </w:r>
          </w:p>
        </w:tc>
      </w:tr>
    </w:tbl>
    <w:p w14:paraId="71603F90" w14:textId="77777777" w:rsidR="00DD2C23" w:rsidRPr="00223E47" w:rsidRDefault="00DD2C23" w:rsidP="00CA2820">
      <w:pPr>
        <w:rPr>
          <w:sz w:val="28"/>
          <w:szCs w:val="28"/>
        </w:rPr>
      </w:pPr>
    </w:p>
    <w:tbl>
      <w:tblPr>
        <w:tblW w:w="10065" w:type="dxa"/>
        <w:tblLayout w:type="fixed"/>
        <w:tblLook w:val="0000" w:firstRow="0" w:lastRow="0" w:firstColumn="0" w:lastColumn="0" w:noHBand="0" w:noVBand="0"/>
      </w:tblPr>
      <w:tblGrid>
        <w:gridCol w:w="4608"/>
        <w:gridCol w:w="1980"/>
        <w:gridCol w:w="3477"/>
      </w:tblGrid>
      <w:tr w:rsidR="00DD2C23" w:rsidRPr="00223E47" w14:paraId="2D832BB4" w14:textId="77777777" w:rsidTr="00CA2820">
        <w:trPr>
          <w:cantSplit/>
        </w:trPr>
        <w:tc>
          <w:tcPr>
            <w:tcW w:w="10065" w:type="dxa"/>
            <w:gridSpan w:val="3"/>
          </w:tcPr>
          <w:p w14:paraId="14737CB0" w14:textId="77777777" w:rsidR="00DD2C23" w:rsidRPr="00223E47" w:rsidRDefault="00DD2C23" w:rsidP="00CA2820">
            <w:pPr>
              <w:ind w:left="-57" w:right="-57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Рабочая программа согласована с Учебно-методическим управлением (УМУ)</w:t>
            </w:r>
          </w:p>
        </w:tc>
      </w:tr>
      <w:tr w:rsidR="00DD2C23" w:rsidRPr="00223E47" w14:paraId="5B4E92C0" w14:textId="77777777" w:rsidTr="00CA2820">
        <w:tc>
          <w:tcPr>
            <w:tcW w:w="4608" w:type="dxa"/>
          </w:tcPr>
          <w:p w14:paraId="1C3061F9" w14:textId="77777777" w:rsidR="00DD2C23" w:rsidRPr="00223E47" w:rsidRDefault="00DD2C23" w:rsidP="005874E5">
            <w:pPr>
              <w:rPr>
                <w:sz w:val="28"/>
                <w:szCs w:val="28"/>
              </w:rPr>
            </w:pPr>
          </w:p>
        </w:tc>
        <w:tc>
          <w:tcPr>
            <w:tcW w:w="1980" w:type="dxa"/>
            <w:vAlign w:val="center"/>
          </w:tcPr>
          <w:p w14:paraId="072B4F2C" w14:textId="77777777" w:rsidR="00DD2C23" w:rsidRPr="00223E47" w:rsidRDefault="00DD2C23" w:rsidP="00CA282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477" w:type="dxa"/>
            <w:vAlign w:val="center"/>
          </w:tcPr>
          <w:p w14:paraId="238909ED" w14:textId="77777777" w:rsidR="00DD2C23" w:rsidRPr="00223E47" w:rsidRDefault="00DD2C23" w:rsidP="00CA2820">
            <w:pPr>
              <w:jc w:val="center"/>
              <w:rPr>
                <w:sz w:val="28"/>
                <w:szCs w:val="28"/>
              </w:rPr>
            </w:pPr>
          </w:p>
        </w:tc>
      </w:tr>
      <w:tr w:rsidR="00DD2C23" w:rsidRPr="00223E47" w14:paraId="0D630CCE" w14:textId="77777777" w:rsidTr="00CA2820">
        <w:tc>
          <w:tcPr>
            <w:tcW w:w="4608" w:type="dxa"/>
            <w:tcBorders>
              <w:bottom w:val="single" w:sz="4" w:space="0" w:color="auto"/>
            </w:tcBorders>
          </w:tcPr>
          <w:p w14:paraId="7060BECB" w14:textId="77777777" w:rsidR="00DD2C23" w:rsidRPr="00223E47" w:rsidRDefault="00DD2C23" w:rsidP="005874E5">
            <w:pPr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Начальник УМУ</w:t>
            </w:r>
            <w:r w:rsidR="00830DAC" w:rsidRPr="00223E47">
              <w:rPr>
                <w:sz w:val="28"/>
                <w:szCs w:val="28"/>
              </w:rPr>
              <w:t>, к.т.н., доцент</w:t>
            </w:r>
          </w:p>
        </w:tc>
        <w:tc>
          <w:tcPr>
            <w:tcW w:w="1980" w:type="dxa"/>
            <w:tcBorders>
              <w:bottom w:val="single" w:sz="4" w:space="0" w:color="auto"/>
            </w:tcBorders>
            <w:vAlign w:val="center"/>
          </w:tcPr>
          <w:p w14:paraId="4A8452EE" w14:textId="77777777" w:rsidR="00DD2C23" w:rsidRPr="00223E47" w:rsidRDefault="00DD2C23" w:rsidP="00CA282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477" w:type="dxa"/>
            <w:tcBorders>
              <w:bottom w:val="single" w:sz="4" w:space="0" w:color="auto"/>
            </w:tcBorders>
            <w:vAlign w:val="center"/>
          </w:tcPr>
          <w:p w14:paraId="516E3E90" w14:textId="77777777" w:rsidR="00DD2C23" w:rsidRPr="00223E47" w:rsidRDefault="00830DAC" w:rsidP="00CA2820">
            <w:pPr>
              <w:jc w:val="center"/>
              <w:rPr>
                <w:sz w:val="28"/>
                <w:szCs w:val="28"/>
              </w:rPr>
            </w:pPr>
            <w:r w:rsidRPr="00223E47">
              <w:rPr>
                <w:sz w:val="28"/>
                <w:szCs w:val="28"/>
              </w:rPr>
              <w:t>Еланцев И. А.</w:t>
            </w:r>
          </w:p>
        </w:tc>
      </w:tr>
      <w:tr w:rsidR="00DD2C23" w:rsidRPr="00223E47" w14:paraId="236E1BF0" w14:textId="77777777" w:rsidTr="00CA2820">
        <w:tc>
          <w:tcPr>
            <w:tcW w:w="4608" w:type="dxa"/>
            <w:tcBorders>
              <w:top w:val="single" w:sz="4" w:space="0" w:color="auto"/>
            </w:tcBorders>
            <w:vAlign w:val="center"/>
          </w:tcPr>
          <w:p w14:paraId="2BEF034B" w14:textId="77777777" w:rsidR="00DD2C23" w:rsidRPr="00223E47" w:rsidRDefault="00DD2C23" w:rsidP="00CA2820">
            <w:pPr>
              <w:jc w:val="center"/>
              <w:rPr>
                <w:sz w:val="22"/>
                <w:szCs w:val="22"/>
              </w:rPr>
            </w:pPr>
            <w:r w:rsidRPr="00223E47">
              <w:rPr>
                <w:sz w:val="22"/>
                <w:szCs w:val="22"/>
              </w:rPr>
              <w:t>(</w:t>
            </w:r>
            <w:proofErr w:type="gramStart"/>
            <w:r w:rsidRPr="00223E47">
              <w:rPr>
                <w:sz w:val="22"/>
                <w:szCs w:val="22"/>
              </w:rPr>
              <w:t>должность</w:t>
            </w:r>
            <w:proofErr w:type="gramEnd"/>
            <w:r w:rsidRPr="00223E47">
              <w:rPr>
                <w:sz w:val="22"/>
                <w:szCs w:val="22"/>
              </w:rPr>
              <w:t>, степень, звание)</w:t>
            </w:r>
          </w:p>
        </w:tc>
        <w:tc>
          <w:tcPr>
            <w:tcW w:w="1980" w:type="dxa"/>
            <w:tcBorders>
              <w:top w:val="single" w:sz="4" w:space="0" w:color="auto"/>
            </w:tcBorders>
            <w:vAlign w:val="center"/>
          </w:tcPr>
          <w:p w14:paraId="0B5E2087" w14:textId="77777777" w:rsidR="00DD2C23" w:rsidRPr="00223E47" w:rsidRDefault="00DD2C23" w:rsidP="00CA2820">
            <w:pPr>
              <w:jc w:val="center"/>
              <w:rPr>
                <w:sz w:val="22"/>
                <w:szCs w:val="22"/>
              </w:rPr>
            </w:pPr>
            <w:proofErr w:type="gramStart"/>
            <w:r w:rsidRPr="00223E47">
              <w:rPr>
                <w:sz w:val="22"/>
                <w:szCs w:val="22"/>
              </w:rPr>
              <w:t>подпись</w:t>
            </w:r>
            <w:proofErr w:type="gramEnd"/>
          </w:p>
        </w:tc>
        <w:tc>
          <w:tcPr>
            <w:tcW w:w="3477" w:type="dxa"/>
            <w:tcBorders>
              <w:top w:val="single" w:sz="4" w:space="0" w:color="auto"/>
            </w:tcBorders>
            <w:vAlign w:val="center"/>
          </w:tcPr>
          <w:p w14:paraId="35128B13" w14:textId="77777777" w:rsidR="00DD2C23" w:rsidRPr="00223E47" w:rsidRDefault="00DD2C23" w:rsidP="00CA2820">
            <w:pPr>
              <w:jc w:val="center"/>
              <w:rPr>
                <w:sz w:val="22"/>
                <w:szCs w:val="22"/>
              </w:rPr>
            </w:pPr>
            <w:r w:rsidRPr="00223E47">
              <w:rPr>
                <w:sz w:val="22"/>
                <w:szCs w:val="22"/>
              </w:rPr>
              <w:t>(Фамилия, инициалы)</w:t>
            </w:r>
          </w:p>
        </w:tc>
      </w:tr>
    </w:tbl>
    <w:p w14:paraId="52329D54" w14:textId="77777777" w:rsidR="004178D2" w:rsidRPr="00223E47" w:rsidRDefault="004178D2">
      <w:pPr>
        <w:rPr>
          <w:sz w:val="28"/>
          <w:szCs w:val="28"/>
        </w:rPr>
      </w:pPr>
    </w:p>
    <w:sectPr w:rsidR="004178D2" w:rsidRPr="00223E47" w:rsidSect="005874E5">
      <w:footerReference w:type="default" r:id="rId20"/>
      <w:pgSz w:w="11906" w:h="16838"/>
      <w:pgMar w:top="1134" w:right="686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C2DAF6E" w14:textId="77777777" w:rsidR="00933BE8" w:rsidRDefault="00933BE8">
      <w:r>
        <w:separator/>
      </w:r>
    </w:p>
  </w:endnote>
  <w:endnote w:type="continuationSeparator" w:id="0">
    <w:p w14:paraId="2164E2DF" w14:textId="77777777" w:rsidR="00933BE8" w:rsidRDefault="00933B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904A13C" w14:textId="77777777" w:rsidR="00D47338" w:rsidRPr="003B4B65" w:rsidRDefault="00D47338" w:rsidP="002A7440">
    <w:pPr>
      <w:pStyle w:val="a5"/>
      <w:jc w:val="center"/>
      <w:rPr>
        <w:sz w:val="28"/>
        <w:szCs w:val="28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FA0B5E" w14:textId="77777777" w:rsidR="00D47338" w:rsidRPr="00130744" w:rsidRDefault="00D47338" w:rsidP="00130744">
    <w:pPr>
      <w:pStyle w:val="a5"/>
      <w:jc w:val="center"/>
      <w:rPr>
        <w:sz w:val="24"/>
        <w:szCs w:val="24"/>
      </w:rPr>
    </w:pPr>
    <w:r w:rsidRPr="00130744">
      <w:rPr>
        <w:rStyle w:val="a6"/>
        <w:sz w:val="24"/>
        <w:szCs w:val="24"/>
      </w:rPr>
      <w:fldChar w:fldCharType="begin"/>
    </w:r>
    <w:r w:rsidRPr="00130744">
      <w:rPr>
        <w:rStyle w:val="a6"/>
        <w:sz w:val="24"/>
        <w:szCs w:val="24"/>
      </w:rPr>
      <w:instrText xml:space="preserve"> PAGE </w:instrText>
    </w:r>
    <w:r w:rsidRPr="00130744">
      <w:rPr>
        <w:rStyle w:val="a6"/>
        <w:sz w:val="24"/>
        <w:szCs w:val="24"/>
      </w:rPr>
      <w:fldChar w:fldCharType="separate"/>
    </w:r>
    <w:r w:rsidR="009C64CD">
      <w:rPr>
        <w:rStyle w:val="a6"/>
        <w:noProof/>
        <w:sz w:val="24"/>
        <w:szCs w:val="24"/>
      </w:rPr>
      <w:t>5</w:t>
    </w:r>
    <w:r w:rsidRPr="00130744">
      <w:rPr>
        <w:rStyle w:val="a6"/>
        <w:sz w:val="24"/>
        <w:szCs w:val="24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EAB2B52" w14:textId="77777777" w:rsidR="00D47338" w:rsidRPr="00130744" w:rsidRDefault="00D47338" w:rsidP="00130744">
    <w:pPr>
      <w:pStyle w:val="a5"/>
      <w:jc w:val="center"/>
      <w:rPr>
        <w:sz w:val="24"/>
        <w:szCs w:val="24"/>
      </w:rPr>
    </w:pPr>
    <w:r w:rsidRPr="00130744">
      <w:rPr>
        <w:rStyle w:val="a6"/>
        <w:sz w:val="24"/>
        <w:szCs w:val="24"/>
      </w:rPr>
      <w:fldChar w:fldCharType="begin"/>
    </w:r>
    <w:r w:rsidRPr="00130744">
      <w:rPr>
        <w:rStyle w:val="a6"/>
        <w:sz w:val="24"/>
        <w:szCs w:val="24"/>
      </w:rPr>
      <w:instrText xml:space="preserve"> PAGE </w:instrText>
    </w:r>
    <w:r w:rsidRPr="00130744">
      <w:rPr>
        <w:rStyle w:val="a6"/>
        <w:sz w:val="24"/>
        <w:szCs w:val="24"/>
      </w:rPr>
      <w:fldChar w:fldCharType="separate"/>
    </w:r>
    <w:r w:rsidR="009C64CD">
      <w:rPr>
        <w:rStyle w:val="a6"/>
        <w:noProof/>
        <w:sz w:val="24"/>
        <w:szCs w:val="24"/>
      </w:rPr>
      <w:t>13</w:t>
    </w:r>
    <w:r w:rsidRPr="00130744">
      <w:rPr>
        <w:rStyle w:val="a6"/>
        <w:sz w:val="24"/>
        <w:szCs w:val="24"/>
      </w:rPr>
      <w:fldChar w:fldCharType="end"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2F91610" w14:textId="77777777" w:rsidR="00D47338" w:rsidRPr="00F2593C" w:rsidRDefault="00D47338" w:rsidP="00130744">
    <w:pPr>
      <w:pStyle w:val="a5"/>
      <w:jc w:val="center"/>
      <w:rPr>
        <w:sz w:val="24"/>
        <w:szCs w:val="24"/>
      </w:rPr>
    </w:pPr>
    <w:r w:rsidRPr="00F2593C">
      <w:rPr>
        <w:rStyle w:val="a6"/>
        <w:sz w:val="24"/>
        <w:szCs w:val="24"/>
      </w:rPr>
      <w:fldChar w:fldCharType="begin"/>
    </w:r>
    <w:r w:rsidRPr="00F2593C">
      <w:rPr>
        <w:rStyle w:val="a6"/>
        <w:sz w:val="24"/>
        <w:szCs w:val="24"/>
      </w:rPr>
      <w:instrText xml:space="preserve"> PAGE </w:instrText>
    </w:r>
    <w:r w:rsidRPr="00F2593C">
      <w:rPr>
        <w:rStyle w:val="a6"/>
        <w:sz w:val="24"/>
        <w:szCs w:val="24"/>
      </w:rPr>
      <w:fldChar w:fldCharType="separate"/>
    </w:r>
    <w:r w:rsidR="009C64CD">
      <w:rPr>
        <w:rStyle w:val="a6"/>
        <w:noProof/>
        <w:sz w:val="24"/>
        <w:szCs w:val="24"/>
      </w:rPr>
      <w:t>48</w:t>
    </w:r>
    <w:r w:rsidRPr="00F2593C">
      <w:rPr>
        <w:rStyle w:val="a6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1FBDA55" w14:textId="77777777" w:rsidR="00933BE8" w:rsidRDefault="00933BE8">
      <w:r>
        <w:separator/>
      </w:r>
    </w:p>
  </w:footnote>
  <w:footnote w:type="continuationSeparator" w:id="0">
    <w:p w14:paraId="5B109FD3" w14:textId="77777777" w:rsidR="00933BE8" w:rsidRDefault="00933BE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3"/>
    <w:multiLevelType w:val="singleLevel"/>
    <w:tmpl w:val="00000003"/>
    <w:name w:val="WW8Num3"/>
    <w:lvl w:ilvl="0">
      <w:start w:val="1"/>
      <w:numFmt w:val="decimal"/>
      <w:pStyle w:val="a"/>
      <w:lvlText w:val="%1."/>
      <w:lvlJc w:val="left"/>
      <w:pPr>
        <w:tabs>
          <w:tab w:val="num" w:pos="786"/>
        </w:tabs>
        <w:ind w:left="786" w:hanging="360"/>
      </w:pPr>
    </w:lvl>
  </w:abstractNum>
  <w:abstractNum w:abstractNumId="1">
    <w:nsid w:val="00000006"/>
    <w:multiLevelType w:val="singleLevel"/>
    <w:tmpl w:val="00000006"/>
    <w:name w:val="WW8Num6"/>
    <w:lvl w:ilvl="0">
      <w:numFmt w:val="bullet"/>
      <w:lvlText w:val="-"/>
      <w:lvlJc w:val="left"/>
      <w:pPr>
        <w:tabs>
          <w:tab w:val="num" w:pos="0"/>
        </w:tabs>
        <w:ind w:left="0" w:firstLine="0"/>
      </w:pPr>
      <w:rPr>
        <w:rFonts w:ascii="Times New Roman" w:hAnsi="Times New Roman"/>
      </w:rPr>
    </w:lvl>
  </w:abstractNum>
  <w:abstractNum w:abstractNumId="2">
    <w:nsid w:val="05793067"/>
    <w:multiLevelType w:val="hybridMultilevel"/>
    <w:tmpl w:val="1E8403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7542D8"/>
    <w:multiLevelType w:val="multilevel"/>
    <w:tmpl w:val="F7FAB84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254" w:hanging="72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6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67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20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37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912" w:hanging="2160"/>
      </w:pPr>
      <w:rPr>
        <w:rFonts w:hint="default"/>
      </w:rPr>
    </w:lvl>
  </w:abstractNum>
  <w:abstractNum w:abstractNumId="4">
    <w:nsid w:val="07894161"/>
    <w:multiLevelType w:val="hybridMultilevel"/>
    <w:tmpl w:val="DEF88A98"/>
    <w:lvl w:ilvl="0" w:tplc="D82CB7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D82CB720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81A73E7"/>
    <w:multiLevelType w:val="hybridMultilevel"/>
    <w:tmpl w:val="617676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E1F5E6B"/>
    <w:multiLevelType w:val="hybridMultilevel"/>
    <w:tmpl w:val="ECE0DD34"/>
    <w:lvl w:ilvl="0" w:tplc="0419000F">
      <w:start w:val="1"/>
      <w:numFmt w:val="decimal"/>
      <w:lvlText w:val="%1."/>
      <w:lvlJc w:val="left"/>
      <w:pPr>
        <w:ind w:left="54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EBF65E9"/>
    <w:multiLevelType w:val="hybridMultilevel"/>
    <w:tmpl w:val="DD7444A4"/>
    <w:lvl w:ilvl="0" w:tplc="9D52F55A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0F196A62"/>
    <w:multiLevelType w:val="hybridMultilevel"/>
    <w:tmpl w:val="DB42FF78"/>
    <w:lvl w:ilvl="0" w:tplc="D82CB7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F655214"/>
    <w:multiLevelType w:val="hybridMultilevel"/>
    <w:tmpl w:val="132CCB7C"/>
    <w:lvl w:ilvl="0" w:tplc="D82CB7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D82CB720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0FA846A9"/>
    <w:multiLevelType w:val="multilevel"/>
    <w:tmpl w:val="6EDA1A8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1">
    <w:nsid w:val="15602696"/>
    <w:multiLevelType w:val="hybridMultilevel"/>
    <w:tmpl w:val="6646FB4E"/>
    <w:lvl w:ilvl="0" w:tplc="2242C0C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A8F08C2"/>
    <w:multiLevelType w:val="hybridMultilevel"/>
    <w:tmpl w:val="6B30A3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CFD4A71"/>
    <w:multiLevelType w:val="multilevel"/>
    <w:tmpl w:val="500E8874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1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35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63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81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2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07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850" w:hanging="2160"/>
      </w:pPr>
      <w:rPr>
        <w:rFonts w:hint="default"/>
      </w:rPr>
    </w:lvl>
  </w:abstractNum>
  <w:abstractNum w:abstractNumId="14">
    <w:nsid w:val="24C430C4"/>
    <w:multiLevelType w:val="multilevel"/>
    <w:tmpl w:val="CBAAC34C"/>
    <w:lvl w:ilvl="0">
      <w:start w:val="1"/>
      <w:numFmt w:val="decimal"/>
      <w:lvlText w:val="%1."/>
      <w:lvlJc w:val="left"/>
      <w:pPr>
        <w:ind w:left="394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0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13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81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8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88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55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594" w:hanging="2160"/>
      </w:pPr>
      <w:rPr>
        <w:rFonts w:hint="default"/>
      </w:rPr>
    </w:lvl>
  </w:abstractNum>
  <w:abstractNum w:abstractNumId="15">
    <w:nsid w:val="25073957"/>
    <w:multiLevelType w:val="hybridMultilevel"/>
    <w:tmpl w:val="20B88652"/>
    <w:lvl w:ilvl="0" w:tplc="D82CB72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26012502"/>
    <w:multiLevelType w:val="hybridMultilevel"/>
    <w:tmpl w:val="0852A9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6A95EA9"/>
    <w:multiLevelType w:val="hybridMultilevel"/>
    <w:tmpl w:val="A4ACD0AA"/>
    <w:lvl w:ilvl="0" w:tplc="D82CB72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280E5E80"/>
    <w:multiLevelType w:val="hybridMultilevel"/>
    <w:tmpl w:val="E41456EC"/>
    <w:lvl w:ilvl="0" w:tplc="E7A656C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B3F435F"/>
    <w:multiLevelType w:val="hybridMultilevel"/>
    <w:tmpl w:val="4AA4F40E"/>
    <w:lvl w:ilvl="0" w:tplc="D82CB72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3ADC4405"/>
    <w:multiLevelType w:val="hybridMultilevel"/>
    <w:tmpl w:val="4CDE57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CDD3200"/>
    <w:multiLevelType w:val="hybridMultilevel"/>
    <w:tmpl w:val="D62E55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F8C1D92"/>
    <w:multiLevelType w:val="multilevel"/>
    <w:tmpl w:val="6852AA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254" w:hanging="72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6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67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20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378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912" w:hanging="2160"/>
      </w:pPr>
      <w:rPr>
        <w:rFonts w:hint="default"/>
      </w:rPr>
    </w:lvl>
  </w:abstractNum>
  <w:abstractNum w:abstractNumId="23">
    <w:nsid w:val="4E7A6DAC"/>
    <w:multiLevelType w:val="hybridMultilevel"/>
    <w:tmpl w:val="DFB81982"/>
    <w:lvl w:ilvl="0" w:tplc="2242C0C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47C6333"/>
    <w:multiLevelType w:val="hybridMultilevel"/>
    <w:tmpl w:val="ECE0DD34"/>
    <w:lvl w:ilvl="0" w:tplc="0419000F">
      <w:start w:val="1"/>
      <w:numFmt w:val="decimal"/>
      <w:lvlText w:val="%1."/>
      <w:lvlJc w:val="left"/>
      <w:pPr>
        <w:ind w:left="54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4CF577E"/>
    <w:multiLevelType w:val="hybridMultilevel"/>
    <w:tmpl w:val="693482EE"/>
    <w:lvl w:ilvl="0" w:tplc="D82CB72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5B18615E"/>
    <w:multiLevelType w:val="hybridMultilevel"/>
    <w:tmpl w:val="7292D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BEF368B"/>
    <w:multiLevelType w:val="hybridMultilevel"/>
    <w:tmpl w:val="A282FA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1716F54"/>
    <w:multiLevelType w:val="hybridMultilevel"/>
    <w:tmpl w:val="82BCF8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9291E7E"/>
    <w:multiLevelType w:val="hybridMultilevel"/>
    <w:tmpl w:val="F4DE69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504B72"/>
    <w:multiLevelType w:val="hybridMultilevel"/>
    <w:tmpl w:val="36D84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B0F6BCD"/>
    <w:multiLevelType w:val="hybridMultilevel"/>
    <w:tmpl w:val="A338303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D5826C0"/>
    <w:multiLevelType w:val="hybridMultilevel"/>
    <w:tmpl w:val="929E2956"/>
    <w:lvl w:ilvl="0" w:tplc="2242C0C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0327F4E"/>
    <w:multiLevelType w:val="hybridMultilevel"/>
    <w:tmpl w:val="6A023C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05706E3"/>
    <w:multiLevelType w:val="hybridMultilevel"/>
    <w:tmpl w:val="4978E3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21277A0"/>
    <w:multiLevelType w:val="hybridMultilevel"/>
    <w:tmpl w:val="1E2E172A"/>
    <w:lvl w:ilvl="0" w:tplc="D82CB720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D82CB720">
      <w:start w:val="1"/>
      <w:numFmt w:val="bullet"/>
      <w:lvlText w:val=""/>
      <w:lvlJc w:val="left"/>
      <w:pPr>
        <w:ind w:left="216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6">
    <w:nsid w:val="727A75C7"/>
    <w:multiLevelType w:val="hybridMultilevel"/>
    <w:tmpl w:val="1BB200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9ACACD78">
      <w:numFmt w:val="bullet"/>
      <w:lvlText w:val="•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6A039CB"/>
    <w:multiLevelType w:val="hybridMultilevel"/>
    <w:tmpl w:val="B93819B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6"/>
  </w:num>
  <w:num w:numId="3">
    <w:abstractNumId w:val="8"/>
  </w:num>
  <w:num w:numId="4">
    <w:abstractNumId w:val="19"/>
  </w:num>
  <w:num w:numId="5">
    <w:abstractNumId w:val="0"/>
  </w:num>
  <w:num w:numId="6">
    <w:abstractNumId w:val="15"/>
  </w:num>
  <w:num w:numId="7">
    <w:abstractNumId w:val="21"/>
  </w:num>
  <w:num w:numId="8">
    <w:abstractNumId w:val="20"/>
  </w:num>
  <w:num w:numId="9">
    <w:abstractNumId w:val="27"/>
  </w:num>
  <w:num w:numId="10">
    <w:abstractNumId w:val="17"/>
  </w:num>
  <w:num w:numId="11">
    <w:abstractNumId w:val="25"/>
  </w:num>
  <w:num w:numId="12">
    <w:abstractNumId w:val="34"/>
  </w:num>
  <w:num w:numId="13">
    <w:abstractNumId w:val="33"/>
  </w:num>
  <w:num w:numId="14">
    <w:abstractNumId w:val="5"/>
  </w:num>
  <w:num w:numId="15">
    <w:abstractNumId w:val="31"/>
  </w:num>
  <w:num w:numId="16">
    <w:abstractNumId w:val="18"/>
  </w:num>
  <w:num w:numId="17">
    <w:abstractNumId w:val="22"/>
  </w:num>
  <w:num w:numId="18">
    <w:abstractNumId w:val="32"/>
  </w:num>
  <w:num w:numId="19">
    <w:abstractNumId w:val="11"/>
  </w:num>
  <w:num w:numId="20">
    <w:abstractNumId w:val="23"/>
  </w:num>
  <w:num w:numId="21">
    <w:abstractNumId w:val="29"/>
  </w:num>
  <w:num w:numId="22">
    <w:abstractNumId w:val="3"/>
  </w:num>
  <w:num w:numId="23">
    <w:abstractNumId w:val="36"/>
  </w:num>
  <w:num w:numId="24">
    <w:abstractNumId w:val="14"/>
  </w:num>
  <w:num w:numId="25">
    <w:abstractNumId w:val="26"/>
  </w:num>
  <w:num w:numId="26">
    <w:abstractNumId w:val="4"/>
  </w:num>
  <w:num w:numId="27">
    <w:abstractNumId w:val="35"/>
  </w:num>
  <w:num w:numId="28">
    <w:abstractNumId w:val="9"/>
  </w:num>
  <w:num w:numId="29">
    <w:abstractNumId w:val="37"/>
  </w:num>
  <w:num w:numId="30">
    <w:abstractNumId w:val="12"/>
  </w:num>
  <w:num w:numId="31">
    <w:abstractNumId w:val="28"/>
  </w:num>
  <w:num w:numId="32">
    <w:abstractNumId w:val="24"/>
  </w:num>
  <w:num w:numId="33">
    <w:abstractNumId w:val="7"/>
  </w:num>
  <w:num w:numId="34">
    <w:abstractNumId w:val="10"/>
  </w:num>
  <w:num w:numId="35">
    <w:abstractNumId w:val="2"/>
  </w:num>
  <w:num w:numId="36">
    <w:abstractNumId w:val="30"/>
  </w:num>
  <w:num w:numId="37">
    <w:abstractNumId w:val="16"/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8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2C23"/>
    <w:rsid w:val="00003706"/>
    <w:rsid w:val="000038EF"/>
    <w:rsid w:val="00003BC4"/>
    <w:rsid w:val="00005EFA"/>
    <w:rsid w:val="000108B9"/>
    <w:rsid w:val="00026845"/>
    <w:rsid w:val="0004713A"/>
    <w:rsid w:val="00053940"/>
    <w:rsid w:val="00057C39"/>
    <w:rsid w:val="00072C55"/>
    <w:rsid w:val="00074CCD"/>
    <w:rsid w:val="00075AA6"/>
    <w:rsid w:val="000765C3"/>
    <w:rsid w:val="00092CE8"/>
    <w:rsid w:val="000A1838"/>
    <w:rsid w:val="000A3EE8"/>
    <w:rsid w:val="000B020A"/>
    <w:rsid w:val="000B2E72"/>
    <w:rsid w:val="000B7BAD"/>
    <w:rsid w:val="000C734F"/>
    <w:rsid w:val="000F3D86"/>
    <w:rsid w:val="001107B3"/>
    <w:rsid w:val="00130744"/>
    <w:rsid w:val="001472E2"/>
    <w:rsid w:val="001567FE"/>
    <w:rsid w:val="00162E8D"/>
    <w:rsid w:val="001708B9"/>
    <w:rsid w:val="00196AE6"/>
    <w:rsid w:val="001A0802"/>
    <w:rsid w:val="001A5173"/>
    <w:rsid w:val="001B15A2"/>
    <w:rsid w:val="001B620E"/>
    <w:rsid w:val="001D036A"/>
    <w:rsid w:val="001D316E"/>
    <w:rsid w:val="001E115B"/>
    <w:rsid w:val="001E76FE"/>
    <w:rsid w:val="00211D36"/>
    <w:rsid w:val="00223E47"/>
    <w:rsid w:val="00255F88"/>
    <w:rsid w:val="002635FB"/>
    <w:rsid w:val="00272961"/>
    <w:rsid w:val="00273640"/>
    <w:rsid w:val="0027793E"/>
    <w:rsid w:val="002A39E4"/>
    <w:rsid w:val="002A7440"/>
    <w:rsid w:val="002B52CB"/>
    <w:rsid w:val="002C0464"/>
    <w:rsid w:val="002F0E21"/>
    <w:rsid w:val="002F2E5C"/>
    <w:rsid w:val="002F46ED"/>
    <w:rsid w:val="003074A0"/>
    <w:rsid w:val="00310FB3"/>
    <w:rsid w:val="003569C2"/>
    <w:rsid w:val="00371EFD"/>
    <w:rsid w:val="00373DBD"/>
    <w:rsid w:val="00374723"/>
    <w:rsid w:val="0037506F"/>
    <w:rsid w:val="00375088"/>
    <w:rsid w:val="00381D1E"/>
    <w:rsid w:val="00383946"/>
    <w:rsid w:val="00393767"/>
    <w:rsid w:val="003A45C9"/>
    <w:rsid w:val="003B3650"/>
    <w:rsid w:val="003B4B65"/>
    <w:rsid w:val="003B6153"/>
    <w:rsid w:val="003B6A91"/>
    <w:rsid w:val="003C4D0C"/>
    <w:rsid w:val="003E488D"/>
    <w:rsid w:val="003E4994"/>
    <w:rsid w:val="00405B8A"/>
    <w:rsid w:val="00406773"/>
    <w:rsid w:val="00410262"/>
    <w:rsid w:val="004175D5"/>
    <w:rsid w:val="004178D2"/>
    <w:rsid w:val="00427DE5"/>
    <w:rsid w:val="00427FC8"/>
    <w:rsid w:val="00431FF1"/>
    <w:rsid w:val="00434F99"/>
    <w:rsid w:val="004658F2"/>
    <w:rsid w:val="00481800"/>
    <w:rsid w:val="004B5459"/>
    <w:rsid w:val="004D0A5E"/>
    <w:rsid w:val="004D471B"/>
    <w:rsid w:val="004E09D3"/>
    <w:rsid w:val="00500BB9"/>
    <w:rsid w:val="005044DC"/>
    <w:rsid w:val="00516BA9"/>
    <w:rsid w:val="00522AFD"/>
    <w:rsid w:val="0054149E"/>
    <w:rsid w:val="00542101"/>
    <w:rsid w:val="00544AF1"/>
    <w:rsid w:val="00553723"/>
    <w:rsid w:val="005714B2"/>
    <w:rsid w:val="005874E5"/>
    <w:rsid w:val="00593B1B"/>
    <w:rsid w:val="005A5E7A"/>
    <w:rsid w:val="005B6616"/>
    <w:rsid w:val="005C2055"/>
    <w:rsid w:val="005D5844"/>
    <w:rsid w:val="005E44FD"/>
    <w:rsid w:val="00612F6F"/>
    <w:rsid w:val="006173A1"/>
    <w:rsid w:val="00632C7C"/>
    <w:rsid w:val="00643C8E"/>
    <w:rsid w:val="00646192"/>
    <w:rsid w:val="00650AE1"/>
    <w:rsid w:val="006548C2"/>
    <w:rsid w:val="00656014"/>
    <w:rsid w:val="00656C8F"/>
    <w:rsid w:val="00677BCC"/>
    <w:rsid w:val="006821DA"/>
    <w:rsid w:val="006B0E17"/>
    <w:rsid w:val="006B414E"/>
    <w:rsid w:val="006E5497"/>
    <w:rsid w:val="006E7F4D"/>
    <w:rsid w:val="00703066"/>
    <w:rsid w:val="00721CE2"/>
    <w:rsid w:val="00722970"/>
    <w:rsid w:val="00725856"/>
    <w:rsid w:val="00736290"/>
    <w:rsid w:val="00751F1F"/>
    <w:rsid w:val="00771718"/>
    <w:rsid w:val="007878BB"/>
    <w:rsid w:val="00796596"/>
    <w:rsid w:val="007A2493"/>
    <w:rsid w:val="007A2E29"/>
    <w:rsid w:val="007B4DC0"/>
    <w:rsid w:val="007B4F50"/>
    <w:rsid w:val="007E68DE"/>
    <w:rsid w:val="00815625"/>
    <w:rsid w:val="00830DAC"/>
    <w:rsid w:val="008365AD"/>
    <w:rsid w:val="00856022"/>
    <w:rsid w:val="008671A5"/>
    <w:rsid w:val="00871BBA"/>
    <w:rsid w:val="00884476"/>
    <w:rsid w:val="00884B5A"/>
    <w:rsid w:val="008878B3"/>
    <w:rsid w:val="00894797"/>
    <w:rsid w:val="008A1624"/>
    <w:rsid w:val="008C1135"/>
    <w:rsid w:val="008E597D"/>
    <w:rsid w:val="0090465D"/>
    <w:rsid w:val="0092697A"/>
    <w:rsid w:val="00927A5A"/>
    <w:rsid w:val="00932038"/>
    <w:rsid w:val="00933BE8"/>
    <w:rsid w:val="00933F0E"/>
    <w:rsid w:val="009379BE"/>
    <w:rsid w:val="00945097"/>
    <w:rsid w:val="00945B5E"/>
    <w:rsid w:val="00960363"/>
    <w:rsid w:val="009736EF"/>
    <w:rsid w:val="00986F36"/>
    <w:rsid w:val="0099012A"/>
    <w:rsid w:val="0099227D"/>
    <w:rsid w:val="00992641"/>
    <w:rsid w:val="00996CE2"/>
    <w:rsid w:val="00997B4C"/>
    <w:rsid w:val="009A4C30"/>
    <w:rsid w:val="009C64CD"/>
    <w:rsid w:val="009E0D62"/>
    <w:rsid w:val="009E1A7D"/>
    <w:rsid w:val="009E4225"/>
    <w:rsid w:val="009F56AB"/>
    <w:rsid w:val="00A05DEE"/>
    <w:rsid w:val="00A064F5"/>
    <w:rsid w:val="00A53202"/>
    <w:rsid w:val="00A5592F"/>
    <w:rsid w:val="00A605C5"/>
    <w:rsid w:val="00A608C4"/>
    <w:rsid w:val="00A66726"/>
    <w:rsid w:val="00A71410"/>
    <w:rsid w:val="00A756DB"/>
    <w:rsid w:val="00AB748E"/>
    <w:rsid w:val="00AC2AD3"/>
    <w:rsid w:val="00AE626B"/>
    <w:rsid w:val="00AF73FA"/>
    <w:rsid w:val="00B20B16"/>
    <w:rsid w:val="00B22ED5"/>
    <w:rsid w:val="00B2468C"/>
    <w:rsid w:val="00B26A98"/>
    <w:rsid w:val="00B361CF"/>
    <w:rsid w:val="00B62C6D"/>
    <w:rsid w:val="00B676F7"/>
    <w:rsid w:val="00B7621D"/>
    <w:rsid w:val="00BB65BF"/>
    <w:rsid w:val="00BC5698"/>
    <w:rsid w:val="00BC6F69"/>
    <w:rsid w:val="00BE77E6"/>
    <w:rsid w:val="00BF1146"/>
    <w:rsid w:val="00BF5999"/>
    <w:rsid w:val="00C0489E"/>
    <w:rsid w:val="00C13143"/>
    <w:rsid w:val="00C26FD6"/>
    <w:rsid w:val="00C27335"/>
    <w:rsid w:val="00C27EEB"/>
    <w:rsid w:val="00C45311"/>
    <w:rsid w:val="00C50ED5"/>
    <w:rsid w:val="00C661F2"/>
    <w:rsid w:val="00C7687F"/>
    <w:rsid w:val="00C915C3"/>
    <w:rsid w:val="00CA2820"/>
    <w:rsid w:val="00CA6E3D"/>
    <w:rsid w:val="00CB08BD"/>
    <w:rsid w:val="00CB4754"/>
    <w:rsid w:val="00CB61BA"/>
    <w:rsid w:val="00CD4F8A"/>
    <w:rsid w:val="00CD574E"/>
    <w:rsid w:val="00CD6BFE"/>
    <w:rsid w:val="00CF055A"/>
    <w:rsid w:val="00D07DB9"/>
    <w:rsid w:val="00D47338"/>
    <w:rsid w:val="00D532A1"/>
    <w:rsid w:val="00D642AF"/>
    <w:rsid w:val="00D70F86"/>
    <w:rsid w:val="00D859A3"/>
    <w:rsid w:val="00D94B0F"/>
    <w:rsid w:val="00DA0CFC"/>
    <w:rsid w:val="00DA5961"/>
    <w:rsid w:val="00DB3E4B"/>
    <w:rsid w:val="00DB4044"/>
    <w:rsid w:val="00DD2C23"/>
    <w:rsid w:val="00DF0CA7"/>
    <w:rsid w:val="00E03464"/>
    <w:rsid w:val="00E06B47"/>
    <w:rsid w:val="00E11EE7"/>
    <w:rsid w:val="00E214C1"/>
    <w:rsid w:val="00E26D3E"/>
    <w:rsid w:val="00E31258"/>
    <w:rsid w:val="00E35330"/>
    <w:rsid w:val="00E4637D"/>
    <w:rsid w:val="00E47BB8"/>
    <w:rsid w:val="00E64573"/>
    <w:rsid w:val="00E84F62"/>
    <w:rsid w:val="00E878B9"/>
    <w:rsid w:val="00E90C6D"/>
    <w:rsid w:val="00EA5E35"/>
    <w:rsid w:val="00EB1096"/>
    <w:rsid w:val="00EB14CE"/>
    <w:rsid w:val="00EB3B36"/>
    <w:rsid w:val="00EC3EA1"/>
    <w:rsid w:val="00ED2F00"/>
    <w:rsid w:val="00EE5626"/>
    <w:rsid w:val="00EF23DE"/>
    <w:rsid w:val="00EF4CFE"/>
    <w:rsid w:val="00EF5D0B"/>
    <w:rsid w:val="00EF6562"/>
    <w:rsid w:val="00F0058F"/>
    <w:rsid w:val="00F012D3"/>
    <w:rsid w:val="00F026D9"/>
    <w:rsid w:val="00F203D5"/>
    <w:rsid w:val="00F20983"/>
    <w:rsid w:val="00F22BAE"/>
    <w:rsid w:val="00F2593C"/>
    <w:rsid w:val="00F432AB"/>
    <w:rsid w:val="00F434FE"/>
    <w:rsid w:val="00F50EDE"/>
    <w:rsid w:val="00F54144"/>
    <w:rsid w:val="00F94F3F"/>
    <w:rsid w:val="00FB19DD"/>
    <w:rsid w:val="00FB2240"/>
    <w:rsid w:val="00FB6FDA"/>
    <w:rsid w:val="00FC55FD"/>
    <w:rsid w:val="00FE3501"/>
    <w:rsid w:val="00FF040D"/>
    <w:rsid w:val="00FF4C32"/>
    <w:rsid w:val="00FF6A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6112C6FD"/>
  <w15:docId w15:val="{0C533B9D-ADB2-4F45-A341-C8FAA2A03B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DD2C23"/>
  </w:style>
  <w:style w:type="paragraph" w:styleId="1">
    <w:name w:val="heading 1"/>
    <w:basedOn w:val="a0"/>
    <w:next w:val="a0"/>
    <w:link w:val="10"/>
    <w:qFormat/>
    <w:rsid w:val="00DD2C23"/>
    <w:pPr>
      <w:keepNext/>
      <w:widowControl w:val="0"/>
      <w:autoSpaceDE w:val="0"/>
      <w:autoSpaceDN w:val="0"/>
      <w:adjustRightInd w:val="0"/>
      <w:ind w:firstLine="720"/>
      <w:jc w:val="center"/>
      <w:outlineLvl w:val="0"/>
    </w:pPr>
    <w:rPr>
      <w:b/>
      <w:sz w:val="28"/>
    </w:rPr>
  </w:style>
  <w:style w:type="paragraph" w:styleId="2">
    <w:name w:val="heading 2"/>
    <w:basedOn w:val="a0"/>
    <w:next w:val="a0"/>
    <w:link w:val="20"/>
    <w:semiHidden/>
    <w:unhideWhenUsed/>
    <w:qFormat/>
    <w:rsid w:val="00996CE2"/>
    <w:pPr>
      <w:keepNext/>
      <w:spacing w:before="240" w:after="60"/>
      <w:outlineLvl w:val="1"/>
    </w:pPr>
    <w:rPr>
      <w:rFonts w:ascii="Calibri Light" w:hAnsi="Calibri Light"/>
      <w:b/>
      <w:bCs/>
      <w:i/>
      <w:iCs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Iauiue">
    <w:name w:val="Iau?iue"/>
    <w:rsid w:val="00DD2C23"/>
    <w:rPr>
      <w:lang w:val="en-US"/>
    </w:rPr>
  </w:style>
  <w:style w:type="paragraph" w:styleId="a4">
    <w:name w:val="header"/>
    <w:basedOn w:val="a0"/>
    <w:rsid w:val="00DD2C23"/>
    <w:pPr>
      <w:tabs>
        <w:tab w:val="center" w:pos="4677"/>
        <w:tab w:val="right" w:pos="9355"/>
      </w:tabs>
    </w:pPr>
  </w:style>
  <w:style w:type="paragraph" w:styleId="a5">
    <w:name w:val="footer"/>
    <w:basedOn w:val="a0"/>
    <w:rsid w:val="00DD2C23"/>
    <w:pPr>
      <w:tabs>
        <w:tab w:val="center" w:pos="4677"/>
        <w:tab w:val="right" w:pos="9355"/>
      </w:tabs>
    </w:pPr>
  </w:style>
  <w:style w:type="character" w:styleId="a6">
    <w:name w:val="page number"/>
    <w:basedOn w:val="a1"/>
    <w:rsid w:val="00DD2C23"/>
  </w:style>
  <w:style w:type="table" w:styleId="a7">
    <w:name w:val="Table Grid"/>
    <w:basedOn w:val="a2"/>
    <w:rsid w:val="00DD2C2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link w:val="1"/>
    <w:rsid w:val="00DD2C23"/>
    <w:rPr>
      <w:b/>
      <w:sz w:val="28"/>
      <w:lang w:val="ru-RU" w:eastAsia="ru-RU" w:bidi="ar-SA"/>
    </w:rPr>
  </w:style>
  <w:style w:type="paragraph" w:customStyle="1" w:styleId="ConsPlusNormal">
    <w:name w:val="ConsPlusNormal"/>
    <w:rsid w:val="00DD2C23"/>
    <w:pPr>
      <w:autoSpaceDE w:val="0"/>
      <w:autoSpaceDN w:val="0"/>
      <w:adjustRightInd w:val="0"/>
    </w:pPr>
    <w:rPr>
      <w:sz w:val="28"/>
      <w:szCs w:val="28"/>
    </w:rPr>
  </w:style>
  <w:style w:type="character" w:customStyle="1" w:styleId="20">
    <w:name w:val="Заголовок 2 Знак"/>
    <w:link w:val="2"/>
    <w:semiHidden/>
    <w:rsid w:val="00996CE2"/>
    <w:rPr>
      <w:rFonts w:ascii="Calibri Light" w:eastAsia="Times New Roman" w:hAnsi="Calibri Light" w:cs="Times New Roman"/>
      <w:b/>
      <w:bCs/>
      <w:i/>
      <w:iCs/>
      <w:sz w:val="28"/>
      <w:szCs w:val="28"/>
      <w:lang w:val="en-US"/>
    </w:rPr>
  </w:style>
  <w:style w:type="paragraph" w:styleId="a">
    <w:name w:val="Normal (Web)"/>
    <w:basedOn w:val="a0"/>
    <w:rsid w:val="00932038"/>
    <w:pPr>
      <w:numPr>
        <w:numId w:val="5"/>
      </w:numPr>
      <w:suppressAutoHyphens/>
      <w:spacing w:before="280" w:after="280"/>
      <w:ind w:left="0" w:firstLine="0"/>
    </w:pPr>
    <w:rPr>
      <w:sz w:val="24"/>
      <w:szCs w:val="24"/>
      <w:lang w:eastAsia="ar-SA"/>
    </w:rPr>
  </w:style>
  <w:style w:type="paragraph" w:customStyle="1" w:styleId="Default">
    <w:name w:val="Default"/>
    <w:rsid w:val="00932038"/>
    <w:pPr>
      <w:suppressAutoHyphens/>
      <w:autoSpaceDE w:val="0"/>
    </w:pPr>
    <w:rPr>
      <w:rFonts w:eastAsia="Arial"/>
      <w:color w:val="000000"/>
      <w:sz w:val="24"/>
      <w:szCs w:val="24"/>
      <w:lang w:eastAsia="ar-SA"/>
    </w:rPr>
  </w:style>
  <w:style w:type="character" w:customStyle="1" w:styleId="WW-Absatz-Standardschriftart1111">
    <w:name w:val="WW-Absatz-Standardschriftart1111"/>
    <w:rsid w:val="006B414E"/>
  </w:style>
  <w:style w:type="paragraph" w:styleId="a8">
    <w:name w:val="List Paragraph"/>
    <w:basedOn w:val="a0"/>
    <w:uiPriority w:val="34"/>
    <w:qFormat/>
    <w:rsid w:val="00CA2820"/>
    <w:pPr>
      <w:ind w:left="720"/>
      <w:contextualSpacing/>
    </w:pPr>
  </w:style>
  <w:style w:type="paragraph" w:customStyle="1" w:styleId="11">
    <w:name w:val="Абзац списка1"/>
    <w:basedOn w:val="a0"/>
    <w:rsid w:val="00F54144"/>
    <w:pPr>
      <w:ind w:left="720"/>
      <w:contextualSpacing/>
    </w:pPr>
  </w:style>
  <w:style w:type="paragraph" w:styleId="a9">
    <w:name w:val="Body Text"/>
    <w:basedOn w:val="a0"/>
    <w:link w:val="aa"/>
    <w:rsid w:val="00736290"/>
    <w:rPr>
      <w:sz w:val="28"/>
      <w:szCs w:val="28"/>
    </w:rPr>
  </w:style>
  <w:style w:type="character" w:customStyle="1" w:styleId="aa">
    <w:name w:val="Основной текст Знак"/>
    <w:basedOn w:val="a1"/>
    <w:link w:val="a9"/>
    <w:rsid w:val="00736290"/>
    <w:rPr>
      <w:sz w:val="28"/>
      <w:szCs w:val="28"/>
    </w:rPr>
  </w:style>
  <w:style w:type="character" w:styleId="ab">
    <w:name w:val="annotation reference"/>
    <w:basedOn w:val="a1"/>
    <w:rsid w:val="00223E47"/>
    <w:rPr>
      <w:sz w:val="16"/>
      <w:szCs w:val="16"/>
    </w:rPr>
  </w:style>
  <w:style w:type="paragraph" w:styleId="ac">
    <w:name w:val="annotation text"/>
    <w:basedOn w:val="a0"/>
    <w:link w:val="ad"/>
    <w:rsid w:val="00223E47"/>
  </w:style>
  <w:style w:type="character" w:customStyle="1" w:styleId="ad">
    <w:name w:val="Текст примечания Знак"/>
    <w:basedOn w:val="a1"/>
    <w:link w:val="ac"/>
    <w:rsid w:val="00223E47"/>
  </w:style>
  <w:style w:type="paragraph" w:styleId="ae">
    <w:name w:val="annotation subject"/>
    <w:basedOn w:val="ac"/>
    <w:next w:val="ac"/>
    <w:link w:val="af"/>
    <w:rsid w:val="00223E47"/>
    <w:rPr>
      <w:b/>
      <w:bCs/>
    </w:rPr>
  </w:style>
  <w:style w:type="character" w:customStyle="1" w:styleId="af">
    <w:name w:val="Тема примечания Знак"/>
    <w:basedOn w:val="ad"/>
    <w:link w:val="ae"/>
    <w:rsid w:val="00223E47"/>
    <w:rPr>
      <w:b/>
      <w:bCs/>
    </w:rPr>
  </w:style>
  <w:style w:type="paragraph" w:styleId="af0">
    <w:name w:val="Balloon Text"/>
    <w:basedOn w:val="a0"/>
    <w:link w:val="af1"/>
    <w:rsid w:val="00223E47"/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1"/>
    <w:link w:val="af0"/>
    <w:rsid w:val="00223E47"/>
    <w:rPr>
      <w:rFonts w:ascii="Segoe UI" w:hAnsi="Segoe UI" w:cs="Segoe UI"/>
      <w:sz w:val="18"/>
      <w:szCs w:val="18"/>
    </w:rPr>
  </w:style>
  <w:style w:type="paragraph" w:styleId="af2">
    <w:name w:val="Revision"/>
    <w:hidden/>
    <w:uiPriority w:val="99"/>
    <w:semiHidden/>
    <w:rsid w:val="0041026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79154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99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588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10" Type="http://schemas.openxmlformats.org/officeDocument/2006/relationships/footer" Target="footer3.xml"/><Relationship Id="rId19" Type="http://schemas.openxmlformats.org/officeDocument/2006/relationships/hyperlink" Target="http://www.mstuca.ru" TargetMode="Externa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BF3EFB-9312-4644-AF55-A51D5E62A2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9</Pages>
  <Words>13840</Words>
  <Characters>78892</Characters>
  <Application>Microsoft Office Word</Application>
  <DocSecurity>0</DocSecurity>
  <Lines>657</Lines>
  <Paragraphs>18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ФЕДЕРАЛЬНОЕ АГЕНТСТВО ВОЗДУШНОГО ТРАНСПОРТА</vt:lpstr>
    </vt:vector>
  </TitlesOfParts>
  <Company>mstuca</Company>
  <LinksUpToDate>false</LinksUpToDate>
  <CharactersWithSpaces>925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ЕДЕРАЛЬНОЕ АГЕНТСТВО ВОЗДУШНОГО ТРАНСПОРТА</dc:title>
  <dc:subject/>
  <dc:creator>rumyantseva</dc:creator>
  <cp:keywords/>
  <dc:description/>
  <cp:lastModifiedBy>Olga</cp:lastModifiedBy>
  <cp:revision>5</cp:revision>
  <cp:lastPrinted>2018-04-09T08:10:00Z</cp:lastPrinted>
  <dcterms:created xsi:type="dcterms:W3CDTF">2018-04-10T07:06:00Z</dcterms:created>
  <dcterms:modified xsi:type="dcterms:W3CDTF">2018-04-10T18:50:00Z</dcterms:modified>
</cp:coreProperties>
</file>